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ink/ink2.xml" ContentType="application/inkml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ink/ink3.xml" ContentType="application/inkml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ink/ink4.xml" ContentType="application/inkml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ink/ink5.xml" ContentType="application/inkml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ink/ink6.xml" ContentType="application/inkml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ink/ink7.xml" ContentType="application/inkml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ink/ink8.xml" ContentType="application/inkml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ink/ink9.xml" ContentType="application/inkml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ink/ink10.xml" ContentType="application/inkml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3" r:id="rId5"/>
    <p:sldId id="270" r:id="rId6"/>
    <p:sldId id="259" r:id="rId7"/>
    <p:sldId id="264" r:id="rId8"/>
    <p:sldId id="260" r:id="rId9"/>
    <p:sldId id="265" r:id="rId10"/>
    <p:sldId id="268" r:id="rId11"/>
    <p:sldId id="269" r:id="rId12"/>
    <p:sldId id="262" r:id="rId13"/>
    <p:sldId id="271" r:id="rId14"/>
    <p:sldId id="266" r:id="rId15"/>
    <p:sldId id="261" r:id="rId16"/>
    <p:sldId id="267" r:id="rId17"/>
  </p:sldIdLst>
  <p:sldSz cx="12192000" cy="6858000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19:50:04.8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3 3381 1285 0,'-3'0'71'0,"5"-4"73"16,1 1 1-16,1-1 9 16,-3-1 13-16,-3 1-18 15,-3 0-9-15,-4 2-13 16,-4 0-10-16,0 2-21 15,0 4-9-15,7-2-25 16,3 3-13-16,14 1-13 16,5 0-3-16,14 2 2 15,4 0-3-15,5 0-13 0,5-3-6 16,-1-2-9-16,1-3 0 16,-4-3-30-16,-3-2-42 15,-7-4-117-15,-2 1-83 16,-3-4 135-16</inkml:trace>
  <inkml:trace contextRef="#ctx0" brushRef="#br0" timeOffset="484.22">3154 4629 1828 0,'-31'-5'-168'15,"28"2"375"-15,5 9-5 16,1-8-36-16,1-2-1 15,3 2-35-15,4-3-13 16,3 4-26-16,0 0-18 16,3 1-26-16,0 3-12 0,2 2-18 15,-3 2-6-15,2 0-6 16,2 1-15-16,5-1-81 16,4 0-59-16,7 0 283 15,4 0-167-15</inkml:trace>
  <inkml:trace contextRef="#ctx0" brushRef="#br0" timeOffset="951.03">3634 5715 1283 0,'-13'-3'218'16,"30"2"277"-16,-15 1-366 15,2 0-34-15,9 4-29 16,3 1 11-16,4 5 3 15,1-1-4-15,5 2-17 16,3-1-13-16,5-1-24 16,5-1-9-16,1-2-37 15,1-3-47-15,-1-3-121 16,0-6-302-16,-6-3 294 16</inkml:trace>
  <inkml:trace contextRef="#ctx0" brushRef="#br0" timeOffset="6705.15">8323 2757 1142 0,'-10'10'65'16,"-10"-6"37"-16,-2 1-51 15,-3 2-12-15,1-1 1 16,-6 0 39-16,-1-2 25 16,4 0 47-16,1-2 9 15,6-1-4-15,3 3-3 16,8-2 0-16,2 1 4 16,7-3-23-16,-2 1-19 15,5 6-34-15,5 0-13 0,8 4-4 16,2-2 3-16,8 2-4 15,5-2-10-15,5 1-15 16,2-2-6-16,4-1-7 16,4 0-1-16,4 0-3 15,2 1-2-15,5-3-5 16,0 0 0-16,7-1-1 16,3 0-1-16,8-2 4 15,0 0 0-15,-3-1 4 16,-4-1 7-16,-12 0-3 15,-3 1-1-15,-9 1-6 16,-5 0-6-16,-3 0 0 16,-4 2-1-16,-6-2-1 15,-4 2-1-15,-4-3-2 16,-3 0 0-16,-5-1 0 16,-3 0-2-16,-2 0-21 0,-4 0-23 15,0 0-62-15,-1-1-39 16,-1-13-68-16,-3-2-29 15,-3-10-21-15,-1-3 10 16,-4-4 27-16,0 3 39 16,-2 7 84-16,-1 5 34 15,2 8 100-15,1 3 33 16,5 5 56-16,1 0 25 16,2 2 18-16,0 0-3 0,4 0-43 15,-2 0-22-15,0 5-30 16,7-1 3-16,4 3 22 15,8 1 7-15,6 2-6 16,8 1-15-16,12 2-32 16,2 4-13-16,1-2-11 15,-3 2-1-15,-15-3 2 16,-4-1 2-16,-10-1 6 16,-3-3 0-16,-5 1 4 15,-5 1 3-15,-6 2-1 16,-7 3-2-16,-8 3-11 15,-2-3-8-15,-12 3-18 16,-1-2-11-16,-5 2-37 16,1 1-26-16,9-3-65 15,7-3-44-15,14-3-99 0,5-2-28 16,13-3 162-16</inkml:trace>
  <inkml:trace contextRef="#ctx0" brushRef="#br0" timeOffset="7439.32">10900 2314 2457 0,'-19'9'90'0,"-4"-7"22"16,17 0-69-16,6 1 6 16,5 2 14-16,8 2 29 15,6 0-3-15,10 2-2 0,1-1-13 16,8 4-30-16,-1 0-13 16,2 3-15-16,1 2 0 15,-3-1 1-15,-5-4 4 16,-11-1 13-16,-8-1 6 15,-13 2 7-15,-10 5-2 16,-15 4-11-16,-8 3-5 16,-10 1-6-16,-1-1 2 0,3-1-5 15,3-2-3-15,13-4-8 16,6-4-6-16,12-5-4 16,6-1-6-16,4-1-4 15,8 1 1-15,8 0 4 16,6 3 4-16,11-3 2 15,5 0-1-15,7 1 0 16,1 1 1-16,-14 1 7 16,-4 1 3-16,-17 2 7 15,-7 2 4-15,-5 6 5 16,-6 2 1-16,-9 7-2 16,-8 3-1-16,-12-1-5 15,-5-1-1-15,-6-4-7 16,2-1-4-16,6-2-15 15,3-1-13-15,6-3-43 16,7-2-33-16,11-6-62 0,3-4-55 16,13-9-117-16,7-13 40 15,27-27 132-15</inkml:trace>
  <inkml:trace contextRef="#ctx0" brushRef="#br0" timeOffset="7649.85">11797 2449 1992 0,'25'2'166'0,"-14"9"200"16,-2 4-228-16,-6 11 7 15,-7 7 3-15,-15 9-11 16,-5 3-21-16,-3 6-45 16,1 1-22-16,2 0-31 15,3-1-8-15,2-8-34 16,1-6-26-16,4-14-70 15,2-7-47-15,3-11-95 16,2-4-69-16,3-28 183 16</inkml:trace>
  <inkml:trace contextRef="#ctx0" brushRef="#br0" timeOffset="7874.53">11526 2539 2369 0,'2'20'106'0,"10"6"73"16,7 8-73-16,4 4 20 16,2 4 20-16,3 5-19 15,9 6-57-15,3 1-17 16,5-5-34-16,-2-6-9 16,-7-15-8-16,-3-6-14 15,-10-12-59-15,-4-3-47 16,2-7-127-16,4-4 57 0,12-29 77 15</inkml:trace>
  <inkml:trace contextRef="#ctx0" brushRef="#br0" timeOffset="8138.72">12678 2428 2755 0,'12'16'92'16,"5"2"20"-16,4 7-73 16,-1 2 9-16,-6 1 14 15,-1 4 0-15,-1 4-29 16,2 1-5-16,-3 3-17 16,3 1-5-16,-3 0-4 15,-2-4-2-15,-2-5-30 0,-3-8-24 16,-5-12-81-16,-5-4-50 15,-8-8-168-15,-8-9 191 16</inkml:trace>
  <inkml:trace contextRef="#ctx0" brushRef="#br0" timeOffset="8338.9">12496 2638 2416 0,'-3'12'170'0,"20"7"226"15,9 2-325-15,12 4-7 16,5-2 1-16,5-5-15 16,4-4-18-16,1-8-18 15,-4-3-3-15,-13-6-65 16,-7-7-48-16,-4-11-116 16,-1-5-81-16,4-13 162 15</inkml:trace>
  <inkml:trace contextRef="#ctx0" brushRef="#br0" timeOffset="8623.7">13209 2393 1815 0,'15'20'185'0,"-7"-9"304"16,4 2-418-16,1 2 3 0,-3 3 23 15,-5 2 22-15,0 0-3 16,-1 5-7-16,-1 0-4 15,3 0-24-15,3 0-9 16,4-1-16-16,2-2-4 16,1-2 1-16,-1-1 0 15,2-1-9-15,1-4-9 16,2-3-22-16,4-4-9 16,0-5-53-16,-1-4-34 0,-2-10-73 15,-1-6-57-15,-5-15-86 16,-2-8 13-16,-3-16 142 15</inkml:trace>
  <inkml:trace contextRef="#ctx0" brushRef="#br0" timeOffset="8840.83">13531 2360 1970 0,'-12'21'182'0,"7"5"197"16,4 2-150-16,3 10-37 15,3 3-15-15,1 6-39 16,0 4-19-16,2 7-31 15,3 1-19-15,-2 4-41 16,3-2-11-16,-3-9-14 16,0-11-7-16,-2-17-45 15,0-9-34-15,1-10-106 0,3-5-54 16,8-15-80-16,3-15-21 16,8-34 195-16</inkml:trace>
  <inkml:trace contextRef="#ctx0" brushRef="#br0" timeOffset="9291.67">13850 2473 2319 0,'3'21'82'15,"1"20"49"-15,1 5-9 0,1 7 18 16,1-3-13-16,5-1-65 16,2-5-19-16,7-7 2 15,2-8 8-15,3-12 30 16,-1-8 10-16,1-11-12 15,-1-8-9-15,-2-13-26 16,1-5-11-16,-6-9 9 16,-2-3 0-16,-5 3-7 15,-5 1-7-15,-1 12-15 16,-4 4-3-16,-1 12-6 16,0 7-7-16,0 0-26 15,1 4-9-15,3 17-8 16,4 13 1-16,9 36 12 15,4 19 1-15,7 24 3 16,3 11 6-16,-1 5 14 16,-3-1 5-16,-2-8 26 0,-4-1-39 15,-8-15 21-15,-3-7 3 16,-10-14-13-16,-4-9 40 16,-9-21-11-16,-2-12 4 15,-9-19-30-15,-1-8-25 16,-9-20-50-16,-3-13-27 15,2-32-28-15,-1-19-23 16,18-27-87-16,9-14 137 16,14-18 22-16</inkml:trace>
  <inkml:trace contextRef="#ctx0" brushRef="#br0" timeOffset="9655.35">14898 2693 2521 0,'5'7'92'0,"8"1"62"15,11 3-103-15,4-1 49 16,7-2 12-16,7-3-14 16,8-1-38-16,3-2-10 15,-6-2-29-15,-6 0-8 16,-13-4-45-16,-6-1-24 15,-6-3-69-15,-2-1-43 0,-5-5-70 16,0-6 13-16,1-13 117 16</inkml:trace>
  <inkml:trace contextRef="#ctx0" brushRef="#br0" timeOffset="9875.09">15214 2445 2440 0,'-5'19'92'0,"3"3"82"16,2 2-122-16,5 13 47 16,0 7 15-16,-1 7-8 15,3 4-25-15,-1 9-32 16,3 4-15-16,-2-9-24 16,-1-4-10-16,-3-22-46 15,0-7-32-15,-1-16-99 16,0-1-58-16,9-18 182 15,7-11-44-15</inkml:trace>
  <inkml:trace contextRef="#ctx0" brushRef="#br0" timeOffset="10191.28">15663 2433 2638 0,'0'22'67'16,"-4"5"-9"-16,3 1-50 15,2 4 24-15,3 0 11 0,9-6 10 16,5 0 6-16,9 2 22 16,6 2-7-16,11 2-4 15,3 4-7-15,5 1-3 16,-3-1 5-16,-12-1 3 16,-7-5 0-16,-12-3-9 15,-5-4-12-15,-13-1-23 16,-8-5-8-16,-13-1-29 15,-9-1-28-15,-11-4-49 16,-1 1-28-16,-1-5-60 16,6-6-35-16,3-8-64 15,6-11-496-15,11-31 499 16</inkml:trace>
  <inkml:trace contextRef="#ctx0" brushRef="#br0" timeOffset="10353.89">15790 2518 2737 0,'6'9'33'15,"12"3"-69"-15,6-3-11 16,6-4 36-16,2-5-17 16,4-11-57-16,5-5-51 15,5-14-246-15,4-8 227 0</inkml:trace>
  <inkml:trace contextRef="#ctx0" brushRef="#br0" timeOffset="10742.74">16433 2316 1819 0,'14'27'205'0,"14"-15"364"16,10-1-549-16,11 0 7 15,1-3 19-15,-5-2 24 16,-7-1-1-16,-6-1-10 16,-6 1-15-16,-7 3-29 15,-3 1-8-15,-12 2 5 16,-4 2 2-16,-9 10-1 16,-9 4 5-16,-9 11-8 15,-3 7-3-15,-4 1 2 0,-1 0-4 16,1-4 1-16,2-2 0 15,10-2 1-15,5-5-1 16,10-3 1-16,5-3-4 16,9-6 2-16,6-2-1 15,7-5-7-15,5-2-2 16,5-6-23-16,-1-1-20 16,-2-6-32-16,-5-4-20 0,-7-6-45 15,-2-2-16-15,-5-12-61 16,1-9 111-16</inkml:trace>
  <inkml:trace contextRef="#ctx0" brushRef="#br0" timeOffset="10942.15">16373 2641 1924 0,'-4'7'160'0,"19"3"288"16,10 2-399-16,10 0-5 15,9-2 17-15,8-8-19 16,5-2-8-16,2-7-29 16,-5-3-16-16,-8-4-71 15,-1-2-49-15,3-6-90 16,1-1-69-16,4-8 160 0</inkml:trace>
  <inkml:trace contextRef="#ctx0" brushRef="#br0" timeOffset="11177.3">17260 2467 2618 0,'6'8'46'0,"11"0"-63"15,0 2 20-15,8-4 48 16,0-3-9-16,7-3-14 15,1 0-15-15,6-5-60 16,3-2-37-16,-1-2-79 16,1-2-51-16,-9 1-190 15,-6 2 232-15</inkml:trace>
  <inkml:trace contextRef="#ctx0" brushRef="#br0" timeOffset="11371.69">17341 2609 2101 0,'1'12'157'15,"19"4"230"-15,6 3-338 16,13 0-8-16,2-5-8 16,7-8-19-16,0-4-7 15,0-7-54-15,-6-8-56 16,2-19 9-16,2-11 14 15</inkml:trace>
  <inkml:trace contextRef="#ctx0" brushRef="#br0" timeOffset="11761.27">17971 2280 2612 0,'20'21'32'0,"8"-8"-19"15,5 2-58-15,3-3 85 16,-3-4 16-16,-2 0-1 16,2-3-9-16,1 7-15 15,-2-1-12-15,-6 2-15 16,-7 1-5-16,-11 0-12 16,-8 4-5-16,-14 5-9 15,-12 5 2-15,-18 11 10 16,-2 3 8-16,-1 0 17 15,2-3 9-15,8-6 9 16,2-2 3-16,12-5 11 0,9-2-5 16,15-3 6-16,7-1 3 15,16-1-5-15,8-2-1 16,8-4-14-16,2-5-14 16,5-8-41-16,2-5-32 15,4-12-77-15,5-9-48 16,-2-15-64-16,3-7 66 15,-2-10 86-15</inkml:trace>
  <inkml:trace contextRef="#ctx0" brushRef="#br0" timeOffset="12177.4">18858 2237 2937 0,'-4'5'63'0,"-3"-2"-46"15,-4 3-11-15,-10 2 34 16,-4 2-8-16,-8 4-9 16,-3 3-10-16,3 6-7 15,3 3-4-15,6 8-5 16,3-1-9-16,10-5 1 16,5-1-1-16,12-2 22 15,8-2 16-15,12-3 19 16,5-5 9-16,8-14 2 15,2-2-7-15,5-18 2 0,4-6 3 16,-4-3-9-16,-2 1 1 16,-13 3-13-16,-9 6-4 15,-12 9-2-15,-9 8 1 16,0 0 10-16,-1-3-3 16,-7 18-6-16,-4 9-6 15,-3 28-22-15,-4 18-5 16,1 42-5-16,0 10-2 15,5 5-46-15,7-4-31 0,10-21-71 16,7-9-21-16,9-12 171 16,2-7-44-16</inkml:trace>
  <inkml:trace contextRef="#ctx0" brushRef="#br0" timeOffset="17099.07">10961 3711 2038 0,'-6'-8'108'0,"4"6"51"16,1 0-31-16,1 2-6 15,0 0-13-15,0 0-17 16,0 0-14-16,0 2-25 16,0 3-10-16,1 12-17 15,0 11 0-15,-1 31 9 16,1 12 3-16,-1 12 15 15,-1 4 3-15,-2-7 5 16,1 0 1-16,2-1-14 16,0-3-6-16,4-14-16 15,1-8-8-15,1-22-14 16,2-9-14-16,0-12-89 16,1-5-52-16,2-10-114 15,5-12-40-15,3-35 169 0</inkml:trace>
  <inkml:trace contextRef="#ctx0" brushRef="#br0" timeOffset="17482.12">11236 3813 2349 0,'-5'10'73'16,"3"9"28"-16,0 7-27 0,-2 12 19 15,0 4 16-15,0 5-9 16,-1 3-4-16,0 7-16 15,5 3-15-15,4 9-33 16,6 1-12-16,15-7-8 16,5-7 1-16,8-18 14 15,2-8 14-15,-4-16 16 16,-4-9 1-16,-1-11 2 16,1-7-2-16,-3-13 1 15,0-8 5-15,-8-8-9 16,-7-2-9-16,-13 6-14 15,-5 6-4-15,-15 12-11 16,-7 5-2-16,-7 9-20 16,-5 7-12-16,1 18-12 15,0 5-6-15,5 11-8 16,5-1-15-16,9-3-48 16,6-6-38-16,12-11-76 0,6-4-58 15,14-10-48-15,8-12 154 16</inkml:trace>
  <inkml:trace contextRef="#ctx0" brushRef="#br0" timeOffset="17722.03">12096 4007 2665 0,'2'9'70'0,"-1"7"3"16,-2 0 3-16,-10 6 23 15,-4 3 6-15,-8 5-42 16,-3 6-15-16,-2 5-24 16,0 8-12-16,1 5-10 15,5 4-4-15,7-1-13 16,3-5-20-16,5-14-61 16,2-9-42-16,3-18-88 15,2-9 113-15</inkml:trace>
  <inkml:trace contextRef="#ctx0" brushRef="#br0" timeOffset="17966.5">11917 4037 2997 0,'2'32'60'16,"12"-1"-29"-16,5 5-15 15,9 5 25-15,1 4 1 16,8 4-24-16,4 2-12 16,7-3-4-16,0 1 0 0,2-10-1 15,-4-6 2-15,-8-12-46 16,-5-4-45-16,-9-7-87 16,-4-6-56-16,5-17 121 15</inkml:trace>
  <inkml:trace contextRef="#ctx0" brushRef="#br0" timeOffset="18264.98">12675 4241 1838 0,'1'3'227'16,"-1"0"459"-16,8 2-610 16,4 1 5-16,6 0 23 15,2 0 2-15,6 1-23 0,2 0-6 16,1 2-17-16,-1 2-14 16,-2 1-28-16,-1-3-7 15,-3 1-5-15,0-3-34 16,0-6-95-16,0-2-56 15,1-16 345-15,3-9-196 16</inkml:trace>
  <inkml:trace contextRef="#ctx0" brushRef="#br0" timeOffset="18566.79">13370 3890 2918 0,'-4'35'83'0,"4"-10"27"16,5 4-105-16,-1-3 19 16,0-6 11-16,-2-5 7 15,1-1-5-15,-1-1-1 16,3 4-1-16,2 2-15 16,0-3-4-16,3 3 0 15,1-2 5-15,4-2 15 16,2-2 9-16,6 2-1 15,2-2-4-15,4-2-18 16,0 0-15-16,0-5-23 0,1-5-24 16,-4-4-65-16,1-8-33 15,-7-6-75-15,-2-5-53 16,-8-16 154-16</inkml:trace>
  <inkml:trace contextRef="#ctx0" brushRef="#br0" timeOffset="18790.71">13645 3943 2480 0,'-10'24'67'0,"5"5"20"15,4 1-5-15,3 5 47 16,5 1 20-16,4 4-16 16,3 8-13-16,4 2-35 15,1 5-22-15,1-1-34 16,2-2-12-16,-4-8-10 15,-1-11 0-15,-7-11-61 16,-1-10-65-16,-6-12-136 16,2-12 412-16,1-40-181 15</inkml:trace>
  <inkml:trace contextRef="#ctx0" brushRef="#br0" timeOffset="19282.29">14063 4020 2344 0,'11'35'220'0,"3"-5"444"16,9 8-666-16,0 6 9 15,-1-5 11-15,-1-2-3 16,3-9-13-16,3-2 3 16,-1-9 12-16,-2-6 3 15,-3-7 13-15,-4-4 2 16,-2-8 8-16,0-5 4 0,2-6 10 15,1-5-1-15,-2-8-15 16,-2-1-2-16,-3-3-19 16,-3 4-4-16,-2 8-6 15,-2 3-3-15,-3 12-11 16,-1 8-11-16,1-2-31 16,4 8-11-16,6 18-6 15,3 12 2-15,11 37 23 16,4 23 5-16,12 20 15 15,5 6 7-15,2-5 11 16,1-7 4-16,-11-4 4 16,-9-7 3-16,-10-17 4 15,-5-13 6-15,-6-18 15 16,-4-8 6-16,-4-12 19 16,-3-6 2-16,-8-10-15 15,-2-7-18-15,-6-7-57 0,-5-8-38 16,-9-13-48-16,0-8-20 15,0-11-64-15,7-6-40 16,20-26 131-16</inkml:trace>
  <inkml:trace contextRef="#ctx0" brushRef="#br0" timeOffset="19653.25">15052 4196 2901 0,'-7'4'87'0,"7"3"26"15,3 1-97-15,9 2 19 16,6-2 14-16,10-1 4 16,7-2-9-16,10-4-11 0,-3-1-6 15,1-1-18-15,-2-1 5 16,-5-2-44-16,-4-2-24 15,-11 0-65-15,-4 0-51 16,-8-4-9-16,0-8 77 16</inkml:trace>
  <inkml:trace contextRef="#ctx0" brushRef="#br0" timeOffset="19882.29">15292 4025 2913 0,'-1'16'104'16,"1"4"69"-16,3 8-163 16,-1 1 15-16,-2 4 20 15,-1 4 0-15,1 2-11 16,1 6-2-16,4 4-18 16,3-3-10-16,3-4-21 15,0-6-23-15,5-12-82 16,-2-8-48-16,4-15-108 15,0-14 491-15,10-37-202 16</inkml:trace>
  <inkml:trace contextRef="#ctx0" brushRef="#br0" timeOffset="20183.64">15684 3902 2734 0,'0'24'116'0,"1"1"126"16,2 5-246-16,-2-2 14 16,-2-5 11-16,-2-4 3 15,3-1-2-15,3-4 6 0,6 2 8 16,3 1 5-16,3-3 4 16,2 0 0-16,4-1 2 15,3-2-4-15,8-3-12 16,4-1-4-16,-3-4-13 15,-1-2-12-15,-6-1-40 16,-5-4-27-16,-6-3-70 16,0-1-31-16,-4-10-73 15,2-5-52-15,-1-13 166 16</inkml:trace>
  <inkml:trace contextRef="#ctx0" brushRef="#br0" timeOffset="20416.24">16022 3886 2173 0,'-13'16'112'0,"3"6"67"16,1 5-47-16,0 4 20 0,2 1 5 15,1 0-16-15,3 1-2 16,4 5-33-16,3 6-29 16,0 7-38-16,2 8-13 15,0 3-16-15,1-3-4 16,0-7-5-16,3-10-20 15,-2-14-67-15,-1-11-58 16,-1-9-136-16,0-11-12 0,9-39 144 16</inkml:trace>
  <inkml:trace contextRef="#ctx0" brushRef="#br0" timeOffset="20734.12">16391 3937 2790 0,'-7'40'102'16,"1"5"60"-16,0 11-148 16,0 0 10-16,0-2 2 15,5 1-9-15,8-5-10 16,7-1-2-16,12-8 12 16,3-4 2-16,6-16 29 15,2-5 10-15,3-15 8 16,3-5 10-16,-2-14-13 15,-4-9-2-15,-10-19-19 16,-2-9-12-16,-9-12-15 0,-7-1-9 16,-9 7-5-16,-8 9 3 15,-16 12-28-15,-3 6-20 16,-16 12-68-16,-6 2-40 16,-2 13-50-16,-3 5-43 15,14 3 13-15,9 2 103 16</inkml:trace>
  <inkml:trace contextRef="#ctx0" brushRef="#br0" timeOffset="21167.37">16990 3733 2982 0,'12'12'56'0,"11"2"-62"15,1 2 25-15,6-5 55 16,1-1 15-16,1-2 5 16,-3 3-2-16,3 0-36 15,-1 3-17-15,-4 3-24 16,1-1-6-16,-11 4-5 16,-4 3-1-16,-10 3-1 15,-6 3-2-15,-13 10-16 16,-7 1-4-16,-8 5 3 0,-2-3 2 15,6 1 19-15,7-4 3 16,8-4-3-16,4-3-1 16,5-3 0-16,3-3 3 15,5-3 1-15,5-1 3 16,5-6 2-16,-1 0-2 16,6-6-3-16,3 0-7 15,2-4-24-15,3-1-12 16,-3-3-31-16,-1-2-24 0,-4-1-51 15,-4-5-27-15,-3-7-47 16,-4-6-20-16,-6-17 137 16</inkml:trace>
  <inkml:trace contextRef="#ctx0" brushRef="#br0" timeOffset="21379">16948 4087 2624 0,'2'9'147'16,"7"8"171"-16,14 5-274 15,6-1 17-15,12-7-12 16,4-2-14-16,4-6-25 16,-1-5-6-16,2-3-48 15,2-5-42-15,0-6-79 16,0-3-50-16,-2-3-74 0,-3-2-41 15,5-5 186-15</inkml:trace>
  <inkml:trace contextRef="#ctx0" brushRef="#br0" timeOffset="21603.83">17839 3951 2597 0,'4'26'117'0,"11"-11"104"15,6 1-139-15,8 0 5 16,3-7-9-16,7-3-45 16,1-3-8-16,0-3-2 15,-2-1-18-15,-7-1-42 16,-7-3-32-16,-5 3-80 16,-3-1-38-16,-6-1-60 15,-3-1-438-15,-8-14 448 16</inkml:trace>
  <inkml:trace contextRef="#ctx0" brushRef="#br0" timeOffset="21782.87">17856 4186 2364 0,'-6'19'108'0,"12"3"113"0,5 1-176 15,11-6 7-15,4-1 4 16,5-8-24-16,7-3-21 15,5-9-53-15,2-4-36 16,3-13-87-16,-3-9-41 16,3-16 108-16</inkml:trace>
  <inkml:trace contextRef="#ctx0" brushRef="#br0" timeOffset="22119.53">18438 3957 2564 0,'-9'22'90'16,"2"-2"45"-16,4 3-127 16,3-5 12-16,6-4 11 15,7-2 8-15,14 0 11 16,8 2 8-16,9 3 11 16,1-1-2-16,-4 2 7 15,-1 2 2-15,-3 3 0 16,-2 0-4-16,-5 0-12 15,-6 1-6-15,-10-4-12 16,-5-1-5-16,-4 1-5 16,-5 1-2-16,-6 4-1 15,-6 1-2-15,-8 1-11 16,-5-1-8-16,-5-2-30 0,-4-3-26 16,1-9-71-16,6-4-36 15,1-9-105-15,-1-15 388 16,-3-44-137-16</inkml:trace>
  <inkml:trace contextRef="#ctx0" brushRef="#br0" timeOffset="22317.57">18391 3937 3009 0,'2'17'83'16,"6"0"-8"-16,11 1-77 15,7-4 14-15,15-8 0 16,6-3-8-16,11-7-14 16,-3-4-25-16,-2-10-87 15,0-8-47-15,3-18 118 16,7-14-32-16</inkml:trace>
  <inkml:trace contextRef="#ctx0" brushRef="#br0" timeOffset="22703.28">19159 3898 3232 0,'6'13'63'16,"7"-2"-59"-16,4 1 9 15,2-3 48-15,-2-2-1 16,2-1-8-16,2 0 0 15,7 1-16-15,2 1-10 16,6 4-15-16,2 2-6 16,-7 3-3-16,-4-2 2 15,-10 2 7-15,-8 2 2 0,-11 3 12 16,-10 4 3-16,-20 13 3 16,-8 2 2-16,-8 6-3 15,3 2-2-15,11-4 0 16,7-4 4-16,15-9 5 15,8-4-1-15,14-2-5 16,12 2-12-16,27-1-22 16,15-3-6-16,21-9-60 15,13-5-32-15,16-13-97 16,12-9-37-16,23-48 126 16</inkml:trace>
  <inkml:trace contextRef="#ctx0" brushRef="#br0" timeOffset="25613.37">10481 5571 1482 0,'-3'1'149'0,"-4"-1"161"16,5 0-153-16,-3 0-1 15,-1 0 16-15,-1 0 3 16,-1 0-6-16,-1-1 2 15,1 1-17-15,2 0-17 16,5 0-38-16,0 1-22 0,0-1-30 16,1 1-12-16,1 0-14 15,6 1-2-15,6-1-7 16,4 0-1-16,3 1-4 16,3 1-2-16,3-2 0 15,3-1 0-15,4 0 1 16,3-1 2-16,0-2 0 15,1 3 1-15,-4-1 1 16,-2 0-1-16,-9 1 2 16,-3 0 0-16,-6 0 2 15,-3 1-2-15,-3 0-2 16,-1 2-3-16,-1-2-15 16,0 0-21-16,-2-1-57 15,-2 0-40-15,0 0-105 16,-1 0-50-16,5-14 154 15</inkml:trace>
  <inkml:trace contextRef="#ctx0" brushRef="#br0" timeOffset="26254.99">11285 5181 2546 0,'-4'0'98'0,"4"3"42"16,0-1-25-16,2 1 1 15,-2-1 13-15,0 0-14 16,-1 1-16-16,-4 1-14 15,-2 2-13-15,-3 5-26 16,-2 3-4-16,0 7-7 16,-1 3-2-16,1 5 2 15,0 1-3-15,-2 6-7 16,0 1-3-16,1 4-6 16,1 0-3-16,1-1-6 15,2-1 0-15,5-4-5 0,3-1-2 16,5 1-4-16,5 0-3 15,8-2 0-15,2 2 1 16,2-8 3-16,3-3 2 16,8-7 1-16,2-4 0 15,6-7 4-15,-1-3 2 16,-6-8 5-16,-4-3 0 16,-4-9 1-16,-2-3-1 15,-2-6 6-15,-1-4 5 0,-7 1 11 16,-6 2 4-16,-11 5 3 15,-5 4-2-15,-13 7-13 16,-5 2-9-16,-12 9-16 16,-2 4-8-16,-9 10-7 15,1 4 0-15,12 6-4 16,1-1-5-16,17 0-25 16,6-2-19-16,8-6-65 15,7 1-35-15,9-6-66 16,7-4-48-16,18-14-79 15,5-12 185-15</inkml:trace>
  <inkml:trace contextRef="#ctx0" brushRef="#br0" timeOffset="26506.62">12218 5225 2301 0,'8'6'206'0,"-6"6"269"15,-1 7-337-15,-1 3-1 16,-9 4-21-16,-5 4-14 16,-9 2-43-16,-2 4-9 15,-7 5-17-15,-1 0-14 16,-3 7-14-16,1-3-4 0,2 1-6 16,3 0-19-16,7-3-50 15,4-3-37-15,8-12-93 16,8-7-47-16,3-20-4 15,2-10 108-15</inkml:trace>
  <inkml:trace contextRef="#ctx0" brushRef="#br0" timeOffset="26756.84">11914 5220 2089 0,'-7'19'166'15,"1"7"274"-15,11 6-333 16,6 6 8-16,2 4 20 16,7 3-8-16,8 4-55 15,6 1-10-15,7 0-18 0,3-5-12 16,4-4-16-16,2-3-8 16,1-2-5-16,-4-3-5 15,-6-8-51-15,-6-4-40 16,-8-7-123-16,4-7-28 15,7-15 123-15</inkml:trace>
  <inkml:trace contextRef="#ctx0" brushRef="#br0" timeOffset="27122.31">13310 5252 1952 0,'-3'-5'191'15,"-2"5"284"-15,5 0-344 16,0 0-1-16,0 5 5 15,1 5-6-15,0 8-46 16,1 7-11-16,-1 14-24 16,0 8-12-16,3 15-19 15,0 1-5-15,2 0-8 0,1-4-2 16,0-6 0-16,-1-5-2 16,-3-8-43-16,-1-7-40 15,-1-12-93-15,0-10-61 16,1-13-126-16,0-17 190 15</inkml:trace>
  <inkml:trace contextRef="#ctx0" brushRef="#br0" timeOffset="27345.19">13005 5490 2554 0,'-7'38'258'15,"12"-18"521"-15,22 2-784 16,9-4-4-16,7-4 12 16,3-4-1-16,2-5-8 15,-1-1-6-15,-6-4-51 16,-5-2-31-16,-8-3-92 16,-3-1-59-16,6-3-15 15,7-7 111-15</inkml:trace>
  <inkml:trace contextRef="#ctx0" brushRef="#br0" timeOffset="27639.93">13883 5236 2804 0,'-8'8'142'15,"5"8"119"-15,1 3-210 16,2 3-14-16,-2 3 12 15,-2 2 21-15,0 2-3 16,-1 1 2-16,3 0-4 0,2-1-29 16,4 0-11-16,6-3-12 15,2-2-4-15,5-4 1 16,4-2-2-16,5-9-8 16,2 0-3-16,4-5-32 15,1-4-29-15,0-2-66 16,-1-4-35-16,-5-11-57 15,-4-7-34-15,-8-24 148 16</inkml:trace>
  <inkml:trace contextRef="#ctx0" brushRef="#br0" timeOffset="27858.37">14093 5300 2741 0,'-12'15'107'0,"9"9"25"15,3 4-22-15,1 11 23 0,1 3 7 16,2 5-18-16,-1 2-15 16,1 0-49-16,1 6-24 15,2-2-25-15,0 0-6 16,1-5-10-16,0-7-22 16,2-14-56-16,-1-5-55 15,10-15-134-15,7-8-46 16,11-35 161-16</inkml:trace>
  <inkml:trace contextRef="#ctx0" brushRef="#br0" timeOffset="28373.66">14619 5279 2559 0,'2'24'138'0,"-4"19"135"15,2 6-237-15,2 9-17 16,0 0 6-16,-2-10-7 15,3-8-9-15,6-9 7 16,3-6 3-16,8-6 11 16,2-2 4-16,1-8 7 15,3-5 8-15,-2-9 13 16,-2-5 10-16,0-11-2 16,-1-3-10-16,2-6-18 15,-1-4-12-15,-2-1-14 0,-1-1-2 16,-7 7-2-16,-3 2-1 15,-4 14-3-15,-1 3-4 16,-4 10-14-16,1 0-10 16,2 2-22-16,3 9-5 15,5 17 0-15,2 13 0 16,5 18-6-16,2 12-1 16,4 19 13-16,3 9 4 15,2 12 25-15,-3-1 12 0,-3-7 3 16,-6-4 7-16,-12-7 4 15,-2 3 4-15,-8-13 8 16,-3-10 3-16,-5-22 8 16,-3-12 7-16,-3-15 5 15,-1-5 1-15,-6-12-15 16,-1-6-21-16,-14-17-53 16,-7-11-32-16,-5-22-71 15,-4-14-40-15,12-23 121 16,5-14-17-16</inkml:trace>
  <inkml:trace contextRef="#ctx0" brushRef="#br0" timeOffset="29040.97">15603 5532 1529 0,'-25'13'135'16,"9"-10"184"-16,7 0-190 15,5-2 31-15,3 0 32 16,3-1 26-16,3 3-13 16,9 2-42-16,5 3-25 15,9 1-46-15,18 1-25 0,-2-1-33 16,2-2-5-16,-1-1-7 16,1-2-3-16,2-3-5 15,-1 1-5-15,-7-2-6 16,-6-3-30-16,-9-2-44 15,-4-1-28-15,-9-4-80 16,-5-4-30-16,-7-21-190 16,-6-19 224-16</inkml:trace>
  <inkml:trace contextRef="#ctx0" brushRef="#br0" timeOffset="29274.66">15888 5202 2584 0,'-21'17'114'16,"3"3"101"-16,4 12-177 16,2 3 10-16,3 7 35 0,1 2-2 15,7 9-6-15,1 3-6 16,8 4-35-16,4 1-13 16,7-2-16-16,2-2-5 15,1-9-21-15,-2-1-14 16,0-17-68-16,-1-5-49 15,0-14-119-15,6-8 486 16,0-26-212-16</inkml:trace>
  <inkml:trace contextRef="#ctx0" brushRef="#br0" timeOffset="32744.29">16386 5287 1235 0,'-9'-22'138'0,"3"2"125"16,4 7-56-16,0 5 14 15,2 6 12-15,0 2-13 16,2 4-27-16,2 7-16 0,3 9-32 15,3 7-12-15,2 16-46 16,-2 9-22-16,3 10-29 16,-1 18-12-16,-1 4-8 15,0 0 0-15,-1-2-7 16,1-3-2-16,2-15-11 16,0-10-31-16,-4-25-76 15,0-10-59-15,-3-24-106 16,-2-16 137-16,-4-26 45 15</inkml:trace>
  <inkml:trace contextRef="#ctx0" brushRef="#br0" timeOffset="33144.43">16682 5277 1637 0,'39'0'248'16,"-11"15"397"-16,5-1-462 15,9 2-66-15,5 1 5 16,-10-1-28-16,0 3-30 16,-8 2-32-16,-6 3-4 15,-3 10-3-15,-7 1-1 16,-13 5 2-16,-5 3 2 16,-14 0 0-16,-5 2-1 0,-7 0-2 15,-4 1-2-15,-1-4-7 16,2-3-1-16,5-7-4 15,8-6-5-15,9-9 1 16,4-3-4-16,7-3-3 16,4-2 0-16,9 1-6 15,6-1 1-15,15-2-3 16,7-1-1-16,8-6 0 16,6-3 2-16,-1-3 3 15,-1 0-11-15,-8-2-41 16,-11-3-30-16,-10-4-71 15,-5-7-34-15,-2-12 3 16,4-6 80-16</inkml:trace>
  <inkml:trace contextRef="#ctx0" brushRef="#br0" timeOffset="33578.58">17415 5302 2418 0,'1'27'151'0,"8"3"256"16,18-3-355-16,7-1 14 15,9-8 22-15,3-5-9 0,1-6-33 16,-4-3-10-16,-4-3-9 16,-5 1-5-16,-9 1-11 15,-3 3-1-15,-12 4 5 16,-5 4-7-16,-12 16-9 15,-8 2-4-15,-14 8-4 16,-3 5 2-16,-3 1 11 16,3 5 0-16,4 0-3 15,5-3 0-15,7-6-2 16,3-3-2-16,10-3 1 16,4-3 1-16,11-5-1 15,7-4 0-15,7-7-3 16,0-3 0-16,5-8-6 15,-2-5-4-15,0-5-20 16,1-4-18-16,-2-3-43 16,-5-2-22-16,-4 0-34 15,-2-4-15-15,-5-12-22 0,-4-5-61 16,-4-9 149-16</inkml:trace>
  <inkml:trace contextRef="#ctx0" brushRef="#br0" timeOffset="33786.61">17388 5625 2267 0,'13'13'122'16,"11"6"151"-16,23-6-232 15,11-2 10-15,6-9 0 16,-2-4-13-16,-8-7-27 15,-3-3-15-15,-6-2-62 16,0-1-40-16,-2-2-101 16,-4-4 102-16</inkml:trace>
  <inkml:trace contextRef="#ctx0" brushRef="#br0" timeOffset="34010.92">18269 5493 1593 0,'1'23'244'0,"13"-12"364"0,8 0-494 15,11 1-89-15,0-3 5 16,4-2 3-16,3-2-8 16,1-3-15-16,3-1-3 15,-4-1-21-15,-8 0-34 16,-10-2-73-16,-9 0-60 15,-11-1-145-15,-2-1 177 16</inkml:trace>
  <inkml:trace contextRef="#ctx0" brushRef="#br0" timeOffset="34209.87">18281 5680 2289 0,'-6'20'130'0,"15"2"149"15,9 1-134-15,13-1-13 16,1 1 5-16,8-8-59 16,5-3-29-16,5-9-39 15,2-5-26-15,-6-12-64 16,-6-7-45-16,-5-13-94 16,-3-8 451-16,3-12-212 15</inkml:trace>
  <inkml:trace contextRef="#ctx0" brushRef="#br0" timeOffset="34594.58">19018 5338 2117 0,'23'29'243'15,"-5"3"382"-15,3-5-543 16,11 0-54-16,-1-6 13 15,-1-7 3-15,6 0-9 0,-4-4-13 16,-2 0-4-16,-7 3-6 16,-3-1 0-16,-9 6 3 15,-7 2-2-15,-16 7-14 16,-8 10-8-16,-15 9-7 16,-3 6 4-16,-3 3 14 15,1-5 7-15,11-5 6 16,6-4-2-16,8-8 0 15,7-3-2-15,8-8-1 16,5-3-2-16,9-6-9 16,4-1-4-16,13-11-20 15,8-6-9-15,8-16-29 16,10-7-21-16,4-17-59 16,0-9-42-16,2-13 102 15</inkml:trace>
  <inkml:trace contextRef="#ctx0" brushRef="#br0" timeOffset="35029.36">19614 5551 3247 0,'21'63'70'15,"23"-3"-61"-15,5 0 2 0,5-3 18 16,-3-4-5-16,3-3-3 15,1-4-3-15,-4-3-5 16,-4-3 0-16,-18-11-8 16,-11-7 1-16,-13-10-4 15,-7-3-4-15,-21-1-6 16,-9-1-3-16,-19-3 12 16,-2-2 11-16,-1-6 9 15,4-4-2-15,10-8-20 16,3-4-16-16,9-13-27 15,5-6-5-15,18-12 12 16,14-6 13-16,24-6 24 16,11 1 13-16,9 0-1 15,4 4-3-15,-4 8-2 16,-3 5-2-16,-14 5 0 16,-13 3 1-16,-17 7 11 15,-8 2 6-15,-15 8 11 0,-7 3-9 16,-18 2-43-16,-6 1-39 15,-7 1-113-15,0-3-38 16,2-10 105-16</inkml:trace>
  <inkml:trace contextRef="#ctx0" brushRef="#br0" timeOffset="42018.41">9751 2628 1343 0,'-7'-11'127'0,"-5"7"76"16,5-3-15-16,1-1 11 16,-1-3 11-16,2 1-3 0,1-2-14 15,0 1 14-15,2 3-39 16,2 7-26-16,0 0-52 15,-4 2-26-15,2 15-42 16,-3 12-1-16,3 22-14 16,2 13-1-16,6 17 2 15,4 1-3-15,8-5 0 16,1-10 0-16,0-15-1 16,-1-7-1-16,-3-12-4 15,-2-5-11-15,-2-14-80 16,-2-6-46-16,-2-17-114 15,-2-15-57-15,-2-31 172 16</inkml:trace>
  <inkml:trace contextRef="#ctx0" brushRef="#br0" timeOffset="42402.31">9763 2237 2344 0,'-12'-10'162'16,"0"1"142"-16,2 1-197 15,-3 3-40-15,-6 1 3 16,-13 4 12-16,-5 4-11 16,-5 9-19-16,-1 6-10 15,4 15-31-15,-3 10-5 0,0 15-6 16,-1 9 2-16,9 13 2 16,9 7 2-16,25 20-1 15,13 2 2-15,25-5 15 16,12-6 5-16,11-22 20 15,7-12 4-15,5-18 8 16,4-9 8-16,4-23-3 16,-3-10 0-16,-13-18-18 15,-10-12-4-15,-10-18-1 16,-11-11-7-16,-10-17 6 16,-8-6-6-16,-20-22-9 15,-5 1 4-15,-17 7-22 16,-4 6-28-16,-9 32-92 15,-7 10-63-15,-5 23-135 16,-2 17 348-16,3 32-83 16</inkml:trace>
  <inkml:trace contextRef="#ctx0" brushRef="#br0" timeOffset="43235.57">9559 4005 2726 0,'-16'2'135'0,"31"-3"60"16,-12 1-129-16,7-1-29 16,2-1 7-16,4 2 20 15,0-1-4-15,2 2-17 16,0 4-10-16,-2 2-21 15,0 3-1-15,-7-1 3 16,-3 1 0-16,-7 6 10 0,-6 3 0 16,-11 10-2-16,-5 0 1 15,-3 0-6-15,0-1-2 16,9-6-4-16,5-1-3 16,8-6-6-16,4-2-2 15,16-2 0-15,7-1 0 16,18-5 12-16,8-4 4 15,15-7 7-15,4-5 5 16,-2-12-1-16,-4-3-1 0,-16-4-5 16,-10-2 0-16,-11-1 4 15,-7-2 7-15,-11-4 13 16,-10-8-2-16,-18-8-4 16,-5-6-5-16,-11-1-11 15,-3 6 2-15,-12 15-4 16,-3 5-5-16,-6 12-5 15,-4 7-4-15,2 7-7 16,2 9 0-16,-3 13 0 16,1 8-3-16,-1 20-7 15,3 12-5-15,7 26-8 16,9 11 1-16,24 14 5 16,10 4 3-16,25 6 10 15,13 0-1-15,26-15 1 16,11-14 2-16,6-29 8 0,1-16 7 15,0-21 10-15,-2-10 4 16,9-21-7-16,1-13-2 16,-10-17-9-16,-9-7-6 15,-26-18-3-15,-11-7 0 16,-20-4-29-16,-7 3-32 16,-16 19-76-16,-9 13-54 15,-22 22 3-15,-10 21 75 16</inkml:trace>
  <inkml:trace contextRef="#ctx0" brushRef="#br0" timeOffset="43836.38">9496 5216 2805 0,'-17'4'108'0,"13"-1"7"0,4-3-37 16,3 2-33-16,4-1-2 15,6 2 0-15,6-1-6 16,12 2 9-16,4-1 1 16,8 3-11-16,-3 1-3 15,-10 2-8-15,-8-2 5 16,-15 0 27-16,-7 1 8 16,-18 10 7-16,-11 4-4 15,-20 13-19-15,-4 4-4 16,-3 0-1-16,8-1-5 0,10-9-10 15,7-5-8-15,15-9-15 16,5-4-6-16,13-3-10 16,10-1-1-16,15 3 3 15,7-1 4-15,6 3 9 16,1-4 1-16,2 2 1 16,-4 1 0-16,-8-1 3 15,-9 4 2-15,-13 1 5 16,-9 5 5-16,-16 6-1 15,-8 7-3-15,-12 8-7 16,-3 2-5-16,1-4-6 16,3-3 0-16,7-13-39 15,1-4-40-15,4-14-123 16,2-11-79-16,12-35-93 16,9-21 202-16,16-36 61 15</inkml:trace>
  <inkml:trace contextRef="#ctx0" brushRef="#br0" timeOffset="44220.18">9702 4896 2868 0,'-35'11'211'0,"-3"4"130"16,-7 12-163-16,-6 7-25 0,-15 7-48 16,-7 0-25-16,-10 3-29 15,-1 1-10-15,8 7-13 16,6 4-7-16,16 7-11 15,3 3-3-15,13 9-8 16,5 5-4-16,16 21-3 16,12 10-2-16,29 12-1 15,15-1 2-15,26-18 1 16,15-13 2-16,24-25 11 16,9-16 8-16,4-31 4 15,-5-17-2-15,-17-31-6 16,-6-12-9-16,-13-16 0 15,-9-3 0-15,-26-15 0 16,-15-6 0-16,-27-6 0 16,-16-4 0-16,-23 9 0 15,-12 7 0-15,-14 20-18 16,-6 7-46-16,-4 20-117 0,0 7-67 16,-9 19-347-16,7 18 344 15</inkml:trace>
  <inkml:trace contextRef="#ctx0" brushRef="#br0" timeOffset="45874.39">14042 6679 303 0,'-18'-12'91'15,"-5"3"103"-15,-1 1 1 0,-4 4 11 16,-3 0 7-16,0 4 4 16,-1 0-7-16,-2-2-17 15,-3 1-11-15,-6 0-8 16,-2 1 6-16,2 0 12 16,3 2-3-16,12 0-3 15,3 2-19-15,11-2-28 16,4-2-16-16,10 0-44 15,2 2-14-15,13-2-27 16,6 2 3-16,24 0 16 16,12 5 4-16,13-2 2 15,2 3-10-15,4 1-15 16,0-2-2-16,17 1-8 16,8 0 0-16,6-2 0 15,0 0-2-15,7-1-3 0,3-3-2 16,-4-2-5-16,-1 1-1 15,-15-1-4-15,-4 0-3 16,-6 0-4-16,-6 0-2 16,-21 0-2-16,-10 0 0 15,-19 3 0-15,-7-1 0 16,-9 1 0-16,-7-1-4 16,-7-2-46-16,0 1-30 15,-2-1-99-15,-10-3-54 0,-13-6-87 16,-12-4-43-16,-33-6 206 15</inkml:trace>
  <inkml:trace contextRef="#ctx0" brushRef="#br0" timeOffset="46227.47">13846 6811 2093 0,'-76'8'106'0,"15"-1"67"15,8 0 0-15,21-2 35 16,10-3-7-16,17-2-47 16,5 0-10-16,19 0-3 15,10 1-4-15,27 1 8 16,8 0-5-16,6 1-33 16,6 0-19-16,7-1-41 15,9 1-15-15,10 0-26 0,-1 1-6 16,0-1 0-16,-4 0 0 15,6 0 0-15,-4 1 0 16,-15-1 0-16,-10 3 0 16,-23-2 0-16,-7-1 0 15,-12 1 0-15,-7-1 0 16,-15 0-5-16,-3-1-37 16,-5-1-84-16,-1 0-55 0,-4 3-17 15,-4 0 76-15</inkml:trace>
  <inkml:trace contextRef="#ctx0" brushRef="#br0" timeOffset="52323.67">19790 2415 1979 0,'-17'-10'196'16,"4"10"126"-16,7 1-134 15,2 0-3-15,4-1-70 16,0 3-11-16,1-1-13 16,4 1 5-16,4 2 18 15,4 3-8-15,9 1-11 16,1 0-14-16,2 1-26 16,3 2-8-16,0 7-16 15,4 4-5-15,8 12-6 16,4 5-4-16,5 10-2 0,3 3-1 15,10 11 0-15,8 2 1 16,11 3 1-16,-1-4-2 16,0-5-2-16,-8-2-1 15,-4-2-2-15,-2 1 0 16,-7-6-2-16,-2-1 0 16,-8-8 1-16,-4-3 1 15,-7-7 5-15,-6-6-1 0,-9-8 1 16,-7-4-2-16,-6-4-5 15,-3-6 0-15,-2 1-1 16,-1-2-4-16,-4-3-31 16,1 0-27-16,-1 0-72 15,0 0-53-15,-5 0-97 16,-3-3-53-16,-3 2 178 16</inkml:trace>
  <inkml:trace contextRef="#ctx0" brushRef="#br0" timeOffset="52843.61">20279 4290 2367 0,'-2'7'126'16,"1"-6"177"-16,1-1-296 15,3 0 27-15,0-1 37 16,-1-4 42-16,0 1 6 16,3-5-3-16,0 0-7 0,1-3-32 15,2-2-13 1,5-4-13-16,5-2-3 0,2-1-1 15,2-2 3-15,6-3 7 16,4-2 2-16,7-3-7 16,2-1-7-16,7-6-13 15,1-3-7-15,7-13-9 16,3-5 1-16,5-1-3 16,0 0 1-16,-5 6 1 15,-3 4 0-15,-18 8-4 16,-9 6-3-16,-10 12-4 15,-7 7-2-15,-5 10-3 16,-6 5 0-16,1 2 0 16,-1 0 0-16,-1-1 0 15,0 0 0-15,0 0-26 16,0 0-31-16,-1-9-84 0,2 0-65 16,11-25 232-16,11-22-92 15</inkml:trace>
  <inkml:trace contextRef="#ctx0" brushRef="#br0" timeOffset="61034.85">21699 2777 2101 0,'-16'6'97'15,"6"-7"75"-15,10 1-120 16,0 0 29-16,1 1 47 16,0-1 31-16,2 1-2 15,-1 0-18-15,0 1-34 16,2 6-27-16,-1 3-20 15,0 10-4-15,-2 12-13 16,0 8-2-16,0 11-5 16,2 4-2-16,1 5-1 15,4 3-2-15,2 1-4 16,4 3-6-16,1-5-3 16,0-4-3-16,-2-11-3 15,-1-7 1-15,-1-18-3 16,-2-5-2-16,-3-11-13 0,-1-2-24 15,-5-4-81-15,0-1-57 16,1-15-109-16,1-15-58 16,3-37 186-16</inkml:trace>
  <inkml:trace contextRef="#ctx0" brushRef="#br0" timeOffset="61584.57">22176 2843 1889 0,'9'7'157'16,"2"-8"269"-16,1-1-361 16,-1-1 30-16,-7 0 53 15,-4-1 14-15,-6-2-2 16,-3-1-9-16,-9 0-51 16,-4 2-31-16,-6 7-50 15,-3 6-17-15,-6 14-13 16,0 7-1-16,2 7 4 15,5 5 4-15,9-5-1 16,5 0-1-16,12-5 2 16,2-2 3-16,9-3 0 15,7-3 1-15,4-8 3 16,1-4 3-16,4-9 11 16,1-4 4-16,-1-11 18 15,4-6 6-15,-5-10-3 0,-1-1-2 16,-6-2-14-16,-3 3-4 15,-5 12-2-15,-3 4 2 16,-4 11 2-16,0 1 1 16,-1 0-6-16,0 1-4 15,-5 2-12-15,5 7-3 16,1 12-3-16,0 11-1 16,4 16 4-16,1 8 0 0,3 7 0 15,2-2 3-15,-3-3 1 16,0-1 0-16,-1-12 0 15,0-8 0-15,0-15-3 16,0-4-1-16,-2-13-10 16,-2-4-16-16,-1 0-51 15,0-1-33-15,1-4-87 16,-2-6-54-16,5-28 403 16,2-21-193-16</inkml:trace>
  <inkml:trace contextRef="#ctx0" brushRef="#br0" timeOffset="61902.41">22528 2856 2702 0,'0'21'133'0,"1"0"161"16,6 5-270-16,2 1 23 15,0-6 37-15,1-1 7 16,2-1 4-16,2 1 0 15,8 6-26-15,1 5-12 16,9 7-21-16,4 2-8 16,3 8-10-16,4 1-4 15,-6 6-4-15,0-1 1 16,-6-6-1-16,-5-6-1 0,-7-13-2 16,-4-6-3-16,-4-8-9 15,-3-4-18-15,-1-3-53 16,-2-5-46-16,-5-3-76 15,1-7-46-15,-2-19-75 16,-4-11-33-16,-1-34 191 16</inkml:trace>
  <inkml:trace contextRef="#ctx0" brushRef="#br0" timeOffset="62151.35">22922 2908 2416 0,'-7'7'95'0,"-4"4"78"15,-2 3-68-15,-8 8 40 16,-5 0 17-16,-9 6-17 16,-4 7-14-16,0 6-23 0,3 7-21 15,1 4-37-15,3 3-11 16,6 1-22-16,3 0-7 16,4-8-6-16,3-4-4 15,6-12-14-15,2-8-29 16,6-10-86-16,2-4-47 15,6-6-121-15,5-2-17 16,16-22 172-16</inkml:trace>
  <inkml:trace contextRef="#ctx0" brushRef="#br0" timeOffset="62418.75">23585 2784 3052 0,'11'27'60'0,"6"12"-68"15,3 4 43-15,-3-4 21 16,0-4 12-16,-1 6-7 16,1 1-12-16,1 12-15 15,3 6-14-15,-2 4-13 16,0-1-2-16,-7-8-3 15,-3-5-12-15,-4-14-58 16,-2-10-38-16,-3-15-105 16,-2-2-72-16,-7-20 159 0</inkml:trace>
  <inkml:trace contextRef="#ctx0" brushRef="#br0" timeOffset="62620.67">23474 3106 2996 0,'15'24'93'16,"9"4"1"-16,12 8-82 15,4-6 11-15,1-7-6 16,3-7-7-16,4-3-10 16,3-5-20-16,-1-8-63 15,-3-5-51-15,-5-11-121 16,-4-4-43-16,-11-10 156 15</inkml:trace>
  <inkml:trace contextRef="#ctx0" brushRef="#br0" timeOffset="65022.01">24596 2740 2110 0,'-3'7'121'0,"1"-7"192"0,5 1-247 16,-1 1 34-16,0 0 44 16,0-1-3-16,-1 3-43 15,0 0-16-15,0 7-35 16,0 6-19-16,-1 9-12 16,2 6-5-16,-2 3-2 15,1 1 4-15,2-6 12 16,3-6 10-16,5-3 22 15,3-3 3-15,10-2 7 16,5 1-3-16,8 0-8 16,3-4-2-16,1-2-8 15,-4-3-5-15,1-5-11 16,0 1-5-16,-2-4-9 16,0 0-3-16,-8-2-7 15,-8-1-4-15,-8-1-30 16,-5-1-31-16,-4-2-69 15,0-2-43-15,-5-11-116 0,0-6-47 16,-4-23 181-16</inkml:trace>
  <inkml:trace contextRef="#ctx0" brushRef="#br0" timeOffset="65276.01">24980 2688 2688 0,'-7'23'75'0,"9"16"5"15,6 9-46 1,2 9 46-16,0-3 20 0,0 2 20 16,0-3-7-16,2 3-22 15,-1 3-19-15,2 3-36 16,-1 0-12-16,-1-3-11 16,2-6-5-16,-3-14-3 15,0-6-16-15,-4-19-58 16,-2-4-41-16,-4-10-76 15,4-9-59-15,3-27-70 16,2-18-403-16,6-23 444 16</inkml:trace>
  <inkml:trace contextRef="#ctx0" brushRef="#br0" timeOffset="65622.57">25417 2709 2209 0,'-4'11'151'0,"3"7"226"0,0 5-314 15,-1 11 15-15,0 0 15 16,0-2-1-16,2-4-11 16,4-2-16-16,6-2-4 15,9 4-10-15,9-7 4 16,14-1-5-16,4 0 1 16,7-5-6-16,-3 9 1 15,-6-2-1-15,-4 2-2 16,-9-1-11-16,-8-2-4 0,-11-2-6 15,-7 0-4-15,-5-3 4 16,-8 3-2-16,-14 5 1 16,-4 2 0-16,-15 2-6 15,-2 3-1-15,2-4-19 16,2-4-19-16,8-9-63 16,4-6-38-16,3-10-87 15,3-11-29-15,3-24-112 16,4-15-422-16,11-16 498 15</inkml:trace>
  <inkml:trace contextRef="#ctx0" brushRef="#br0" timeOffset="65808.89">25404 2786 2606 0,'0'0'62'0,"2"3"-35"0,3-1 15 16,3 2 24-16,1-2 3 15,4 0-7-15,4-1-10 16,9 1-22-16,6-2-26 16,6-5-104-16,0-1-45 15,1-7-106-15,0-4 112 16</inkml:trace>
  <inkml:trace contextRef="#ctx0" brushRef="#br0" timeOffset="66238.39">26075 2669 2385 0,'31'12'150'15,"5"4"204"-15,13 3-338 16,-3 3 9-16,-9-7 27 16,-4-1 17-16,-2-1 8 15,-1 0-3-15,1 5-26 16,-2 2-20-16,-9 5-19 15,-5-1-4-15,-15 5 4 16,-8 3 2-16,-20 6 1 16,-9 6-2-16,-11 5-3 15,2 2-1-15,0-1 1 16,3-2-1-16,4-6 0 0,3 0-2 16,8-5 1-16,10-4 1 15,9-7 2-15,7-4 1 16,9-5 11-16,7-2 5 15,12-2 5-15,7-2 2 16,9-4-8-16,0-1-5 16,-2-4-7-16,-4-1-8 15,-6-2-29-15,-4-2-20 16,-7-4-56-16,-5-3-31 0,-8-9-47 16,-4-6-45-16,-5-14-62 15,-3-7 191-15,-6-6 9 16</inkml:trace>
  <inkml:trace contextRef="#ctx0" brushRef="#br0" timeOffset="66457.7">25878 3021 2297 0,'-4'4'95'15,"2"0"95"-15,11 4-133 16,8 2 23-16,20-1 42 15,8 0 3-15,21-5-47 16,8 0-17-16,2-5-41 16,3-4-19-16,-7-1-44 15,-4-4-29-15,-10-1-65 16,-5-2-52-16,-6-5 151 0,0-6-34 16</inkml:trace>
  <inkml:trace contextRef="#ctx0" brushRef="#br0" timeOffset="66725.55">27108 2931 1913 0,'21'25'203'0,"-8"-18"348"16,3 1-492-16,8 3 22 15,-2-5 17-15,1-1 19 16,-2-2-10-16,5 0-32 15,4 2-13-15,3-1-41 16,5-1-9-16,0 1-12 16,0-3-17-16,-4 1-27 15,0 0-19-15,-4-1-41 16,-6 0-16-16,-8 0-50 16,-5 0-43-16,-10-1-69 15,-6 3 139-15</inkml:trace>
  <inkml:trace contextRef="#ctx0" brushRef="#br0" timeOffset="66916.02">27127 3171 2562 0,'9'14'91'0,"5"5"10"16,13 5-3-16,5-2 8 15,6-4-4-15,6-2-26 16,6-9-50-16,3-4-16 15,7-5-65-15,-1-6-44 0,-2-5-80 16,-5-4-47-16,-13-1 73 16,-7-1 42-16</inkml:trace>
  <inkml:trace contextRef="#ctx0" brushRef="#br0" timeOffset="71542.84">28513 2764 2328 0,'-10'2'67'0,"8"1"28"15,-2-5 5-15,3 2 60 16,1 0 20-16,-2 0-4 16,-1 0-38-16,-4 0-38 15,-6 4-16-15,-10 5-31 16,-11 3-5-16,-6 10-9 15,-1 1-3-15,3 2-7 16,7-2-4-16,13-7-14 16,8-2-9-16,10-2 0 15,7 4-2-15,16 6 10 16,11-1 4-16,19 5 4 16,4 5 3-16,14 4 0 15,1 6-1-15,-5 6-4 16,-7 2-4-16,-17-3-1 15,-9-1-1-15,-15-7 1 16,-5-5 3-16,-14-6 6 0,-10-3 5 16,-15-4 1-16,-8-2 1 15,-16-5-3-15,-8-5-1 16,-2-5 5-16,-3-5 0 16,13-5-7-16,8-2-5 15,11-4-11-15,11-1-4 16,8-5-1-16,6-3 0 15,12-10 0-15,7-4 0 0,13-8 0 16,5 0 0-16,6 0 0 16,0 0 0-16,-6 7 0 15,-5-1 0-15,-9 8 0 16,-7 4 0-16,-11 5 0 16,-4 3 0-16,-10 1 0 15,-1 2 0-15,-2 1-5 16,2-2-18-16,4 3-57 15,3 0-41-15,3-2-92 16,4-2-47-16,8-9-76 16,12-3-22-16,26-10 197 15</inkml:trace>
  <inkml:trace contextRef="#ctx0" brushRef="#br0" timeOffset="71860.28">28924 2626 2046 0,'1'-1'126'0,"0"1"62"16,1 0 20-16,-2 0 24 16,1 0 18-16,-1 0-23 15,3 3-58-15,2 0-23 16,0 5-47-16,3 3-15 16,-1 6-28-16,0 3-5 15,-1 14-14-15,-2 11-3 16,0 21-5-16,0 8-1 0,4 10-3 15,1 4-1-15,10 5-7 16,6 7-5-16,5-5-7 16,2-6-3-16,-6-14-2 15,-5-12 0-15,-4-16 0 16,-2-6-10-16,-4-17-94 16,-1-10-56-16,0-21-507 15,-4-26 408-15,-37-82-66 16</inkml:trace>
  <inkml:trace contextRef="#ctx0" brushRef="#br0" timeOffset="78598.88">20298 4421 2310 0,'0'0'75'0,"0"0"50"16,0 2-75-16,-1-1 47 15,0 1 28-15,-2 0 41 16,0 3 5-16,2-2-10 16,1-2-9-16,0 0-46 15,3 5-8-15,2-3-4 16,0 0-5-16,0 0-5 16,-1 0-3-16,1-2-29 15,-1 1-13-15,-3-2-23 16,0 1-12-16,0 1-4 15,0-1 0-15,0 0 0 0,8 4 0 16,-1-1 0-16,0 2 0 16,4 3 0-16,-1 0 0 15,2 5 0-15,2 2 0 16,5 4 0-16,6 1 0 16,5 9 0-16,4 3 0 15,-2 6 0-15,1 7 0 16,4 1 0-16,0 4 0 15,4 4 0-15,-1-2 0 0,-8-4 0 16,-4-7 0-16,-3-11 0 16,-1-8 0-16,-2-8 0 15,-3-6 0-15,-6-3 0 16,-2-2 0-16,-5-3 0 16,-1 3 0-16,-2-2 0 15,0 0 0-15,-1 0 0 16,-2-1 0-16,0 0 0 15,4 4 0-15,-3-3 0 16,1 0 0-16,-2 1 0 16,0 0 0-16,0 0 0 15,-1-3 0-15,1 1-42 16,0 0-27-16,7 1-78 16,-5 2-48-16,2-2-70 15,1 2-51-15,2 7 179 0</inkml:trace>
  <inkml:trace contextRef="#ctx0" brushRef="#br0" timeOffset="79048.5">20653 6104 2807 0,'-32'22'107'0,"-5"-19"67"16,31-1-129-16,6-3 43 16,0 1 21-16,1 0 10 15,2-4-3-15,6-3-30 16,1-6-14-16,10-11-22 15,4-8-13-15,12-16-7 16,4-9-4-16,13-20-4 16,6-5 0-16,5-2-6 15,-1-1-1-15,-10 3 0 16,-5 5-2-16,-12 12 0 16,-4 9 1-16,-9 20 0 0,-5 10 1 15,-11 13-2-15,-4 3-2 16,-2 9-4-16,-1 0-7 15,0 0-43-15,0 0-29 16,0 0-108-16,2-7-66 16,0-12 297-16,2-12-129 15</inkml:trace>
  <inkml:trace contextRef="#ctx0" brushRef="#br0" timeOffset="84937.4">21855 4996 2009 0,'-18'2'154'0,"-1"-6"203"16,6 2-102-16,5 0 12 15,2 2-16-15,4 0-59 16,2 0-37-16,0 0-45 16,0 0-20-16,0 0-54 15,0 1-12-15,1 0-4 16,-1 0-4-16,2 11-6 15,1 6-4-15,-1 11-6 16,1 6 2-16,-1 11 0 16,1 2 1-16,0 14 2 15,0 3 2-15,2 0 1 16,-1-2 1-16,-1-9 1 16,1-4-1-16,-2-12-1 15,-1-8-1-15,0-10-3 16,-1-2-1-16,2-9-11 15,-2-1-19-15,0-7-52 0,0 1-46 16,2-9-95-16,4-15-45 16,8-32-92-16,5-23-243 15,2-19 370-15</inkml:trace>
  <inkml:trace contextRef="#ctx0" brushRef="#br0" timeOffset="85304.02">22137 5039 2587 0,'-4'17'141'0,"3"4"62"16,0 3-14-16,-1 7 22 16,-1-1-51-16,-3 10-66 15,2 5-18-15,1 4-36 16,3 6-15-16,7 0-21 16,5 0-5-16,10-9-1 15,4-8 0-15,4-13 3 16,4-7 5-16,3-13 7 15,1-1 9-15,1-8 24 16,-2-3 7-16,-10-9 10 16,-4-7-4-16,-13-8-13 15,-4-5-13-15,-9-8-16 16,-8-1-6-16,-13 2-11 16,-6 3 0-16,-9 8 0 15,-3 5 0-15,7 8 0 16,3 5 0-16,9 5 0 0,5 2-10 15,8 4-67-15,9 3-55 16,-3-8-120-16,14-2-54 16,14-9 383-16,8-7-148 15</inkml:trace>
  <inkml:trace contextRef="#ctx0" brushRef="#br0" timeOffset="85588.38">22657 4911 2804 0,'2'28'122'0,"4"-7"137"16,6 4-219-16,8 3 34 15,2 0 17-15,7-5-7 16,3-1 0-16,7 1-12 16,6 4-8-16,5 10-22 15,-3 9-5-15,5 8-8 16,0 1-1-16,1 3-3 15,2-2-3-15,-1-8-3 16,-3-4-3-16,-6-13-5 16,-4-6-3-16,-13-12-4 15,-10-4-16-15,-8-5-63 16,-8-4-41-16,1-6-104 16,-4-11-61-16,-6-33 156 15</inkml:trace>
  <inkml:trace contextRef="#ctx0" brushRef="#br0" timeOffset="85817.56">23240 5033 3429 0,'-22'29'98'16,"1"9"-34"-16,-2 8 6 0,-9 14 29 15,-6 8-11-15,-3 10-25 16,1 0-11-16,6-7-27 15,7-9-13-15,9-17-43 16,8-10-24-16,7-12-63 16,3-6-50-16,4-9-95 15,-2-7-69-15,9-17-482 16,6-23 492-16</inkml:trace>
  <inkml:trace contextRef="#ctx0" brushRef="#br0" timeOffset="89157.22">24342 5113 2005 0,'-5'-10'115'0,"2"7"83"16,3 0-91-16,0 0 17 15,0 2 4-15,0-2 19 16,0 1-1-16,0 2-33 15,0 0-21-15,0 0-48 16,0 0-17-16,3 1-13 0,0 7-3 16,1 12 4-16,2 9-1 15,1 18-4-15,1 7 2 16,4 9-7-16,0 4 0 16,0-7 1-16,1-2-3 15,-1-15-10-15,-1-7-16 16,1-17-63-16,-1-4-39 15,-2-11-99-15,-2-4-39 16,-2-14 238-16,2-18-66 0</inkml:trace>
  <inkml:trace contextRef="#ctx0" brushRef="#br0" timeOffset="89375.15">24163 5242 2252 0,'-4'-3'74'0,"9"8"44"16,6 2-47-16,15 4 55 16,6 1 31-16,14-2 7 15,5 3-24-15,10-3-51 16,2-2-29-16,-4-1-40 16,-3-3-19-16,-12-4-63 15,-3-3-45-15,2-8-123 16,3-7-59-16,4-16 156 0</inkml:trace>
  <inkml:trace contextRef="#ctx0" brushRef="#br0" timeOffset="89707.98">25025 5014 2415 0,'-26'38'132'15,"-6"-12"164"-15,2 2-213 16,3 2 7-16,4 1 6 0,7-5-27 15,7-1-13-15,13-1-17 16,10 1-10-16,23 5-14 16,9 6-3-16,19-1 5 15,13 3 8-15,6 0 3 16,-2-1-1-16,-18-5-2 16,-14-4 2-16,-24-8 10 15,-8-2 1-15,-9-6-1 16,-5-6 0-16,-4 1-1 15,-6 1 4-15,-10 5 2 16,-3 4-1-16,-13 1-21 16,-2-2-24-16,-12-4-76 15,-6-2-46-15,-5-12-84 16,1-11-58-16,11-36 152 16</inkml:trace>
  <inkml:trace contextRef="#ctx0" brushRef="#br0" timeOffset="89908.9">24903 5139 2710 0,'-14'5'116'16,"14"0"107"-16,5 3-212 16,10-3 21-16,4 3 11 0,7-6 13 15,2-1-9-15,9-2-16 16,3-4-15-16,12-3-88 15,3-3-49-15,3-6-116 16,-4-2-49-16,-10-4 156 16</inkml:trace>
  <inkml:trace contextRef="#ctx0" brushRef="#br0" timeOffset="90375.28">25520 5076 2672 0,'4'6'69'0,"15"-2"-8"16,5-2-6-16,8 1 49 15,6 1 7-15,2 0-3 16,1 1-8-16,3 5-21 16,-6 2-19-16,-2 8-32 0,-1 5-14 15,-3 14-10-15,1 7-1 16,-4 14 11-16,-6 6 6 15,-7-1 11-15,-8-4 6 16,-9-12 0-16,-6-10 1 16,-12-11 4-16,-5-1 3 15,-7-4 0-15,-3-2-3 16,-1-9-5-16,0-6-6 0,3-8-7 16,1-5-7-16,5-5-7 15,3-3-8-15,10 2-10 16,4 0 2-16,9 4-7 15,4 0-2-15,9 1-3 16,7 1 1-16,10 1 1 16,3 2 3-16,8 4 6 15,3 1-1-15,2 6 5 16,2 0 0-16,-15 0 5 16,-5 1-32-16,-14-4-71 15,-4-2-48-15,-3-3-123 16,1-9-16-16,5-33 153 15</inkml:trace>
  <inkml:trace contextRef="#ctx0" brushRef="#br0" timeOffset="90994.78">26524 4978 2591 0,'-3'13'96'0,"2"-13"52"16,0 1-45-16,1 0 38 15,0 0 4-15,0-1-22 16,0 0-23-16,3 0-35 15,3 0-10-15,6 0-19 16,7 0-4-16,13 0-3 16,7 0-4-16,10 4-3 15,2-1 0-15,-4 5-7 16,-2 0 0-16,-5 3-6 16,-2 0-2-16,-5 2 0 15,-4-1-3-15,-4 1-2 16,-5-2-1-16,-6 1-1 15,-5 5 0-15,-9 8 7 16,-6 8 4-16,-11 10 5 16,-5 0 1-16,-7 4-7 0,-3-1-2 15,-5 0-3-15,-2-1-1 16,1-3-1-16,4-4-1 16,5-9 1-16,5-3-1 15,9-13-3-15,3-2 2 16,9-5 3-16,3-1-1 15,6 2 7-15,7 2-2 16,8-2-2-16,3 4 5 0,4-1-3 16,2-1 1-16,-2-1-2 15,2-1-3-15,-4-2-11 16,-4-1-15-16,-4-3-35 16,-4-1-23-16,-2 0-60 15,-3-4-31-15,-2-10-77 16,-3-7-42-16,-2-23 163 15</inkml:trace>
  <inkml:trace contextRef="#ctx0" brushRef="#br0" timeOffset="91243.57">26543 5245 2404 0,'-10'2'125'16,"4"1"128"-16,9 4-172 15,5 1 22-15,11 4 45 16,7 1 13-16,18 2-49 0,7-2-19 16,8-2-50-16,-2 2-23 15,-5-4-15-15,-3-3-11 16,-2-5-43-16,-1-1-36 16,-4-7-102-16,5-5-53 15,3-13 167-15,8-9-30 16</inkml:trace>
  <inkml:trace contextRef="#ctx0" brushRef="#br0" timeOffset="91493.56">27614 5069 2737 0,'8'5'76'16,"5"-1"5"-16,7 5-36 15,4-6 23-15,1-2 39 16,-2-1 5-16,3 0-34 16,1 2-14-16,-1-1-38 15,7 1-14-15,0 1-10 16,1 0-8-16,6-1-42 16,-4 2-27-16,-10 0-89 15,-2-2-49-15,-15 0-72 16,-3-1 136-16</inkml:trace>
  <inkml:trace contextRef="#ctx0" brushRef="#br0" timeOffset="91711.62">27607 5245 1884 0,'-5'11'221'15,"4"-2"384"-15,3 3-455 16,13 1-4-16,5 2 13 0,9-2-33 15,4-2-33-15,5 1-50 16,5-2-13-16,3-8-42 16,4-2-29-16,6-7-81 15,-3-4-44-15,-5-5-104 16,-3-4-21-16,-13-6 161 16</inkml:trace>
  <inkml:trace contextRef="#ctx0" brushRef="#br0" timeOffset="96347.07">28880 4803 2322 0,'-6'-2'113'15,"6"2"50"-15,-1 0 28 16,1 0 1-16,-2 0-10 16,0 2-47-16,0 0-21 15,-5 3-27-15,-4 2-5 16,-12 6-23-16,-3 5-8 0,-9 8-14 15,-1 3-13-15,6 4-4 16,2-2-5-16,8-5-7 16,5-3-3-16,7-6-3 15,4 0-1-15,9 0 3 16,5-1 2-16,9 7 6 16,1-1 4-16,8 10 6 15,1 4 1-15,7 6 0 16,3 3 2-16,-6 6-2 15,-1 0-2-15,-2-1-3 16,-4-3-2-16,-5-7-2 16,-3-6 1-16,-11-12 1 15,-4-7 0-15,-4-3-5 16,-4-5-3-16,-12 0-6 16,-6 2-1-16,-5-3-1 15,-4-2 0-15,1-4 0 16,0-3 0-16,2-4 0 0,1-4 0 15,9-1 0-15,6 0 0 16,8-1 0-16,2 0 0 16,8-8 0-16,4-7 0 15,9-7 0-15,6-4 0 16,7-5 0-16,-3 3 0 16,-2 0 0-16,-2 2 0 15,-4 5 0-15,0 2 0 0,0 6 0 16,-2 3 0-16,-6 1 0 15,-2 3 0-15,-1 0 0 16,-1 5 0-16,3 0 0 16,0 1 0-16,1-6-52 15,2-9-44-15,2-16-100 16,-1-8-81-16,2-10-10 16,-3 1 124-16</inkml:trace>
  <inkml:trace contextRef="#ctx0" brushRef="#br0" timeOffset="96847.25">29364 4818 2605 0,'9'7'87'16,"1"1"18"-16,-2-1-31 16,-1-1 18-16,-7-3 67 0,0-3 17 15,0 1-17-15,-3 0-8 16,-6 4-51-16,0 2-20 15,-6 7-31-15,-2 3-11 16,-1 9-7-16,-1 3-1 16,4 7-5-16,0 1-3 15,3-2-9-15,2-1-5 16,8 0-4-16,3 1 3 0,11 7 2 16,4 4 4-1,8 2 7-15,6 1-4 0,2-2-3 16,2-3-5-16,4-7-7 15,-1-4-1-15,5-11 0 16,2-3 0-16,-2-8 0 16,-5-6 0-16,-3-5 0 15,-5-6 0-15,1-10 0 16,3-3 0-16,-5-9 0 16,1-4 0-16,-8-8 0 15,-2-3 0-15,-6-2 0 16,-4-1 0-16,-6 0 0 15,-6 0 0-15,-6 3 0 16,-3 3 0-16,-3 5 0 16,-1 1 0-16,-4-5 0 15,-1 1 0-15,-3-4 0 16,1 0 0-16,-1 3-51 0,-1 0-56 16,-6-5 107-16,-15-8-55 15</inkml:trace>
  <inkml:trace contextRef="#ctx0" brushRef="#br0" timeOffset="108755.38">22920 6454 1389 0,'-12'7'39'0,"0"-20"36"15,-2-3-91-15,1-6 30 16,-3-1 5-16,-3-8 1 16,-2 0 5-16,-3 4 9 15,3 1-1-15,-3 3-14 16,2 3-25-16,-1 5-115 15,1-1-249-15,-5 14 217 16</inkml:trace>
  <inkml:trace contextRef="#ctx0" brushRef="#br0" timeOffset="109808.4">21823 6222 1719 0,'-5'-5'85'0,"1"4"63"16,3 0-121-16,1 1-10 15,3 0 2-15,4 0 4 16,5 0 8-16,9-1 18 16,5-2 4-16,9 0-6 15,3 1-7-15,-1-2-18 16,3 0-6-16,-4 1-6 16,2-1-1-16,2 1-1 15,1-2 0-15,4 1 1 16,2 0 2-16,6-1 0 15,4 0 0-15,-2 1-1 0,-4-1-3 16,-8 2-2-16,1-1-1 16,2 1-1-16,6 1-1 15,11 1-1-15,3 1 0 16,2 1 0-16,-1 0 1 16,-1-1-1-16,-1-1 0 15,2-3 0-15,7 2-1 0,0-2 1 16,-2 2-1-16,1 0 0 15,-7-1 1-15,1 1 1 16,1-2-1-16,-3 2 2 16,2 1-2-16,-1 1 1 15,-1 1 0-15,6 0-1 16,2 0 0-16,5-1-1 16,4 0-1-16,4-2-1 15,2-1 0-15,7-3 2 16,2-1-1-16,2-1 1 15,0 3 0-15,-5-1 0 16,-4 0 0-16,-1 1 1 16,7 1 1-16,-1 2 0 15,-1 0 0-15,-7 2-1 16,-5-2 0-16,-1 2-1 16,9 0 1-16,0-1-1 0,0-1 1 15,-2 0-1-15,1-2 0 16,5 2 1-16,1-1 0 15,6 1 1-15,-2 1 0 16,5 1-1-16,5 0 0 16,-6 1 0-16,-1 1 0 15,-6 1-1-15,1-1 1 16,5 0 0-16,0 1 6 16,3-3 7-16,2 1 2 15,0-2 2-15,2-3-3 0,0 1 0 16,4-3 4-1,4 0 5-15,3 1 1 0,-1 0 4 16,-3 2 2-16,1 2 8 16,-1 1 4-16,2 0 0 15,0 1-6-15,-3 1-9 16,-2-1-5-16,0 2-3 16,-5-1 3-16,-11 0 6 15,-1 2 0-15,-10 1-2 16,-10 1 0-16,-15 0-8 15,-5-1-2-15,-14 1-3 16,-6-1-6-16,-7-3-25 16,-7 0-24-16,-10-2-73 15,-3 0-53-15,-18-2 88 16</inkml:trace>
  <inkml:trace contextRef="#ctx0" brushRef="#br0" timeOffset="111676.19">22492 7375 2462 0,'0'-4'134'15,"-1"4"147"-15,1 0-193 16,1 0 16-16,-1 1 17 16,0 1-16-16,0 3-15 15,-1 4-9-15,-3 10-26 16,-3 8-13-16,-6 9-17 15,-2 5-5-15,-3 4-7 16,2 0-1-16,0-6-3 16,4-5-1-16,10-13-2 15,2-4 0-15,15-3 2 16,8 0 0-16,11 0 9 16,4-1 6-16,5-1 4 15,2-1 1-15,-3 1-4 16,4 1-6-16,-5 1-4 0,-5 1 0 15,-6 1 8-15,-6-2 3 16,-9-2 6-16,-4-1 2 16,-9 1 2-16,-3 0-3 15,-10 3-2-15,-4 2-5 16,-6 2-13-16,-3 2-6 16,-2-1-5-16,0 3-1 15,3-4 0-15,2-4 0 0,2-5-38 16,4-3-40-16,-2-8-103 15,2-6-57-15,3-21-106 16,2-10-29-16,7-16-104 16,3-9 240-16</inkml:trace>
  <inkml:trace contextRef="#ctx0" brushRef="#br0" timeOffset="111909.2">22487 7491 1708 0,'-1'1'196'0,"-1"-1"271"16,3-1-237-16,6 2-38 15,-1 1 16-15,12 1-32 16,5-2-22-16,15 3-44 16,9-3-19-16,13 0-37 15,6-1-11-15,-1 0-20 0,-3 0-11 16,-21 0-12-16,-11-1-19 15,-12-1-68-15,-5-1-51 16,-3 0-131-16,0-4 2 16,-3-9 132-16</inkml:trace>
  <inkml:trace contextRef="#ctx0" brushRef="#br0" timeOffset="112226.63">23255 7408 2763 0,'14'18'147'16,"2"2"172"-16,9 8-267 15,4-1 17-15,-1-5 16 16,2 0-5-16,-4-2-6 16,0 0-2-16,2 4-15 15,-1 0-13-15,2 6-11 16,0-2 0-16,3 3 2 15,2 1 1-15,1 2-2 16,1 4-5-16,-6-2-12 16,0-3-4-16,-5-6-8 15,-3-3-5-15,-4-5-38 16,-5-5-28-16,-5-4-74 0,-6-9-50 16,-1 0-99-16,0-5-55 15,-10-28 187-15</inkml:trace>
  <inkml:trace contextRef="#ctx0" brushRef="#br0" timeOffset="112461.38">23860 7437 2411 0,'0'16'215'0,"-10"5"295"16,-2 3-386-16,-4 13-48 15,-4 2 16-15,-9 1-4 16,0 3-15-16,-8-5-19 15,-1 1-8-15,0 4-20 16,1 2-10-16,5 0-9 16,2-3-4-16,10-10-31 15,2-5-32-15,8-10-91 16,7-5-60-16,3-12-135 16,7-5-330-16,17-21 415 15</inkml:trace>
  <inkml:trace contextRef="#ctx0" brushRef="#br0" timeOffset="112760.52">24544 7413 2961 0,'8'12'114'16,"2"2"85"-16,2 5-160 15,-3 6 13-15,1 0 6 16,-7 0-3-16,-1 14-4 16,0 2-4-16,-1 1-4 15,0 7-23-15,3 5-9 0,-1 0-8 16,2-2-3-16,0-10-28 16,-1-7-25-16,1-15-73 15,-1-5-43-15,-4-14-107 16,0 0-43-16,-6-12 175 15</inkml:trace>
  <inkml:trace contextRef="#ctx0" brushRef="#br0" timeOffset="112956.23">24217 7720 2937 0,'8'8'117'0,"3"4"98"15,6 2-148-15,6 3 22 16,15-1 3-16,0-3-34 0,4-1-13 16,5-4-26-16,2-2-8 15,-2-1-76-15,-3-3-52 16,-1-5-122-16,1-8-69 16,0-18 166-16</inkml:trace>
  <inkml:trace contextRef="#ctx0" brushRef="#br0" timeOffset="113394.03">25183 7398 2980 0,'11'14'130'16,"3"6"120"-16,13 6-234 15,7 1 17-15,1-4 17 16,-2-3 5-16,-3 0-3 15,-3 1-2-15,-2 4-17 16,-4 3-11-16,-3 0-10 16,-4 2-2-16,-8-6 0 15,-5 1 2-15,-8 3 3 16,-5 0-2-16,-9 5-4 16,-4-2-2-16,-4-4-3 15,1-2-1-15,6-5 4 16,1-2 0-16,6-4 1 15,0-2 3-15,5-3 7 0,5 0 4 16,5 0 3-16,2 2 2 16,9 2-3-16,2 2 1 15,6 2-1-15,3-1-1 16,1-1-8-16,3-2-4 16,1-5-22-16,-2-2-22 15,3-6-65-15,1-7-38 16,4-13-94-16,1-11-46 15,3-23-105-15,-3-7 191 0</inkml:trace>
  <inkml:trace contextRef="#ctx0" brushRef="#br0" timeOffset="113794.43">25956 7404 3358 0,'-5'15'78'0,"-3"10"-47"16,1 3-14-16,0 7 19 16,-2 1 4-16,-2 3-2 15,0 4-1-15,2 6-6 16,2 0-4-16,7 7-3 16,6 1 0-16,10-3 5 15,7 2 8-15,10-10 4 16,1-3 1-16,4-11 1 15,4-6-7-15,3-16-5 0,-2-4-5 16,-2-9-6-16,-8-7 1 16,-14-5-9-16,-4-2 0 15,-10-2-8-15,-4-2-4 16,-8 1 0-16,-6 0 0 16,-9 3 0-16,-8 4 0 15,-9 6 0-15,-1 4-3 16,4 5-14-16,4 3-7 0,8 2-52 15,5-1-32-15,4-2-74 16,3-1-62-16,11-3-70 16,1-8-26-16,17-20 182 15</inkml:trace>
  <inkml:trace contextRef="#ctx0" brushRef="#br0" timeOffset="114312.39">26656 7302 3296 0,'5'12'102'16,"3"1"9"-16,6 3-91 16,4 0 17-16,2-6 22 15,3-3 6-15,2-2-3 16,3-1-2-16,3 2-21 0,0-2-11 15,-1 4-11-15,-2-3-1 16,-7 5-4-16,-2 1-1 16,-7 2-2-16,-2 3-3 15,-5 5-6-15,-1 6-1 16,-7 7-4-16,-5 4 1 16,-7 7 1-16,-5-1 3 15,-5-7 1-15,-3 2 2 0,0-2 1 16,2 1 0-16,1-4 1 15,5-2-1-15,6-6-2 16,6-3 1-16,4-7-2 16,0 0 2-16,6-5-1 15,-1-1 1-15,6 2 6 16,0 2 6-16,10 2 7 16,5 0 1-16,5-2-4 15,6-2-3-15,1-2-7 16,-4-2-2-16,-4-3-17 15,-1-3-14-15,-8-2-47 16,-3-1-27-16,-6-5-72 16,-2-3-31-16,-1-19-78 15,-1-11 377-15,-4-18-114 16</inkml:trace>
  <inkml:trace contextRef="#ctx0" brushRef="#br0" timeOffset="114562.45">26650 7669 2937 0,'0'1'67'16,"1"0"-2"-16,4 0 20 0,6 1 54 16,4 1 18-16,10 1-24 15,4 0-27-15,1 4-42 16,3-4-23-16,3 2-32 15,2 0-9-15,2-2-30 16,4-1-28-16,1-3-81 16,5-4-46-16,14-11-104 15,4-8 5-15,18-27 151 16</inkml:trace>
  <inkml:trace contextRef="#ctx0" brushRef="#br0" timeOffset="114895.88">28037 7333 2149 0,'-1'0'129'0,"-2"0"173"16,3 0-189-16,0-2 33 15,3 2 53-15,1 0-3 16,8 2-42-16,6 1-20 16,9 2-40-16,3 2-15 15,4 3-25-15,-1-2-13 0,-3 1-16 16,-2-2-9-16,1 0-9 16,-1-1-7-16,2-2-34 15,-4-2-23-15,-9 1-68 16,-2-2-41-16,-8-1-93 15,-2 0-60-15,-4 0 22 16,-1-4 115-16</inkml:trace>
  <inkml:trace contextRef="#ctx0" brushRef="#br0" timeOffset="115145.45">28026 7600 1997 0,'2'36'229'0,"4"-22"374"16,6 1-440-16,12 0-17 0,7-2 23 15,5-8-4-15,3-2-38 16,-3-1-48-16,-3-1-18 16,-3 2-38-16,-3-3-17 15,-2 0-33-15,-2-3-29 16,-5 1-85-16,-1-2-42 15,2-4-120-15,3-6-29 16,8-25 181-16</inkml:trace>
  <inkml:trace contextRef="#ctx0" brushRef="#br0" timeOffset="115746.75">28971 7179 2928 0,'1'0'97'15,"-1"3"24"-15,0 3-36 16,0 3 26-16,0 1 0 15,-2 6-21-15,-1 0-32 16,-4 9-28-16,-2 6-7 0,-5 9-8 16,-3 4 2-16,-1 9 8 15,2 0 6-15,3 1 11 16,4-6 4-16,5-10 2 16,2-7-4-16,4-11-5 15,1-3-4-15,5-7 0 16,8 0-5-16,12-1-10 15,4-1-6-15,10 1-14 16,0-2 0-16,1-4 0 16,0 0 0-16,-10-2 0 15,-4-1 0-15,-7 0 0 16,-3 0 0-16,-2-2 0 16,0-1-20-16,-4-4-78 15,1-4-49-15,3-9-123 16,-2-8-54-16,2-35 181 15</inkml:trace>
  <inkml:trace contextRef="#ctx0" brushRef="#br0" timeOffset="115995.73">29210 7265 3048 0,'-7'24'112'0,"-1"8"42"16,1 12-91-16,1 4 23 0,-1 9 27 15,1 6 3-15,3 5-25 16,1 3-12-16,2 8-29 16,0-1-13-16,0 3-21 15,2 3-5-15,3-11-5 16,3-12-14-16,-1-22-56 16,-1-13-45-16,-1-17-118 15,3-9-66-15,8-38 48 16,7-30 81-16</inkml:trace>
  <inkml:trace contextRef="#ctx0" brushRef="#br0" timeOffset="116297.86">29595 7406 2700 0,'2'30'119'0,"-8"21"114"15,-1 11-125-15,-2 8 38 0,2-1 12 16,3-2-21-16,4 1-25 15,13 2-30-15,8 2-13 16,9-7-20-16,3-7 1 16,4-14-1-16,3-12-8 15,4-17-14-15,7-5-12 16,-1-12-15-16,-4-5 0 16,-6-9 0-16,-12-6 0 15,-6-8 0-15,-8-6 0 0,-14-10 0 16,-10-3 0-16,-20-10 0 15,-9-2 0-15,-16-2-31 16,-4 1-56-16,-5-9-157 16,1-4-7-16,3-14 99 15</inkml:trace>
  <inkml:trace contextRef="#ctx0" brushRef="#br0" timeOffset="118365.29">30385 6725 2714 0,'-8'6'181'0,"-6"2"273"16,-9 4-432-16,-9 1 9 16,-13-2 28-16,-4-2 12 15,-5-1-10-15,-1-2-2 16,-9-2-8-16,-6-3-5 16,-13 2 3-16,-6-3 2 0,-7-5-1 15,-6-1-2-15,-8-2-11 16,-8-3-8-16,-3 2-11 15,0-1-3-15,-2 4-6 16,-1 0-2-16,-1 3-3 16,-1 2-1-16,3-1 2 15,1 1 1-15,-2 1 1 16,-9-1-2-16,0 0-2 16,-5-1-3-16,-11-3 0 15,2 1 0-15,-3 1 0 16,-6-1 0-16,-1 2 0 15,3-1 0-15,-10 0 0 16,-1 3 0-16,1-2 0 16,-4 0 0-16,-1 1 0 15,10-1 0-15,-11-1 0 16,6 3 0-16,-7 0 0 0,-10 0 0 16,1 3 0-16,-13 0 0 15,-5 4 0-15,8-1 0 16,-2 4 0-16,9 0 0 15,13 0 0-15,-5 2 0 16,9 1 0-16,-1 0 0 16,-2 1 0-16,11-1 0 15,-1-1 0-15,7 0 0 0,14-2 0 16,-7 2 0-16,5 0 0 16,3 0 0-16,9-3 0 15,11 2 0-15,16-3 0 16,7 1 0-16,-1-1 0 15,4 0 0-15,9 1 0 16,3 0 0-16,5-1 0 16,6 1 0-16,0-1 0 15,2 0 0-15,10 0 0 16,3 2 0-16,14 1 0 16,8-1 0-16,6 3 0 15,3-1 0-15,3 1 0 16,-1 1 0-16,5 2 0 15,2 1 0-15,7 7 0 16,3 0 0-16,6 7 0 16,6 4 0-16,4 11 0 0,0 8 0 15,-4 13 0-15,0 9 0 16,-8 8 0-16,-1 0 0 16,-5 6 0-16,-1-2 0 15,-2 3 0-15,2 5 0 16,2-10 0-16,1-8 0 15,3-17 0-15,2-11 0 16,2-7 0-16,2-4 0 16,1-6 0-16,0-4 0 0,1-10 0 15,3-3 0-15,-1-5 0 16,5-2 0-16,-1-2 0 16,0-1 0-16,5-2 0 15,1 1 0-15,6-3 0 16,9 2 0-16,5-2 0 15,5-2 0-15,3 1 0 16,7-1 0-16,6 0 0 16,4 0 0-16,7-1 0 15,4-3 0-15,6 1 0 16,12-2 0-16,4 2 0 16,-3-1 0-16,5 3 0 15,0-2 0-15,18 2 0 16,2-1 0-16,-3 0 0 15,3-1 0-15,-3 1 0 16,2-1 0-16,12 2 0 0,5 1 0 16,-5 0 0-16,3 0 0 15,6 1 0-15,-5 2 0 16,1-1 0-16,4 1 0 16,-4-1 0-16,-5 1 0 15,5 1 0-15,-2 1 0 16,3 2 0-16,0 0 0 15,-6 0 0-15,13 1 0 0,-3-2 0 16,-2 0 0-16,9-2 0 16,-10-3 0-16,-4-1 0 15,8-1 0-15,3-3 0 16,-8 1 0-16,7 0 0 16,3 2 0-16,-6 1 0 15,0 0 0-15,-5 1 0 16,3 0 0-16,-8 2 0 15,2-1 0-15,6 1 0 16,-4-3 0-16,-5 0 0 16,4-3 0-16,-2 1 0 15,-5-2 0-15,-1 2 0 16,-4 0 0-16,-10-1 0 16,-2 2 0-16,-7 1 0 15,-5 0 0-15,-7 1 0 16,-4 2 0-16,2-1 0 15,-3 0 0-15,-12-1 0 16,2 1 0-16,-6-2 0 0,0-2 0 16,6 0 0-16,-1-1 0 15,-7 0 0-15,-2-2 0 16,-4 2 0-16,-1-2 0 16,1 0 0-16,3 1 0 15,-1 1 0-15,-4 0 0 16,-5 2 0-16,-9-1 0 15,-6 2 0-15,2-1 0 0,3 1 0 16,1 0 0-16,-1-1 0 16,-1 1 0-16,2-1 0 15,0 0 0-15,-2-1 0 16,-6 1 0-16,-12 0 0 16,-7-1 0-16,-8 1 0 15,0-2 0-15,-4 1 0 16,2-1 0-16,-5 2 0 15,1-1 0-15,-3 0 0 16,1-2 0-16,-3-3 0 16,0-3 0-16,0-10 0 15,-3-6 0-15,-1-10 0 16,-2-7 0-16,-1-3 0 16,-2-3 0-16,-1-14 0 15,-1-9 0-15,-2-15 0 16,-1-10 0-16,-6-1 0 0,-4 3 0 15,-1-7 0-15,3 1 0 16,5-2 0-16,5 5 0 16,6 14 0-16,3-2 0 15,-1 6 0-15,2 2 0 16,-2 3 0-16,-2 4 0 16,-2 8-48-16,-1 0-40 15,-7-20 88-15,-2-18-379 0,-3-10 284 16</inkml:trace>
  <inkml:trace contextRef="#ctx0" brushRef="#br0" timeOffset="120683.96">21208 4238 1650 0,'-8'-10'89'16,"6"9"88"-16,2 1-160 15,0 0 29-15,0 0 19 16,0-1 51-16,1 0 19 16,2-2 10-16,-1 2 10 15,-2 1-5-15,1 0 0 16,0-1-12-16,1 1-14 0,-1 0-10 16,3-1-8-16,4 2-7 15,3 1-2-15,6 2-17 16,4-2-6-16,8 3-18 15,6 0-5-15,10-2-14 16,4 0-6-16,3-2-3 16,-2-1-4-16,4-1-3 15,5-2-1-15,4-1-7 16,7-2-1-16,4 0-3 16,0 0 0-16,4 0 2 15,0 0-1-15,9 1-1 16,8 1 1-16,8 0-3 15,-4 0-1-15,-8 2-3 16,-3 0-2-16,6-1-1 16,3 1 0-16,3-2 0 15,3 0 0-15,0-1 0 0,5-1 0 16,4 1 0-16,0-2 0 16,5 0 0-16,1-1 0 15,1 0 0-15,1 0 0 16,-2 2 0-16,0 1 0 15,2 1 0-15,7-1 0 16,7 1 0-16,1-1 0 16,2 0 0-16,1-1 0 0,7 1 0 15,-5 0 0-15,0 1 0 16,-3-1 0-16,-13 2 0 16,3-2 0-16,3 1 0 15,0 2 0-15,1 0 0 16,0 0 0-16,8 1 0 15,-3-1 0-15,-2 1 0 16,2-2 0-16,-8 2 0 16,-4 1 0-16,3 0 0 15,-4 0 0-15,2-1 0 16,0 0 0-16,-6 1 0 16,4-1 0-16,-5 1 0 15,0-2 0-15,0 2 0 16,0 0 0-16,3 0 0 15,-1-1 0-15,1-5 0 16,-3 3 0-16,-6-2 0 16,-2 0 0-16,-7 1 0 0,-9-1 0 15,-8 1 0-15,-6 1 0 16,-4-2 0-16,-4 1 0 16,-9 0 0-16,-7-1 0 15,-10 0 0-15,-4 2 0 16,-4-2 0-16,-1-1 0 15,-3 1 0-15,-4 1 0 16,-8-2 0-16,-4 0 0 0,-8-4 0 16,-2 0 0-16,-1-7 0 15,1-4 0-15,-2-15 0 16,-1-6 0-16,-5-15 0 16,-4-7 0-16,-6-8 0 15,-2-5 0-15,-7-16 0 16,-1-3 0-16,-2-3 0 15,0 1 0-15,4 8 0 16,2 1 0-16,-1-3 0 16,3 3 0-16,-2 8 0 15,3 7 0-15,2 17 0 16,-1 6 0-16,1 9 0 16,2 6 0-16,-1 0 0 15,-1 2 0-15,-2-4 0 16,-1-3 0-16,-6 0 0 15,0 1 0-15,-11 5 0 0,-7-1 0 16,-9 4 0-16,-10 1 0 16,-14 4 0-16,-6 5 0 15,-12 1 0-15,-8 5 0 16,-10 5 0-16,-11 3 0 16,-12 7 0-16,-10 1 0 15,-5 6 0-15,-4 2 0 16,-17 1 0-16,2 3 0 0,-8-1 0 15,-6 0 0-15,7-2 0 16,-4 1 0-16,-1-1 0 16,4 0 0-16,-9 1 0 15,-3-1 0-15,-3 0 0 16,-2-2 0-16,7-1 0 16,-1-2 0-16,8-1 0 15,2-1 0-15,-14-1 0 16,2-1 0-16,-5-1 0 15,-4-1 0-15,11-1 0 16,2 1 0-16,1 1 0 16,6 1 0-16,-2 0 0 15,-1 0 0-15,2 1 0 16,-5 0 0-16,8 2 0 16,-2-2 0-16,11 1 0 15,6 2 0-15,-8-1 0 16,6 1 0-16,4-2 0 0,-1-1 0 15,20 1 0-15,4-1 0 16,16 0 0-16,9 0 0 16,11-1 0-16,8 0 0 15,8 0 0-15,1-1 0 16,17 0 0-16,7 1 0 16,16 0 0-16,8 0 0 15,8 0 0-15,0 0 0 16,3 2 0-16,0 2 0 0,3 2 0 15,2 1 0-15,1 7 0 16,0 5 0-16,-1 12 0 16,2 9 0-16,4 17 0 15,1 8 0-15,4 18 0 16,3 9 0-16,4 34 0 16,8 12 0-16,13 16 0 15,5 5 0-15,9-14 0 16,0-9 0-16,-6-15 0 15,-7-13 0-15,-10-15-16 16,-2-3-35-16,-3-8-75 16,3-6-114-16,0-16 255 15,3-9-92-15</inkml:trace>
  <inkml:trace contextRef="#ctx0" brushRef="#br0" timeOffset="142919.06">30151 2901 297 0,'13'6'16'16,"5"0"12"-16,-5 0-23 0,-3-3 2 15,-6 0 29-15,-1 0 26 16,-3-1 55-16,0-1 21 16,-6 1 16-16,1-2-2 15,2 0-10-15,1 0 3 16,1 0 16-16,-1 0 6 16,-1 0 14-16,1 0 3 15,0 0-26-15,0 0-18 16,1 0-37-16,0 0-20 0,1 0-18 15,0 0-4-15,0 0-9 16,0 0-2-16,1 0-10 16,0 0-4-16,1-1-11 15,-1 1-6-15,5-1-7 16,-3 4-1-16,0 3 1 16,-3 0-2-16,0 1 7 15,-1 0 5-15,-4-1 23 16,0-1 12-16,-3-1 17 15,-3-2 6-15,0-1-9 16,2-1-7-16,1-3-21 16,3-2-7-16,3-3-22 15,2-3-6-15,7-3-9 16,5-2-5-16,11 1-4 16,9 1-1-16,8 3 0 15,3 5 2-15,-6 5 4 0,-6 2 1 16,-14 7 3-16,-6 2 1 15,-8 5 10-15,-3 3 10 16,-9 1 9-16,-5 0 4 16,-12-3 4-16,-5-4-3 15,-3-5-1-15,0-2 2 16,10-5 3-16,2-1 0 16,10-4-7-16,4-2-8 15,8-5-22-15,6 0-6 0,13-7-5 16,6-1 0-16,7 1 4 15,2 2 0-15,-1 11-3 16,-4 3-6-16,-7 12 1 16,-4 7 2-16,-10 6 6 15,-4 2 11-15,-8-1 12 16,-4-3 5-16,-9-5 7 16,-1 2-3-16,-7-6-4 15,-1-3-8-15,-2-7-22 16,5-3-16-16,1-8-50 15,2-3-27-15,6-3-57 16,2-2-22-16,9-9-57 16,6-9 67-16,26-23 83 15</inkml:trace>
  <inkml:trace contextRef="#ctx0" brushRef="#br0" timeOffset="143386.09">31062 2647 2581 0,'14'1'68'0,"-13"1"-11"15,7 2 26-15,-4-2 35 16,-4 0 10-16,-1 2-11 16,1-2-18-16,-1 8-7 15,1 2-11-15,-4 9-18 16,-2 9-7-16,-6 12-22 15,-3 7-9-15,-5 8-9 16,0-3 0-16,-2-7-2 16,2-4-2-16,5-7-3 15,1-3-2-15,3-5-5 16,3-4-6-16,-1-9-33 0,2-4-24 16,3-6-67-16,2-4-28 15,-3-4-75-15,2-7-43 16,1-16-69-16,1-9-209 15,1-20 334-15</inkml:trace>
  <inkml:trace contextRef="#ctx0" brushRef="#br0" timeOffset="143686.31">30688 2639 1900 0,'-29'3'100'0,"13"8"144"16,5 2-84-16,9 4 50 15,3 3 19-15,12 8-21 16,5 6-30-16,14 7-40 16,8 8-25-16,14 1-49 15,6-3-17-15,6-4-14 16,1-3-3-16,-6 0-8 16,-7-1-2-16,-9 0-3 15,-5-4-1-15,-5-7-6 16,-3-3 0-16,-5-6-3 15,-6-4-1-15,-3-5-19 16,-1-1-19-16,-6-4-56 16,-1-2-50-16,-2-3-93 0,0-3-54 15,5-15 151-15</inkml:trace>
  <inkml:trace contextRef="#ctx0" brushRef="#br0" timeOffset="145087.67">31760 2541 2094 0,'-9'0'86'0,"-1"-1"65"31,9 1-39-31,0 1 41 0,-1 3 5 0,-2 3-19 16,-1 1-28-16,-3 8-28 16,-1 0-7-16,-4 5-14 15,-2 4-7-15,0 3-13 16,1 0-3-16,1-1-1 0,2-2 4 15,5-5 5-15,1-2 1 16,4-7-3-16,1-2-2 16,1-3 3-16,4-1-1 15,8-1 0-15,5 1-5 16,12-4-13-16,2 1-1 16,7-1-6-16,2 0-2 15,5 4-2-15,5 3-5 0,2 4-5 16,0 2-2-16,-10 6-3 15,-4 1 0-15,-7 3-1 16,-2 0 0-16,-6-3 2 16,-3 0 4-16,-8-2 11 15,-2-1 7-15,-8 3 5 16,-2-2 1-16,-7 0-7 16,-3 1-4-16,-11 2-10 15,-5-1-3-15,-9 0-6 16,-3 1 0-16,-6-5 0 15,-4 2 0-15,0-4 0 16,0-4 0-16,10-5 0 16,5-1 0-16,11-6-38 15,4-4-37-15,5-7-84 16,1-7-53-16,4-17-89 0,5-13-38 16,5-21 189-16</inkml:trace>
  <inkml:trace contextRef="#ctx0" brushRef="#br0" timeOffset="145325.4">31595 2585 2508 0,'-7'0'79'16,"12"5"25"-16,8 1 27 0,11 4 44 15,9 2 1-15,15 4-48 16,6 1-30-16,15 0-43 15,4 1-19-15,-4-4-23 16,-8-5-7-16,-16-4-55 16,-8-5-30-16,-6-8-93 15,-4-5-53-15,0-11-263 16,1-6 282-16</inkml:trace>
  <inkml:trace contextRef="#ctx0" brushRef="#br0" timeOffset="146320.74">32610 2300 2418 0,'-5'12'75'0,"5"-12"57"0,-2 0-2 15,1-8 39-15,-1 0 26 16,-2-8-25-16,0-5-19 15,-6-1-22-15,-2-3-18 16,-4 0-33-16,-6 0-17 16,-10 4-18-16,-6 0-11 15,-14-1-8-15,-4 3-5 0,-4 4 0 16,4 2 1 0,1 2-3-16,3 4-1 0,-4 1-3 15,-6 2-2-15,-7 1-1 16,-3 2 0-16,-1 1 2 15,6 0 1-15,4 2-4 16,3 3-2-16,-4 1-6 16,-1 4-1-16,-5 1 0 15,1 2 0-15,3 4 0 16,3 1 0-16,9 2 0 16,3 2 0-16,1 3 0 15,0 1 0-15,2-1 0 16,-5 2 0-16,3 1 0 15,5 1 0-15,2 2 0 16,6 2 0-16,7 0 0 16,1-1 0-16,8 1 0 0,0 2 0 15,6 5 0-15,2 4 0 16,2 7 0-16,0 4 0 16,0 6 0-16,-1 0 0 15,2 0 0-15,0-6 0 16,4-11 0-16,5-4 0 15,2-3 0-15,5 2 0 16,5 4 0-16,2 2 0 16,4 1 0-16,2 3 0 0,1 1 0 15,0 1 0-15,3-3 0 16,2-6 0-16,6-9 0 16,7-2 0-16,8-4 0 15,2 2 0-15,11 1 0 16,2-3 0-16,0-4 0 15,0 1 0-15,0-5 0 16,-2-4 0-16,4 0 0 16,6-2 0-16,5-4 0 15,-2-2 0-15,-3-2 0 16,-3-5 0-16,-1-4 0 16,-1-3 0-16,9-5 0 15,1-1 0-15,-3-4 0 16,-1-5 0-16,-11-6 0 15,-7-5 0-15,0-6 0 16,-1-3 0-16,4 1 0 16,-1-5 0-16,-3-10 0 0,-6-3 0 15,-10-10 0-15,-5-2 0 16,-11 1 0-16,-5 2 0 16,-9 0 0-16,-5-3 0 15,-8-7 0-15,-7-1 0 16,-11-4 0-16,-8 3 0 15,-17 12 0-15,-6 4 0 16,-8 7 0-16,1 4-5 0,3 8-83 16,0 1-49-16,-6 19-165 15,-3 18 307-15,0 51-64 16</inkml:trace>
  <inkml:trace contextRef="#ctx0" brushRef="#br0" timeOffset="147122.31">31276 7155 2485 0,'-5'2'128'15,"-3"-2"118"-15,7 3-146 16,1-3 24-16,0 2 10 16,-1-1-5-16,0 2-25 15,-2 0-24-15,1 2-7 0,-2 0-16 16,-3 4-8-16,-5 5-14 15,-2 3-6-15,-6 9-7 16,-4 4-3-16,-2 5-11 16,0 2-3-16,4 1-5 15,3 1-3-15,6-2-8 16,1-2-14-16,5-5-39 16,0-7-31-16,3-10-62 15,3-3-32-15,1-10-72 16,3-8-41-16,8-23 169 15</inkml:trace>
  <inkml:trace contextRef="#ctx0" brushRef="#br0" timeOffset="147405.37">31004 7085 2258 0,'1'38'261'0,"-3"-11"487"15,9 2-626-15,5-1 17 16,9 1 4-16,1 1-22 16,10 8-50-16,7 4-8 15,11 3-23-15,8 3-5 16,7 2-14-16,-1 0-5 16,-5-3-5-16,-7-2-4 0,-11-11-3 15,-7-5-13-15,-10-11-54 16,-5-5-37-16,-6-6-101 15,-3-1-56-15,0-11 327 16,4-15-135-16</inkml:trace>
  <inkml:trace contextRef="#ctx0" brushRef="#br0" timeOffset="148273.51">32124 6989 2217 0,'-8'7'189'16,"25"-7"250"-16,-17 0-298 0,0 0 18 16,0 0 12-16,0 0 4 15,0 0-25-15,0 0-38 16,0 0-16-16,-1 6-26 16,1-1-16-16,1 8-14 15,1 5-3-15,1 10-14 16,-1 5-6-16,1 4-12 15,-1 1-5-15,-3 9 0 16,-1 7 0-16,-3 11 0 16,1 8 0-16,0 6 0 15,0-2 0-15,3-9 0 16,1-9 0-16,0-13 0 16,3-4 0-16,1-10 0 15,0-4 0-15,-1-11 0 16,1-4-33-16,-3-12-84 15,2-2-60-15,3-24-153 16,3-19-149-16,6-42 277 0</inkml:trace>
  <inkml:trace contextRef="#ctx0" brushRef="#br0" timeOffset="148789.47">32610 7219 3393 0,'-3'6'75'16,"3"-6"-51"-16,0 0 6 0,-4-2 17 16,-2-2 6-16,-4-3-24 15,-3-3-14-15,-6 3-13 16,-7 3-3-16,-9 2 10 16,-2 6 3-16,-8 9 6 15,1 5 5-15,6 8 0 16,6 2-4-16,13 4-14 15,7 0-6-15,12-2-10 16,5-3 0-16,14-6 11 16,8-2 3-16,17-8 10 15,4-8 5-15,4-7 11 16,-1-8 8-16,-9-7 8 16,-4-4 5-16,-9 2-6 15,-5 0-2-15,-11 8-13 16,-4 2-9-16,-7 10-11 15,-1 0-6-15,-1 0-3 16,0 1 0-16,1 4 0 0,-1 7 0 16,4 10 0-16,-1 9 0 15,2 16 0-15,0 10 0 16,-1 10 0-16,1 4 0 16,0-2 0-16,1-1 0 15,-3-6 0-15,1-1 0 16,-2-12-19-16,2-9-31 15,-2-18-85-15,-1-9-54 0,3-15-126 16,1-19 363-16,4-36-91 16</inkml:trace>
  <inkml:trace contextRef="#ctx0" brushRef="#br0" timeOffset="149424.37">33018 6967 3119 0,'-7'0'139'16,"-9"-5"101"-16,-11-10-218 15,-14-8 1-15,-20-11 2 16,-7-8 6-16,-13-3-4 16,3 0-1-16,-14 6 5 15,-7 6-1-15,-3 12 8 16,-1 7 8-16,10 9 5 0,-2 1 1 15,0 7-6-15,3-3-8 16,1 0-14-16,8 1-2 16,6 3-10-16,-1-2-2 15,-3 7 1-15,0 3 0 16,4 10-2-16,5 7-1 16,8 14-4-16,6 6-4 15,1 18 0-15,1 7 0 16,8 8 0-16,-2-1 0 0,18 1 0 15,8 0 0-15,12 6 0 16,10 9 0-16,14 0 0 16,6-4 0-16,11 0 0 15,8-2 0-15,14 5 0 16,4 1 0-16,15-9 0 16,5-9 0-16,17-15 0 15,15-7 0-15,11-11 0 16,8-5 0-16,12-15 0 15,0-9 0-15,-1-17 0 16,0-8 0-16,-2-20 0 16,0-11 0-16,4-18 0 15,2-5 0-15,-15-20 0 16,-7-4 0-16,-28-3 0 16,-19-1 0-16,-34 14 0 15,-12 10 0-15,-20 7 0 0,-10 1 0 16,-17-6 0-16,-8-6 0 15,-14-5 0-15,-6 1-33 16,-17 6-81-16,-5-1-54 16,-7-8-106-16,-4-8-38 15,-11-4 174-15</inkml:trace>
  <inkml:trace contextRef="#ctx0" brushRef="#br0" timeOffset="179515.81">5009 9419 1789 0,'12'-3'120'0,"-12"3"103"0,0 0-23 0,0 0-8 15,1 0 5-15,-1 0-8 16,0 0-17-16,0 0-9 16,0 0-10-16,0-7-36 15,-3 1-8-15,-3-4-25 16,-1-3-9-16,-4-3-1 15,-1 0-5-15,-5-2-6 16,-3 0-8-16,-5 3-27 16,-1 3-10-16,-4 3-13 15,-1 1-5-15,-2 6 0 16,0 0 0-16,1 6-5 16,1 4-4-16,2 6-7 15,0 7-5-15,0 9 0 16,0 5 1-16,2 11-2 15,6 5-2-15,10 8-1 16,6 2 3-16,11-6 5 0,8-2 2 16,10-17 15-16,4-6 0 15,3-14 21-15,-1-3 9 16,-7-11 3-16,0-5 3 16,-4-6-8-16,1-7-3 15,-1-3-6-15,-1-3-5 16,-4-8-8-16,-2 1-2 15,-6-1-3-15,0 2-1 16,-5 9 0-16,0 3 0 0,-1 8 0 16,0 7 0-16,0 0 0 15,0 1 0-15,0 0 0 16,0 5 0-16,2 11 0 16,2 11 0-16,4 17 0 15,2 7 0-15,4 7 0 16,0 1 0-16,1 6 0 15,0 0 0-15,-1 8 0 16,-1 2 0-16,-2-1 0 16,-1-4 0-16,-3-12 0 15,0-10 0-15,-2-12 0 16,-2-5 0-16,0-8 0 16,-2-3 0-16,2-8 0 15,-2-2-10-15,0-9-78 16,4 0-41-16,2-14-96 15,4-11-68-15,3-32-364 0,-4-25 399 16</inkml:trace>
  <inkml:trace contextRef="#ctx0" brushRef="#br0" timeOffset="179884.91">5358 9602 3258 0,'-2'9'152'15,"2"1"77"-15,0 7-186 16,3 2-25-16,-2 1-12 16,-1-1-1-16,0-5-1 15,1-2 2-15,4 1 9 16,3-1 5-16,12 4 14 16,10 2 5-16,16 0 2 15,8-2-2-15,3 2-5 16,-6 0-1-16,-14-2 1 15,-7 5 2-15,-12-1-12 16,-3 0-6-16,-3 2-12 16,-5 2-5-16,-7 3-1 15,-3 3 0-15,-6 5 0 16,-4 3 0-16,-4-1 0 16,1-1 0-16,-2-10 0 15,1-4 0-15,-2-10-31 0,-2-7-45 16,-6-15-120-16,-5-17-93 15,-6-36 146-15</inkml:trace>
  <inkml:trace contextRef="#ctx0" brushRef="#br0" timeOffset="180105.02">5413 9489 3322 0,'0'6'104'0,"12"-1"-21"16,7 3-38-16,14-3-36 16,7 0-2-16,4-5-7 15,2 0-4-15,-2-5 3 16,-4 1 0-16,2-1-40 16,0 0-44-16,5 2-112 15,5 2-80-15,-1-1 144 16</inkml:trace>
  <inkml:trace contextRef="#ctx0" brushRef="#br0" timeOffset="180500.16">6128 9573 2980 0,'-12'8'167'0,"12"-3"145"16,5-6-279-16,5-4-20 15,5-8-2-15,4-5 13 16,8-8 10-16,3-1 3 16,7 2 8-16,-2 1 0 15,-4 6-6-15,-2 5-3 16,-3 7 0-16,4 4 1 16,0 7 0-16,-1 6 1 0,-1 9-6 15,-2 7-3-15,-3 13-4 16,0 9-4-16,-3 11 2 15,-2 4-4-15,-2-2-6 16,0-2-4-16,0-2-9 16,2 1 0-16,-1 3 0 15,-1 0 0-15,-1-4 0 16,-2-4 0-16,-1-12-13 16,-2-6-41-16,-4-16-108 15,-3-6-85-15,-2-19-511 16,-1-26 463-16</inkml:trace>
  <inkml:trace contextRef="#ctx0" brushRef="#br0" timeOffset="180733.31">6759 9474 2839 0,'-33'37'294'16,"2"2"380"-16,5 5-584 15,6 8-89-15,-2 4-7 16,-3-1 7-16,-5-5 3 16,-4-1 2-16,-4-3-1 15,-5 2-6-15,3 3-12 16,8-1-51-16,7-1-35 0,12-8-94 16,3-4-50-16,7-15-96 15,6-9 169-15</inkml:trace>
  <inkml:trace contextRef="#ctx0" brushRef="#br0" timeOffset="181033.68">7523 9482 3671 0,'10'11'99'0,"-5"6"-39"16,5 2-46-16,-1 3-13 15,-2 3 5-15,-3 4 2 0,-3 4 1 16,-1 8 2-16,-2 4 2 16,-1 4-5-16,1-1-3 15,2 2-8-15,0-1-8 16,2-3-21-16,2-2-15 15,-2-11-46-15,1-6-39 16,-3-12-103-16,0-6-79 16,-12-24 168-16</inkml:trace>
  <inkml:trace contextRef="#ctx0" brushRef="#br0" timeOffset="181283.77">7157 9879 3682 0,'3'20'108'0,"14"-5"-40"15,11-2-33-15,13-4-18 16,6-4-2-16,11-5 2 16,5-5-2-16,1-2 0 15,-4 1-2-15,-6-1-7 16,-2 1-17-16,-1 1-56 15,8 1-38-15,7 1-99 16,5 0-52-16,7-3-281 0,5-4 312 16</inkml:trace>
  <inkml:trace contextRef="#ctx0" brushRef="#br0" timeOffset="187357.58">9056 9452 2381 0,'3'-7'153'16,"-20"3"112"-16,3 2-171 0,1 0-17 15,-3-1 15-15,-2 2 11 16,-3 1 31-16,-1 0 17 15,8 1-1-15,5 0-11 16,9-1-54-16,2 3-29 16,14 1-43-16,8 1-12 15,11 5 0-15,6 2 2 16,7 3 0-16,2 1-1 16,0 3 2-16,-3 3 0 0,-9 0 0 15,-5 2 0-15,-10 1 1 16,-6 8 1-16,-11 1 2 15,-8 1 1-15,-15 6 5 16,-4-3 1-16,-12 2 3 16,-3 0 1-16,-3 5 3 15,0 0 1-15,5-2-6 16,4-3-2-16,10-7-10 16,5 2-5-16,9-9 0 15,3-4 0-15,8-2 0 16,3 1 0-16,13-1 0 15,3-3 0-15,13 1 0 16,8-2 0-16,6-5 0 16,3 0 0-16,1-5 0 15,-7-4 0-15,-7 0-6 16,-9-4-34-16,-10-7-110 0,-1-6-61 16,2-27-39-16,5-19 94 15</inkml:trace>
  <inkml:trace contextRef="#ctx0" brushRef="#br0" timeOffset="187778.22">9828 9265 2815 0,'1'28'281'15,"-4"-14"573"-15,16 3-868 16,8 1-22-16,11 0 30 15,0-3 6-15,2-2 2 16,1 0 6-16,-1 5 2 16,2 0-1-16,-3 5-1 15,-1 3-1-15,-7 4-1 16,-5 4 1-16,-11 4 2 16,-6 6 4-16,-13 3 1 15,-8-1 1-15,-12-1 2 16,-4-8-4-16,1-5 0 15,3-2-1-15,6-3-3 16,5 1 1-16,9-4-3 16,5-3 0-16,5-2-3 15,4-2-3-15,3 1-1 16,6-1 0-16,12 3 0 0,6-1 0 16,10-3 0-16,3-6 0 15,-5-6-22-15,-2-5-37 16,-5-11-107-16,0-7-45 15,5-20-115-15,-2-13 269 16,0-29-4-16</inkml:trace>
  <inkml:trace contextRef="#ctx0" brushRef="#br0" timeOffset="188090.4">10586 9384 3442 0,'-21'35'143'15,"2"7"78"-15,6 7-192 16,2 1-19-16,5-8-7 16,4-4 2-16,5-9 9 15,8-3 7-15,11-3 15 16,10 3 0-16,15-2 1 16,5 1 1-16,5-4-10 15,-2 1-6-15,-10-1-14 16,-6 0-6-16,-14 3-2 15,-9 0 0-15,-12 4 0 16,-5 2 0-16,-14 5 0 0,-7 3 0 16,-14 0 0-16,-7-3-8 15,-6-7-58-15,1-8-40 16,1-19-141-16,-1-13-79 16,7-38 178-16</inkml:trace>
  <inkml:trace contextRef="#ctx0" brushRef="#br0" timeOffset="188275.24">10533 9380 2834 0,'0'9'231'16,"8"5"339"-16,16 3-512 16,10 2-32-16,15-4-8 15,5-3-9-15,8-9-13 16,-1-5-1-16,-9-6-50 15,-7-1-34-15,-12-3-112 16,-4-1-63-16,-1 2 143 16</inkml:trace>
  <inkml:trace contextRef="#ctx0" brushRef="#br0" timeOffset="188723.29">11317 9386 2358 0,'31'11'302'16,"-10"0"442"-16,2 2-625 15,14 3-107-15,2-2 3 16,-1-4 7-16,1 0 9 16,-2 1 12-16,-5-1 7 15,-4 3 4-15,-2 0-9 16,-7 6-10-16,-2 1 1 15,-11 10-4-15,-5 5 0 0,-8 9-1 16,-11 5-3-16,-8-3-8 16,-5-5-1-16,0-3-6 15,1-2-1-15,5-4 0 16,1 1 1-16,7-2-5 16,4-4-2-16,7-2-4 15,5-2-1-15,5 0-1 16,8-1 0-16,9-1 0 15,5-1 0-15,8-4 0 16,4 0 0-16,3-4 0 16,-2-7 0-16,-6 0 0 15,-5-5-18-15,-10-5-62 16,-4 2-34-16,-7-9-85 16,-3-5-34-16,-13-16-6 15,-6-10 105-15</inkml:trace>
  <inkml:trace contextRef="#ctx0" brushRef="#br0" timeOffset="188940.74">11154 9847 3868 0,'6'17'103'15,"20"3"-44"-15,12 0-41 0,17-3-11 16,-1-7 2-16,3-5-2 15,0-5-2-15,-3-5 3 16,2 0-14-16,3-6-69 16,-2-1-54-16,-1-6-108 15,-1-3-64-15,-3-7 163 16</inkml:trace>
  <inkml:trace contextRef="#ctx0" brushRef="#br0" timeOffset="189207.54">12424 9556 3692 0,'1'25'112'0,"16"-3"2"16,5 1-107-16,12-3-14 15,4-6 13-15,2-9 11 0,8-5 4 16,8-6 6-16,2-1-3 15,0 0-8-15,-7 1-7 16,-8 1-13-16,-3 3-24 16,-3 1-49-16,1 1-27 15,-9 0-70-15,-2 0-23 16,-11-1-68-16,-6-3 381 16,-15-10-126-16</inkml:trace>
  <inkml:trace contextRef="#ctx0" brushRef="#br0" timeOffset="189424.43">12611 9769 2971 0,'-5'43'264'0,"6"-23"306"16,9 1-408-16,14 4-106 16,10 4-7-16,9-5-28 15,6 4-19-15,-2-6-2 16,-6-1 0-16,-7-4 0 15,-2-3 0-15,5-3 0 16,8-2-33-16,10-6-102 16,7-6-65-16,13-11-17 15,8-12 74-15</inkml:trace>
  <inkml:trace contextRef="#ctx0" brushRef="#br0" timeOffset="191692.41">14063 9536 2011 0,'-1'-1'116'16,"1"-4"162"-16,1-3-206 0,2-1 13 15,-1 1 61-15,0 0 22 16,1 1 21-16,-2 2 1 15,-1 5-8-15,0 0-25 16,1 0-56-16,-1 0-23 16,1 2-27-16,-1 4-10 15,2 7-12-15,-2 5 0 16,0 12-20-16,0 3-4 16,1 7-1-16,0-1-1 0,1-4 1 15,2-5 1-15,1-8 0 16,3-5 1-16,3-4 2 15,0-2 3-15,5-4 5 16,2-2 5-16,3-4 4 16,5 3-3-16,2-4-6 15,3 3-6-15,-1 0-8 16,-3-1-2-16,1 0 0 16,2 1 0-16,3-2 0 15,1 0 0-15,2-1 0 16,-1-2 0-16,-7-1 0 15,-2 2 0-15,-11-1-29 16,-7-1-39-16,-6 3-94 16,0-7-41-16,-10-6-121 15,-7-9 83-15,-3-29 123 16</inkml:trace>
  <inkml:trace contextRef="#ctx0" brushRef="#br0" timeOffset="191959.04">14537 9277 2309 0,'-11'8'252'0,"1"0"386"16,3 11-529-16,2 5-41 15,2 11 1-15,0 8-1 0,3 9 3 16,1 5 8-16,3 14 2 16,2 2-5-16,2 3-12 15,1-2-12-15,1-5-17 16,-1-1-7-16,0-1-11 15,-2 2-3-15,0-7-6 16,-1-4-4-16,-3-17-34 16,0-7-32-16,-2-13-91 15,-1-8-57-15,0-12-178 16,-1-5 462-16,3-40-133 16</inkml:trace>
  <inkml:trace contextRef="#ctx0" brushRef="#br0" timeOffset="192326.41">14886 9531 2973 0,'-9'25'175'0,"3"9"250"16,2 17-409-16,1 5-5 16,-1 7 12-16,2-4-5 15,2 1 8-15,1 0 8 16,10-4 14-16,0 0 2 15,11-6-6-15,4-4-3 16,7-11-10-16,5-3 7 16,8-14 9-16,1-10-5 0,4-11-9 15,-2-9-13-15,-6-16-20 16,-7-8 0-16,-6-17 0 16,-3-9 0-16,-9-9 0 15,-4 0 0-15,-14 11 0 16,-7 9 0-16,-11 14 0 15,-2 4 0-15,-2 3 0 16,-1 1 0-16,2 4 0 16,-2 0-2-16,0 4-106 15,-2 0-69-15,-4-8 177 16,2-4-98-16</inkml:trace>
  <inkml:trace contextRef="#ctx0" brushRef="#br0" timeOffset="192676.43">15533 9392 2916 0,'12'33'275'15,"-9"1"388"-15,5 5-555 16,10 8-82-16,2 0 5 16,5-8-18-16,2-5 1 15,1-7 0-15,2-2 3 16,4-4-4-16,5 2-8 15,11-2-5-15,7-1 0 16,4 1 0-16,-6 0 0 0,-10 2 0 16,-8 2 0-16,-11 3 0 15,-6-2 0-15,-9 2 0 16,-4 3 0-16,-7 6 0 16,-4 3 0-16,-7 6 0 15,-5 3 0-15,-6-6 0 16,-3-1 0-16,-5-11 0 15,-2-5 0-15,-1-12-29 16,-4-5-57-16,-11-16-185 16,-4-17-58-16,-7-45 146 15</inkml:trace>
  <inkml:trace contextRef="#ctx0" brushRef="#br0" timeOffset="192860.73">15529 9613 3275 0,'10'20'230'16,"5"-9"253"-16,12-1-396 16,19 1-80-16,9-4 6 15,6-13-13-15,6-9 0 16,1-14-2-16,3-3-7 16,4-9-65-16,-3-4-49 15,4-6-132-15,2-3 37 16,3-10 98-16</inkml:trace>
  <inkml:trace contextRef="#ctx0" brushRef="#br0" timeOffset="196599.59">4980 11371 2046 0,'-1'6'118'16,"1"-4"143"-16,2-2-187 15,3 3 5-15,-2-3 46 16,0-1 27-16,-1-3 45 16,-2-1 22-16,-2-3 4 15,-4 2-27-15,-6-6-70 16,-6 0-29-16,-6-2-41 15,-3-2-14-15,-8 1-16 16,-2 4-5-16,-3 5-6 16,-2 2-3-16,4 8-6 15,3 4-2-15,1 6-4 16,-2 5-5-16,1 7-3 0,-2 3-4 16,8 8-9-16,7 7-1 15,9 8-5-15,7 6-1 16,11 0 9-16,7-2 6 15,10-7 13-15,6-7 7 16,10-11 2-16,3-7 1 16,2-15 1-16,-2-9-2 15,0-15 3-15,4-11 3 0,1-18 2 16,2-7 4-16,-8-9-2 16,-7-2-4-16,-13 3-7 15,-6 4-6-15,-8 15-2 16,-5 8 0-16,-2 17 0 15,-2 5 0-15,-3 8 0 16,1 2 0-16,-1 0 0 16,-1 1 0-16,0 5 0 15,1 1 0-15,3 12 0 16,3 9 0-16,7 25 0 16,2 10 0-16,6 23 0 15,3 6 0-15,1 2 0 16,1-1 0-16,-1-3 0 15,-2-2 0-15,-3-1 0 16,-1-3 0-16,-3-11 0 16,-2-9 0-16,-2-19 0 0,1-9 0 15,-2-12 0-15,-1-5-8 16,1-12-122-16,1-7-53 16,3-25-142-16,1-19 333 15,8-43-52-15</inkml:trace>
  <inkml:trace contextRef="#ctx0" brushRef="#br0" timeOffset="196931.15">5483 11538 2520 0,'-12'36'293'0,"-15"12"308"16,3 4-391-16,8-1-149 15,4-1-24-15,4-10-25 16,4-6-7-16,5-12 5 15,7-2 8-15,11-6 23 16,10 0 14-16,12 2 15 16,7-2-1-16,-1 2-21 15,-1 1-13-15,-11 1-26 16,-11 1-8-16,-9 1-1 16,-5-1 0-16,-6 4 0 15,-4 2 0-15,-5 7 0 16,-4 4 0-16,-12 1 0 15,0 0 0-15,-8-3-32 16,-3-4-41-16,-3-11-120 0,-3-8-84 16,3-31-464-16,2-22 442 15</inkml:trace>
  <inkml:trace contextRef="#ctx0" brushRef="#br0" timeOffset="197135.11">5358 11660 2981 0,'-10'28'284'15,"7"-4"446"-15,19-16-696 16,11-4-34-16,19-10-20 16,4-8-2-16,6-11 5 15,-3-3 5-15,-9-2-43 16,-5 0-41-16,-6-2-125 15,4 2-60-15,7 4 143 16</inkml:trace>
  <inkml:trace contextRef="#ctx0" brushRef="#br0" timeOffset="197548.59">6081 11857 3411 0,'-11'30'136'0,"8"-23"9"16,5-7-98-16,10-10-56 0,2-9 3 15,4-13 12-15,-3-5 12 16,2-3 27-16,1 1 10 16,-1 6 8-16,5 5-2 15,0 10-18-15,-2 2-8 16,2 11-14-16,-2 5-7 15,0 15-7-15,1 7-4 0,2 21-3 16,0 6 0-16,11 12 0 16,0-3 0-16,5 3 0 15,0 1 0-15,-3 3 0 16,-2 3 0-16,-2-3 0 16,0-4 0-16,0-9 0 15,-1-7 0-15,-2-13 0 16,-3-8 0-16,-8-11-56 15,-3-5-42-15,-5-8-99 16,-3-6-85-16,-6-26-313 16,-2-19 351-16</inkml:trace>
  <inkml:trace contextRef="#ctx0" brushRef="#br0" timeOffset="197786.18">6700 11716 3646 0,'-37'60'160'0,"10"3"127"15,14-27-285-15,4-1-2 16,-2 2 0-16,-5 0 0 16,-11 6 0-16,-6 4 0 15,-11 3 0-15,1 2 0 16,5-3-23-16,6-3-31 0,12-11-86 15,7-4-60-15,9-17 223 16,6-6-90-16</inkml:trace>
  <inkml:trace contextRef="#ctx0" brushRef="#br0" timeOffset="198435.05">7787 11379 2244 0,'0'-7'223'0,"-3"7"221"16,3-1-130-16,0 3-93 15,0 6-22-15,1 12-72 16,0 9-30-16,0 23-26 0,1 11-7 16,2 24-22-16,2 7-9 15,7 3-21-15,1 2-8 16,4-8-4-16,0-6 0 15,-3-4 0-15,0-12 0 16,-3-20-51-16,0-10-43 16,-5-21-106-16,-1-10-90 15,-6-22 72-15,-6-22 65 0</inkml:trace>
  <inkml:trace contextRef="#ctx0" brushRef="#br0" timeOffset="198668.71">7388 11918 3936 0,'-12'32'102'0,"26"-9"-51"16,18-2-45-16,20-9-6 15,5-8 0-15,-2-9 0 16,-2-5 0-16,-4-1-5 15,-2 1-27-15,7 0-80 16,2-2-53-16,6 1-128 16,4-4-19-16,3-1 167 15</inkml:trace>
  <inkml:trace contextRef="#ctx0" brushRef="#br0" timeOffset="-212550.32">25563 8245 1491 0,'-9'-1'59'0,"4"4"20"15,3 1-73-15,-1 0-1 16,1 0 23-16,0-2 61 16,1 0 25-16,1-2 47 15,0 0 2-15,0 1-36 16,2-1-17-16,6 4-43 15,3-3-19-15,7 2-14 16,4 0 1-16,11 1 8 16,8-1 9-16,9 1 11 15,4-2-2-15,4 0-2 16,1 0-4-16,4-1-8 16,1-1-2-16,0 0-10 15,-4-1-5-15,-9-1-7 16,-6 0-3-16,-20 1-5 15,-6 0 1-15,-13 1 4 16,-5 0 0-16,0 0 1 0,-1 0-5 16,0 0-30-16,0 0-30 15,0 0-81-15,0 0-69 16,8-14 104-16</inkml:trace>
  <inkml:trace contextRef="#ctx0" brushRef="#br0" timeOffset="-211832.35">32197 8158 2428 0,'4'-14'91'0,"23"28"30"15,39 8-112-15,21 3-27 16,31-11-74-16,12-5-36 16,30-21 52-16</inkml:trace>
  <inkml:trace contextRef="#ctx0" brushRef="#br0" timeOffset="-207879.16">9237 11454 1157 0,'4'-17'231'0,"8"0"268"16,2-5-255-16,0 3-30 15,-3 6-10-15,-4 5 10 16,-2 7 18-16,-3 1 3 0,-1 5-22 16,-1-5-30-16,-2 2-80 15,-3 3-36-15,-2 9-44 16,-1 13-13-16,-4 15-9 16,0 7 0-16,-1 7 1 15,1 0 1-15,4-7 3 16,0-4 0-16,4-9 7 15,1-5 3-15,3-14 2 16,0-1 2-16,2-8-2 16,4-3-1-16,6-2 8 15,5 1 4-15,5-2 4 16,3-1-3-16,5 1-13 16,2-1-6-16,4 2-11 15,-1 1 0-15,-3-2 0 16,-3 1 0-16,-1-3 0 15,2 0 0-15,-2-1 0 0,4-2 0 16,-1 1 0-16,-3-1 0 16,0 0 0-16,-2-2 0 15,-3 2 0-15,-1-2 0 16,-1 0-28-16,-3-1-33 16,-3 0-92-16,1-3-62 15,-5-9-101-15,-2-9-520 16,-13-16 540-16</inkml:trace>
  <inkml:trace contextRef="#ctx0" brushRef="#br0" timeOffset="-207445.82">9880 11381 1550 0,'7'2'290'0,"-11"-1"382"16,0 0-376-16,3 1-112 16,0-1 10-16,0 0 1 15,-3 1-11-15,-1 2-41 16,-1 3-23-16,-2 4-42 0,-1 3-20 15,-3 9-31-15,0 9-9 16,-1 15-12-16,2 7 0 16,4 21 2-16,1 6 0 15,2 9 3-15,-2 6-2 16,-3 1 2-16,1 0-1 16,0 4-2-16,1-11-2 15,1-18-4-15,0-10-1 0,2-20-1 16,2-5 0-16,1-12-39 15,0-5-32-15,1-10-79 16,0-9-62-16,0-2-87 16,0-16-15-16,0-30 163 15</inkml:trace>
  <inkml:trace contextRef="#ctx0" brushRef="#br0" timeOffset="-206444.25">10494 11627 1805 0,'-3'5'217'0,"1"-3"243"15,1-2-229-15,1 0-56 16,0 0 19-16,0 0 24 0,1 0-1 16,-1 0-31-16,0-1-23 15,-4-6-56-15,2 0-31 16,-2-3-45-16,2-2-16 15,-5-4-15-15,-3-1 0 16,-5-2 0-16,-5 0 0 16,-8 3 0-16,-2 1 0 15,-6 7 0-15,2 3 0 16,0 5 0-16,-1 6 0 0,2 11 0 16,2 7 0-16,2 10 0 15,4 5 0-15,10 7 0 16,5 0 0-16,14 1 0 15,6-4 0-15,13-7 0 16,3-7 0-16,9-8 0 16,5-8 0-16,8-12 0 15,2-4 0-15,-2-8 0 16,-1-7 0-16,-16-8 0 16,-7-1 0-16,-11-5 0 15,-5 1 0-15,-4 4 0 16,0 3 0-16,-3 8 0 15,-1 6 0-15,0 10 0 16,0-1 0-16,-4 1 0 16,3 4 0-16,0 11 0 15,-2 5 0-15,3 16 0 0,3 9 0 16,-1 12 0-16,3 2 0 16,-3 8 0-16,2 4 0 15,-2 6 0-15,1 3 0 16,-2-8 0-16,1-8 0 15,-1-19 0-15,1-10-8 16,0-21-87-16,0-7-58 16,3-11-162-16,1-11-51 15,3-43 195-15</inkml:trace>
  <inkml:trace contextRef="#ctx0" brushRef="#br0" timeOffset="-206127.16">10774 11333 3258 0,'0'25'173'0,"-7"-8"82"15,1 3-161-15,3 8-80 16,-2 9-5-16,-2 9-2 16,-3 3-2-16,3-1 10 15,3 0 11-15,5-3 15 16,6-3 5-16,9-4 0 15,7-1-5-15,10-6-13 16,1-7-6-16,7-6-12 16,-2-7-5-16,0-8-5 0,1-3 0 15,-1-6 0-15,3 6 0 16,-3-8-42-16,-2-1-37 16,-6-9-88-16,-7-9-49 15,-12-15-88-15,-6-9-25 16,-6-13 185-16</inkml:trace>
  <inkml:trace contextRef="#ctx0" brushRef="#br0" timeOffset="-205893.55">11195 11351 2063 0,'-17'12'263'16,"-1"2"283"-16,0 12-298 16,2 8-60-16,1 21-33 15,0 9-15-15,2 19-30 16,3 8-7-16,3 11-17 15,2 8-14-15,5 13-26 16,0 6-10-16,3-8-19 16,2-8-5-16,1-21-8 15,1-14-10-15,1-19-50 16,-1-13-40-16,3-25-159 16,2-15-76-16,6-38 387 15,0-27-173-15</inkml:trace>
  <inkml:trace contextRef="#ctx0" brushRef="#br0" timeOffset="-205409.73">11448 11607 3237 0,'-5'8'174'0,"2"0"138"15,5-4-273-15,5-1-24 16,7-3-2-16,5 0 9 15,12-4 10-15,1-1 7 16,9 0 1-16,3 5-4 0,4 5-6 16,0 7-1-16,1 10-4 15,-7 5-2-15,-6 8-9 16,-7 2-2-16,-13 0-9 16,-7 5-3-16,-9 0 0 15,-2 0 0-15,-6 6 0 16,-7 3 0-16,-5 3 0 15,-7 0 0-15,-5-4 0 16,0-5 0-16,5-7 0 16,6-6 0-16,8-9 0 15,2-5 0-15,9-8 0 16,2-4 0-16,7-1 0 16,6 3 0-16,12 2 0 15,7 0 0-15,8-1 0 16,1-1 0-16,-1 0 0 0,1-3 0 15,-2-1 0-15,0 0 0 16,-4-4 0-16,-3 1-5 16,-6-5-44-16,-4-1-33 15,-5-5-89-15,-2-7-48 16,-12-17-74-16,-6-11 375 16,-15-18-107-16</inkml:trace>
  <inkml:trace contextRef="#ctx0" brushRef="#br0" timeOffset="-205192.38">11539 11965 2785 0,'-16'15'236'16,"7"-2"281"-16,19-5-412 16,7-1-39-16,17 0 7 15,8-2 7-15,10-4-8 16,6-1-15-16,4 0-26 15,-3 1-12-15,-3-1-36 16,-4 0-28-16,0-2-81 16,2-4-46-16,6-5-107 15,4-3-53-15,4-12 187 16</inkml:trace>
  <inkml:trace contextRef="#ctx0" brushRef="#br0" timeOffset="-204893.32">12859 11578 3147 0,'-8'24'192'16,"3"-9"138"-16,5-2-229 0,4-5-82 15,3-3 5-15,2 0 16 16,2-1 12-16,3-1 14 15,4 2-4-15,8 1-24 16,7 1-15-16,7 2-22 16,3 1-1-16,-2-1 0 15,0 1-11-15,-5-3-57 16,1-2-55-16,-5-4-119 16,-3-2-72-16,-11-9 175 15,-6-10 4-15</inkml:trace>
  <inkml:trace contextRef="#ctx0" brushRef="#br0" timeOffset="-204659.47">12754 11853 3207 0,'5'46'223'15,"-2"-27"198"-15,10-1-306 16,14-2-89-16,4 2 1 15,0-4-1-15,1-1-3 16,3-3-11-16,3-1-2 16,10 0-47-16,4-2-26 15,14-3-86-15,8-1-50 0,12-8-90 16,15-9 83 0,11-16 95-16</inkml:trace>
  <inkml:trace contextRef="#ctx0" brushRef="#br0" timeOffset="-202023.35">14383 11584 3234 0,'-49'1'132'0,"-3"8"50"16,41-5-95-16,2-1-20 15,2-3 10-15,4 0 9 16,0-3 4-16,3 3-24 16,0 0-13-16,4 0-34 15,3 3-17-15,9-1-2 0,6 2 0 16,13-1 0-16,8 1 0 16,10-2 0-16,6 1 0 15,7-2 0-15,-1 0 0 16,-5-1 0-16,-8 1 0 15,-16 1 0-15,-13 1 0 16,-12 3 0-16,-2 1 0 16,-4 6 0-16,1 3 0 0,-2 7 0 15,-2 26 0-15,-1 1 0 16,-2 5 0-16,-3 6 0 16,1 8 0-16,1 14 0 15,-1 9 0-15,3 8 0 16,1-5 0-16,3-13 0 15,-1-6 0-15,3-15 0 16,0-5 0-16,0-13 0 16,1-9 0-16,-1-15 0 15,-1-7-14-15,-4-11-74 16,0 0-50-16,-1-17-103 16,-2-15-56-16,-7-35 166 15</inkml:trace>
  <inkml:trace contextRef="#ctx0" brushRef="#br0" timeOffset="-201790.3">14482 11994 3050 0,'-2'19'267'16,"10"0"289"-16,11-1-395 15,23-4-135-15,11-1 0 16,11-7-17-16,0-5-9 15,-5-2 0-15,-6-3 0 16,0-2 0-16,-4-1 0 0,3-4-40 16,2-2-41-16,-2-8-116 15,-1-8-77-15,-2-16 313 16,-2-17-125-16</inkml:trace>
  <inkml:trace contextRef="#ctx0" brushRef="#br0" timeOffset="-201356.5">15574 11449 3272 0,'0'20'146'0,"0"3"66"16,0 4-107-16,1 5-24 16,-1 4 7-16,-2 11-11 15,-3 7-18-15,-4 16-25 16,-2 6-13-16,-3 9-21 15,1 6 0-15,7 7 0 16,5 3 0-16,10-11 0 0,5-13 0 16,10-20 0-16,3-10 0 15,9-11 0-15,3-2 0 16,2-12 0-16,0-7 0 16,1-15 0-16,2-5 0 15,-3-11 0-15,1-6 0 16,-11-5 0-16,-6-2 0 15,-11 0 0-15,-7 7 0 16,-9 3 0-16,-9 2 0 0,-10 6 0 16,-9 1 0-16,-11 6 0 15,-4 4 0-15,0 10 0 16,3 0 0-16,11 2 0 16,5-2 0-16,7-6 0 15,5 1 0-15,5-5-28 16,7 0-47-16,0-13-119 15,8-9-80-15,13-35 135 16</inkml:trace>
  <inkml:trace contextRef="#ctx0" brushRef="#br0" timeOffset="-200990.63">16402 11608 3290 0,'0'19'188'15,"0"5"162"-15,-5 10-259 0,-3 8-14 16,-9 13-23-16,-5 3-16 16,-7 9-31-16,1 6-7 15,8 10 0-15,5 5 0 16,15 7 0-16,11-6 0 16,20-16 0-16,10-8 0 15,19-15 0-15,12-7 0 16,13-18 0-16,1-14 0 15,9-26 0-15,-2-16 0 0,-7-18 0 16,2-6 0-16,-22-15 0 16,-15-3 0-16,-24-12 0 15,-13-9 0-15,-20 6 0 16,-11 9 0-16,-26 10 0 16,-9 5 0-16,-19 5 0 15,-10 0 0-15,0 5-102 16,-7 5-57-16,-13 11 81 15</inkml:trace>
  <inkml:trace contextRef="#ctx0" brushRef="#br0" timeOffset="-199288.84">4542 13257 1531 0,'-64'21'340'0,"20"-3"405"15,-9-1-269-15,11-7-169 16,8 0-50-16,9-4-89 16,7-3-43-16,8 0-56 15,3-2-20-15,7 0-30 16,0-1-10-16,0 2-9 15,6 2 0-15,9 3 0 16,6 0 0-16,16 3 0 16,10 0 0-16,16-3 0 15,9-2 0-15,8-1 0 16,-3-3 0-16,9-1 0 0,2-1 0 16,11-2 0-16,5 1 0 15,-2 0 0-15,-3 0 0 16,7 0 0-16,5 0 0 15,-1-2 0-15,-1-2 0 16,-2 0 0-16,1-1 0 16,4-1 0-16,4 0 0 15,6-2 0-15,0 3 0 16,2 1 0-16,2 1 0 0,0 1 0 16,3 1 0-16,-2 2 0 15,-3 0 0-15,2 0 0 16,-2-3 0-16,1 0 0 15,0-4 0-15,4-1 0 16,0-2 0-16,-2-2 0 16,8-1 0-16,-11 1 0 15,4 1 0-15,7 3 0 16,0 0 0-16,0 2 0 16,-1 0 0-16,-3 1 0 15,3 0 0-15,-6-1 0 16,3 0 0-16,3-2 0 15,-2-2 0-15,-3-2 0 16,0 1 0-16,3-2 0 16,2 0 0-16,-4 0 0 15,2-2 0-15,-2 3 0 0,-6 0 0 16,1 1 0-16,2 2 0 16,-3 0 0-16,-6 1 0 15,4 3 0-15,-1 0 0 16,1 0 0-16,1 2 0 15,-5 0 0-15,2-1 0 16,5 1 0-16,0-2 0 16,-2 1 0-16,0 2 0 0,2-2 0 15,0 1 0-15,8 0 0 16,2-3 0-16,-2 1 0 16,3-1 0-16,10-1 0 15,8 1 0-15,-11-2 0 16,7 1 0-16,4 0 0 15,-13 2 0-15,10 0 0 16,1 1 0-16,-11 4 0 16,0 0 0-16,2 4 0 15,-3 3 0-15,-7 4 0 16,0 0 0-16,2 3 0 16,-4 0 0-16,5 0 0 15,3-2 0-15,0 0 0 16,-2-4 0-16,8-1 0 15,8 1 0-15,-7-4 0 16,11 5 0-16,0-3 0 0,-9-1 0 16,1-2 0-16,-7 0 0 15,-8-1 0-15,-6-1 0 16,-14 0 0-16,-8 0 0 16,-18 1 0-16,-3 0 0 15,-17-1 0-15,-13 1 0 16,-22-1 0-16,-11 1 0 15,-12 1 0-15,-3-2 0 16,-5 0 0-16,-1 0 0 16,-1 0 0-16,0 0 0 0,-5-6-112 15,-4-12-66-15,-34-38-467 16,-8-9 372-16</inkml:trace>
  <inkml:trace contextRef="#ctx0" brushRef="#br0" timeOffset="-194166.87">12195 13926 2016 0,'-8'6'266'15,"-6"-2"332"-15,3-1-344 16,1-1-60-16,3 1-12 16,1 0-25-16,3 0-23 15,0 0-1-15,3 0-49 16,2 1-27-16,8 2-39 15,6 3-16-15,16 0-2 16,8 1 0-16,11-1 0 16,1-2 0-16,-6 1 0 15,-8 3 0-15,-11 1 0 16,-3 3 0-16,-10 4 0 16,-1 3 0-16,-9 2 0 15,-3 5 0-15,-11 6 0 0,-6 8 0 16,-13 13 0-16,-5 6 0 15,-16 5 0-15,-6-5 0 16,-7 0 0-16,0-4 0 16,12-1 0-16,10 0 0 15,13-6 0-15,7-8 0 16,12-8 0-16,7-7 0 16,11-4 0-16,10-2 0 15,16 1 0-15,10-2 0 0,20-3 0 16,4-3 0-16,-3-5 0 15,-4-2 0-15,-17-4 0 16,-4-3 0-16,-8-1 0 16,-2-1-11-16,-11-2-66 15,-4 0-47-15,-13-4-127 16,-2-8-44-16,-11-25 157 16</inkml:trace>
  <inkml:trace contextRef="#ctx0" brushRef="#br0" timeOffset="-193933.98">11964 14507 2985 0,'-6'45'291'15,"10"-15"493"-15,34-4-749 0,19 0-35 16,34-8 0-16,8-10 0 15,-7-9 0-15,-6-6 0 16,-22-1 0-16,-9 0 0 16,-1 1-71-16,-2 0-57 15,-5-2-127-15,-1-4-567 16,-23-11 528-16</inkml:trace>
  <inkml:trace contextRef="#ctx0" brushRef="#br0" timeOffset="-192666.33">13373 14176 2606 0,'-57'13'251'15,"28"14"250"-15,26-16-344 16,6-4-60-16,13-5-59 15,6-2-18-15,10-2-9 16,5-3 4-16,6-5 0 0,2 0-3 16,-2 1-21-16,-7 0-31 15,-10 7-78-15,-5 1-51 16,-11 3-107-16,-5 5 406 16,-13 10-142-16</inkml:trace>
  <inkml:trace contextRef="#ctx0" brushRef="#br0" timeOffset="-192481.42">13100 14513 2186 0,'-3'30'314'16,"9"-8"463"-16,36-6-632 16,18-6-100-16,20-10-30 15,9-8-40-15,2-18-85 16,4-5-51-16,11-17-68 15,-3-13 102-15</inkml:trace>
  <inkml:trace contextRef="#ctx0" brushRef="#br0" timeOffset="-188896.53">14482 13885 2824 0,'-26'15'684'0,"7"-2"-386"15,8-7-183-15,2-2-21 16,7-4-64-16,1 0-11 16,1 0-9-16,1 0-1 15,6-2-1-15,5-1-4 16,12-4-4-16,10 0 0 0,15 2 0 16,6 2 0-16,10 8 0 15,-4 2 0-15,-14 9 0 16,-6 1 0-16,-13 6 0 15,-7 1 0-15,-8-1 0 16,-7 5 0-16,-12 4 0 16,-8 3 0-16,-10 4 0 15,-2-1 0-15,-2-5 0 16,-3-2 0-16,-2-6 0 16,0-4 0-16,2-7 0 15,5-3 0-15,13-6 0 16,10-5 0-16,2 0 0 15,4 1 0-15,24-3 0 16,9-1 0-16,19 2 0 16,3 1 0-16,6 8 0 15,0 4 0-15,-1 5 0 0,1 4 0 16,-16 3 0-16,-8 2 0 16,-17 0 0-16,-9 1 0 15,-14 1 0-15,-9 2 0 16,-19 6 0-16,-7 3 0 15,-10 3 0-15,-5 2 0 16,-1 1 0-16,4-4 0 16,4-9 0-16,5-2 0 0,13-12 0 15,5-8 0-15,10-2-27 16,3-7-63-16,4-13-155 16,8-14-100-16,13-31 162 15</inkml:trace>
  <inkml:trace contextRef="#ctx0" brushRef="#br0" timeOffset="-188446.1">15588 13873 3199 0,'-7'25'202'0,"-6"-8"110"16,4 1-148-16,-2 0-83 15,-1 1-18-15,-3 2-26 16,-4 2-13-16,0 4-14 16,-1 1-7-16,7 3-3 0,5-1 0 15,11-4 0-15,8-3 0 16,15-1 0-16,6-1 0 16,16-1 0-16,4-1 0 15,3 1 0-15,-2 0 0 16,-6 1 0-16,1-1 0 15,-3 1 0-15,-1 0 0 16,-9 2 0-16,-8 0 0 0,-9 2 0 16,-5 0 0-16,-9 0 0 15,-2-2 0-15,-4 1 0 16,-4 2 0-16,-4 2 0 16,-3 2 0-16,-3-1 0 15,-4-2 0-15,-6-4 0 16,-4-2 0-16,-2-8 0 15,-2-4 0-15,-2-10-70 16,2-11-55-16,-10-26-139 16,-3-16-63-16,-4-35 172 15</inkml:trace>
  <inkml:trace contextRef="#ctx0" brushRef="#br0" timeOffset="-188262.58">15543 13920 3295 0,'-3'27'219'0,"3"-4"201"16,16-4-349-16,9-5-35 15,19-2-30-15,3-1-6 16,7-4-10-16,5 0-8 16,6-6-53-16,5-2-43 15,8-9-114-15,2-5-31 16,8-17 133-16</inkml:trace>
  <inkml:trace contextRef="#ctx0" brushRef="#br0" timeOffset="-187901.52">16805 13816 2932 0,'-18'59'271'0,"-3"-8"256"15,4-6-319-15,1-8-153 16,1-2-4-16,-1 0-24 15,5 0-6-15,-2-1-18 16,2-2-3-16,5-4 0 16,-2-5 0-16,5-5 0 15,2-2 0-15,1-7 0 16,4-1 0-16,-1-2 0 16,1-1 0-16,-2-3 0 15,-1-2 0-15,-1 1 0 16,0-1 0-16,0 0 0 15,0 0 0-15,0 0 0 0,0 2 0 16,-1-1 0-16,0 0 0 16,0 0 0-16,0 0 0 15,-1-1-59-15,0 0-40 16,-7-4-95-16,3-5-58 16,-10-10-55-16,-4-4-35 15,-18-3 195-15</inkml:trace>
  <inkml:trace contextRef="#ctx0" brushRef="#br0" timeOffset="-186559.62">16680 14262 2047 0,'-2'4'221'16,"0"-2"235"-16,1-1-264 0,0-1-33 16,1 3 0-16,-1-2 0 15,0 0-7-15,1 0-1 16,0 1-17-16,0-1-10 15,0 0-50-15,2 5-23 16,3 0-36-16,4 2-14 16,4 4-1-16,4 0 0 15,8 2 0-15,3-1 0 0,15 1 0 16,5 0 0-16,6 2 0 16,5 0 0-16,2 3 0 15,-3 3 0-15,-3 1 0 16,-10 0 0-16,-11 0 0 15,-2 2 0-15,-6 5 0 16,-2 3 0-16,-9 6 0 16,-5 1 0-16,-10 3 0 15,-9 1 0-15,-14 3 0 16,-9 1 0-16,-8-2 0 16,-3-4 0-16,-7-7 0 15,-2-6 0-15,0-9 0 16,-2-8 0-16,1-8 0 15,6-5 0-15,2-7 0 16,4-3 0-16,7-17-73 16,6-12-57-16,6-30-131 15,6-14-68-15,15-18 176 0</inkml:trace>
  <inkml:trace contextRef="#ctx0" brushRef="#br0" timeOffset="-186305.19">16729 13846 3629 0,'-23'36'160'0,"17"-17"31"16,7-5-133-16,15-5-55 15,6-2 5-15,17 0 11 16,15-1-2-16,15-4-10 15,13-2-4-15,7-3-30 16,-3-4-39-16,3-14-111 16,-7-6-63-16,2-24 267 15,-2-10-109-15</inkml:trace>
  <inkml:trace contextRef="#ctx0" brushRef="#br0" timeOffset="-180788.85">9120 14087 2708 0,'-33'5'148'0,"20"-8"98"16,2 0-87-16,0-3-9 15,0 1-18-15,1 1-20 16,2 0-4-16,2 0 1 16,5 4-10-16,1-1-43 15,-1-6-19-15,14 1-23 16,5-3-8-16,17-3 0 16,9 1-2-16,15 7-3 15,9 2-3-15,7 12-4 0,0 6-1 16,-9 14-2-16,-5 5 2 15,-10 15 7-15,-3 7 2 16,-9 12 7-16,-7 3 1 16,-19 0-4-16,-9-4-2 15,-17-2-4-15,-12 1 0 16,-15 6 0-16,-8 1 0 16,-6-5 0-16,-3-8 0 0,-9-16 0 15,-3-7 0-15,-2-18 0 16,2-9 0-16,14-11 0 15,6-7 0-15,14-8 0 16,6-5 0-16,13-9 0 16,8-2 0-16,11-7 0 15,6-1 0-15,16-4 0 16,8 0 0-16,22 4 0 16,8 6 0-16,16 13 0 15,3 9 0-15,-8 18 0 16,-4 11 0-16,-14 16 0 15,-4 10 0-15,-8 7 0 16,-2 6 0-16,-9 1 0 16,-5-6 0-16,-8-5 0 15,-4-10 0-15,-5-9-15 16,-2-4-43-16,-1-9-117 16,-3-3-110-16,3-20 141 0</inkml:trace>
  <inkml:trace contextRef="#ctx0" brushRef="#br0" timeOffset="-180220.96">10439 13982 3467 0,'-9'14'140'0,"3"-11"17"15,2-3-97-15,3 0-36 16,-1-1 5-16,-7 1 25 16,-2 0 8-16,-7 0-13 15,-2 3-9-15,-4 0-28 16,1 3-11-16,0 5-1 16,2 4 0-16,-1 10 0 15,2 6 0-15,-2 13 0 16,0 5 0-16,2 21 0 15,2 10 0-15,5 10 0 16,2 4 0-16,7 7 0 16,4 1 0-16,9 2 0 15,6-8 0-15,9-23 0 16,5-14 0-16,6-21 0 0,7-9 0 16,8-13 0-16,1-6 0 15,-4-14 0-15,-6-6 0 16,-11-14 0-16,-5-5 0 15,-6-5 0-15,-4-6 0 16,-8-8 0-16,-4-1 0 16,-12-2 0-16,-4 3 0 15,-10 9 0-15,-5 11 0 0,-11 11 0 16,-9 9 0-16,-8 13 0 16,-1 7 0-16,10 7 0 15,9 2 0-15,16-2 0 16,5-3 0-16,11-6-75 15,6-8-64-15,11-11-113 16,6-8-60-16,15-19 164 16</inkml:trace>
  <inkml:trace contextRef="#ctx0" brushRef="#br0" timeOffset="-179634.48">11075 14080 2429 0,'15'-5'326'0,"-12"5"356"16,-1-1-397-16,2-6-200 0,-1-5-6 15,-4-6-10-15,-6-2-4 16,-7 4-26-16,-6-1-10 16,-10 6-22-16,-3 3-7 15,-5 6 0-15,0 3 0 16,0 10 0-16,-1 4 0 15,4 8 0-15,1 4 0 16,12 13 0-16,9 1 0 16,14 12 0-16,9-4 0 0,12-5 0 15,5-5 0-15,5-10 0 16,1-7 0-16,-1-12 0 16,-3-8 0-16,-3-9 0 15,-1-7 0-15,-3-11 0 16,1-5 0-16,-4-5 0 15,-5-3 0-15,-5 1 0 16,-3 3 0-16,-3 6 0 16,-1 9 0-16,-2 9 0 15,0 9 0-15,0-1 0 16,0 1 0-16,0 0 0 16,-1 2 0-16,3 12 0 15,1 7 0-15,5 21 0 16,0 13 0-16,4 27 0 15,-1 7 0-15,-3 21 0 16,-3 10 0-16,-5 16 0 0,-4 0 0 16,-4-3 0-16,1-10 0 15,-2-20 0-15,2-6 0 16,3-25 0-16,-1-13 0 16,2-31 0-16,3-10-19 15,0-20-155-15,0-17-61 16,0-45 105-16</inkml:trace>
  <inkml:trace contextRef="#ctx0" brushRef="#br0" timeOffset="-177537.2">12151 16225 2945 0,'-14'22'252'15,"-1"-5"261"-15,6-8-380 16,5-3-50-16,2-5-26 15,1 0-4-15,0-1-22 16,1 0-10-16,0 0-15 16,0 0-5-16,0 0-1 15,4 1 0-15,4-1 0 16,5 0 0-16,11 1 0 16,6 2 0-16,8 1 0 15,24 2 0-15,-5 3 0 16,2 0 0-16,-14 2 0 15,2-1 0-15,-2 2 0 16,-3 0 0-16,-4 1 0 16,-7 3 0-16,-8 1 0 0,-3 3 0 15,-12 5 0-15,-6 4 0 16,-17 4 0-16,-9 2 0 16,-18 4 0-16,-5 5 0 15,-10 8 0-15,-1 5 0 16,-4 7 0-16,-4 2 0 15,0-3 0-15,1-2 0 16,10-11 0-16,10-6 0 16,16-17 0-16,6-4 0 0,14-15 0 15,7-7 0-15,6 5 0 16,8-4 0-16,16 2 0 16,9 5 0-16,16-2 0 15,10 0 0-15,1 1 0 16,-4 0 0-16,-10 2 0 15,-5-1 0-15,-1 1 0 16,3 0 0-16,3 2 0 16,2-1 0-16,-1-4-18 15,-3-3-31-15,-6-7-74 16,-8-5-36-16,-10-16-80 16,-11-7-36-16,-13-23 161 15</inkml:trace>
  <inkml:trace contextRef="#ctx0" brushRef="#br0" timeOffset="-177270.67">11945 16775 2034 0,'-32'42'407'15,"19"-16"440"-15,12-9-516 16,18-15-295-16,9-4-20 15,17-8 9-15,10 1 19 16,7-2 13-16,4 3-3 0,7 4-13 16,-2 4-9-16,-5 0-18 15,-8 3-4-15,-6-2-54 16,2-1-41-16,11-5-108 16,13-5-69-16,13-18 344 15,3-7-148-15</inkml:trace>
  <inkml:trace contextRef="#ctx0" brushRef="#br0" timeOffset="-177020.29">13487 16423 3543 0,'-13'43'166'0,"14"-16"47"16,8-8-159-16,19-10-77 0,6 0 1 15,9-8 18-15,4 0 4 16,5-1 7-16,1 0 0 16,-5 0 0-16,-5 1-27 15,-3-1-63-15,-1-2-38 16,1-4-100-16,0-1-45 16,-4-3-57-16,-7-2 154 15</inkml:trace>
  <inkml:trace contextRef="#ctx0" brushRef="#br0" timeOffset="-176822.23">13553 16659 2460 0,'-18'30'341'0,"10"-12"305"15,8-6-354-15,21-6-272 16,11-3-20-16,20-1-9 15,6-2 4-15,3 0-12 16,-6 0-21-16,-2 4-66 16,-1 5-51-16,10 1-34 15,11 2 81-15</inkml:trace>
  <inkml:trace contextRef="#ctx0" brushRef="#br0" timeOffset="-175418.77">14919 16071 2338 0,'-17'11'160'0,"8"-9"97"15,2-2-110-15,5 0-36 16,-1 0 11-16,0 0 29 15,2 0 0-15,1 0-32 16,0 0-31-16,0 0-70 16,7-6-24-16,11 1-24 15,9-5 0-15,18-3 13 16,9 0 7-16,8 2 3 16,-2 4 0-16,-9 7 5 15,-2 3-1-15,-26 6 21 16,0 3 6-16,-9 3 13 15,-2 1 11-15,-12 2-10 16,-5 0-2-16,-16 9-13 16,-8 3-8-16,-13 11-3 15,-11 4 6-15,-5 2 16 0,-2-3 8 16,8-6 11-16,11-4-2 16,12-12-17-16,8-5-11 15,13-11-29-15,7-5-15 16,-1 0-16-16,6-2 0 15,13-2 16-15,6-1 11 16,17-3 16-16,9 1 3 16,8 2-1-16,1 3-2 0,-4 2 2 15,-9 8 4-15,-10 3 7 16,-8 2 4-16,-6 5 3 16,-3 1-1-16,-6 5-9 15,-5 1-6-15,-7 3-8 16,-5 3-1-16,-7 4-1 15,-4 5 0-15,-3 3 0 16,1 2 0-16,0-7-21 16,5-4-27-16,7-14-97 15,3-7-60-15,5-24-142 16,8-20 174-16</inkml:trace>
  <inkml:trace contextRef="#ctx0" brushRef="#br0" timeOffset="-175068.6">15839 16043 3306 0,'-28'53'221'16,"3"-21"132"-16,5-3-239 16,5-3-151-16,0 1-7 15,6-2 5-15,1-4 11 16,4-1 19-16,4-2-1 15,6-1-4-15,3 1 3 16,13 4 13-16,6 0 10 0,12 4 14 16,5 3 3-16,3 2-1 15,-3-1-4-15,-5 2 1 16,-3-2-1-16,-10-3-2 16,-3-2-1-16,-11 2-1 15,-5 3-1-15,-10 5-10 16,-6 6-11-16,-9-4-40 15,-6-1-24-15,-2-10-59 16,-1-6-51-16,-7-15-138 16,-7-10-59-16,-7-29 190 15</inkml:trace>
  <inkml:trace contextRef="#ctx0" brushRef="#br0" timeOffset="-174651.45">15736 16251 2126 0,'3'4'261'16,"4"4"225"-16,7 0-193 16,14-2-199-16,10-1-23 15,13-6-42-15,2-3-5 16,7-4-2-16,-1 0-2 16,-2-2-2-16,0 1 1 15,-11-1-3-15,-6 4 0 16,-12 3-1-16,-4 1 2 15,-13 0 11-15,-9 2 4 0,4 5 18 16,-6 2 5-16,-1 10 3 16,-2 4-1-16,0 8-13 15,2 0-8-15,5 2-15 16,8-1-4-16,12 4-1 16,7 0 1-16,7 2 7 15,7-1 3-15,6-3 4 16,-1-2-4-16,-1-5-10 15,-9-2-6-15,-16-1-11 16,-9 0 0-16,-11 4 0 16,-4 3 0-16,-7 1 0 15,-4 0 0-15,-9-2-43 16,-8-4-38-16,-23-12-104 16,-1-11-59-16,-9-32-59 15,2-22 140-15</inkml:trace>
  <inkml:trace contextRef="#ctx0" brushRef="#br0" timeOffset="-174488.23">16571 16129 3537 0,'13'23'134'16,"18"-5"12"-16,9-2-165 15,18-15-109-15,6-3-32 16,6-19-84-16,0-5-43 0,6-3 464 15,-4 3-220-15</inkml:trace>
  <inkml:trace contextRef="#ctx0" brushRef="#br0" timeOffset="-174084.34">14979 17206 3219 0,'-4'7'113'15,"16"-11"32"-15,8-3-116 16,18-5-12-16,12-1 14 15,14 1 13-15,5 2-3 16,23 5 12-16,12 1 2 16,26 4 3-16,16 0-1 15,22-4-15-15,3-5-7 16,14-7-18-16,6-3-6 16,-14-5-5-16,0 1-2 0,-17 1-1 15,-18 6-4-15,-25 6-31 16,-15 5-25-16,-36 8-73 15,-13 2-44-15,-25 0-94 16,-13 1-21-16,-33 0 155 16</inkml:trace>
  <inkml:trace contextRef="#ctx0" brushRef="#br0" timeOffset="-173567.09">14949 17724 2179 0,'-33'17'304'16,"13"-8"415"-16,16-12-579 0,5-7-94 15,12-4 18-15,6-3 25 16,16 1 16-16,8 2-4 15,23 3-32-15,7 3-16 16,7 3-13-16,2 5-8 16,-7 2-13-16,-7 4-4 15,-11 3-4-15,-8 1 0 16,-18 2 0-16,-10 1-2 0,-15 4-7 16,-6 0-4-16,-17 9-9 15,-9 5 1-15,-13 7 8 16,-3 2 4-16,-2 1 10 15,1-1 4-15,8-6 2 16,4-1 1-16,9-9-3 16,7-5-5-16,8-7-6 15,2-4-3-15,5-2-2 16,3-1 0-16,5 2 0 16,6 4 0-16,12 2 0 15,6 3 0-15,12 1 0 16,4-2 0-16,8-4 0 15,7-5 0-15,2-10-27 16,-1-8-34-16,3-17-92 16,1-13-58-16,-4-25-116 15,1-15 387-15,-18-21-101 0</inkml:trace>
  <inkml:trace contextRef="#ctx0" brushRef="#br0" timeOffset="-173166.92">16145 17225 2817 0,'-20'47'312'0,"-5"-6"264"15,3-2-325-15,11-10-234 16,0 0-15-16,3 8-8 16,-1 9 2-16,2 15 8 15,3 3 5-15,4 10 6 16,4 3 1-16,11-1-5 15,6-1-3-15,12-13-7 16,5-7-4-16,8-19-6 16,3-8-1-16,6-18 0 15,4-8 3-15,-4-13 4 16,1-6 2-16,-13-9 1 16,-6 0-2-16,-13-2-1 15,-11 1 0-15,-18 2 9 16,-14-1 5-16,-24 1-11 15,-13 1-10-15,-20 8-22 16,1 5-7-16,7 13-10 0,5 8-10 16,17 3-33-16,7-1-21 15,14-5-56-15,8-6-61 16,17-20-56-16,12-17 136 16</inkml:trace>
  <inkml:trace contextRef="#ctx0" brushRef="#br0" timeOffset="-172732.15">16923 17210 2393 0,'0'16'348'16,"-2"-7"495"-16,1-5-685 16,-2-3-114-16,-9-1-44 15,-8 0-14-15,-17 5 1 16,-7 7 0-16,-7 14 4 15,2 9 5-15,0 9 27 16,5 2 12-16,15-9 5 16,6-6-7-16,22-17-43 15,9-6-18-15,21-9-7 16,7-6 6-16,11-11 24 16,-4-7 13-16,1-4 14 15,-4-3 5-15,-4 2 7 16,0 3 3-16,-13 7 3 15,-4 4 3-15,-11 9 2 16,-6 6-6-16,-1 0-13 0,6 4-9 16,-4 13-17-16,2 7 0 15,1 21 0-15,2 9 0 16,5 21 0-16,0 4 0 16,4 7 0-16,1 5 0 15,-2 0 0-15,3-2 0 16,-1-9-13-16,-1-13-41 15,-3-21-110-15,0-13-57 0,-1-34 98 16</inkml:trace>
  <inkml:trace contextRef="#ctx0" brushRef="#br0" timeOffset="-137587.36">20058 16016 2778 0,'-7'3'125'0,"6"-3"65"15,1 0-68-15,0 0 25 16,3 0 2-16,-2 3-7 15,1-3-33-15,1 6-30 16,4 2 0-16,13 7-11 16,10 8-9-16,22 12-28 15,13 13-14-15,17 20-17 16,2 9 0-16,-6 9 0 16,-8-6 0-16,-11-16 0 15,-4-11 0-15,-7-14 0 16,-4-6 0-16,-13-4 0 15,-5-4-16-15,-13-8-82 16,-4-2-57-16,-6-11-149 0,-3 2-65 16,-8-8-128-16,-1-10-80 15,-2-16-35-15,2-11 80 16,6-15 217-16,5-7 137 16,7-13 215-16,7-4 34 15,7-3 72-15,2 2 43 16,0 17 72-16,-5 12 21 15,-8 22 37-15,-5 11 25 16,-9 13 45-16,-5 4-26 0,-20 10-69 16,-7 3-44-16,-17 17-97 15,-7 11-10-15,-2 19-12 16,1 11-17-16,5 9-35 16,7-2-19-16,7-11-29 15,4-9-13-15,8-16-34 16,2-6-24-16,10-9-66 15,3-3-42-15,9-9-105 16,4-6-61-16,10-12 172 16</inkml:trace>
  <inkml:trace contextRef="#ctx0" brushRef="#br0" timeOffset="-137347.42">21107 16070 3106 0,'20'30'247'16,"3"-17"210"-16,6-3-297 15,10 0-151-15,1-1 2 16,4 0-10-16,-1-5-3 16,-2-2-10-16,1-2-2 15,-9-3-18-15,-8 1-19 16,-7 0-54-16,-4-1-41 0,-6 1-100 15,0-1-51-15,-7 3-183 16,-1 0 255-16</inkml:trace>
  <inkml:trace contextRef="#ctx0" brushRef="#br0" timeOffset="-137183.92">21286 16298 2827 0,'11'22'313'15,"7"2"464"-15,15-4-673 16,11-1-87-16,14-10-62 16,3-8-49-16,14-17-97 15,6-16-54-15,16-37-157 16,11-29 214-16</inkml:trace>
  <inkml:trace contextRef="#ctx0" brushRef="#br0" timeOffset="-132449.49">27071 15842 2071 0,'8'-3'287'0,"-2"0"331"16,-6-4-403-16,1-4-162 15,0 0 1-15,-1 1-4 16,0 1 12-16,0 8 31 16,0 0 25-16,0 1 16 15,-1 2-10-15,7 20-56 0,5 11-36 16,11 24-31-16,8 7-1 15,11-4 5-15,2-9 7 16,8-17 18-16,2-8-3 16,3-11-4-16,-1-6-5 15,2-15-18-15,-2-7 0 16,-7-11 0-16,-4-2 0 16,-15-8 0-16,-5-5 0 0,-12-1 0 15,-6-1 0-15,-6 14 0 16,-1 8 0-16,1 18 0 15,0 0 0-15,-3 1 0 16,3 13 0-16,3 34 0 16,4 20 0-16,13 58 0 15,5 30 0-15,9 33 0 16,6 23 0-16,4-2 0 16,6-7 0-16,-4-15 0 15,-2-18 0-15,-6-31 0 16,-7-18 0-16,-3-35-40 15,-5-17-40-15,-12-24-87 16,-4-16-89-16,-7-37-213 16,-2-29-13-16,-18-72 227 15</inkml:trace>
  <inkml:trace contextRef="#ctx0" brushRef="#br0" timeOffset="-132237.93">28231 15927 3226 0,'20'28'189'16,"3"-4"122"-16,8-4-204 15,7-4-84-15,5-5-19 16,4-8-29-16,1-6-9 16,5-10-36-16,-4-4-21 0,-9-8-63 15,-7 0-35-15,-18 0-71 16,-5 1-26-16,-15 3-345 15,-19 1 376-15</inkml:trace>
  <inkml:trace contextRef="#ctx0" brushRef="#br0" timeOffset="-132081.89">28251 16158 2254 0,'0'16'287'0,"11"0"230"15,8-3-187-15,16-3-167 16,10-4-63-16,16-7-60 15,8-7-18-15,6-7-39 16,-2-3-37-16,-6-4-114 16,-7 1-79-16,-9-10 124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20:06:18.8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66 1740 3689 0,'66'0'39'16,"-21"0"-18"-16,-41 0-6 0,0 0-3 16,9 2 1-16,5-1-1 15,8 3 2-15,5-1-2 16,3 2-3-16,-2 2 0 16,5 4-2-16,2 1-2 15,12 4-1-15,5 2 0 16,4 0-2-16,4 1 0 15,3-3 1-15,2 1 2 16,0-3 2-16,1-1 1 16,1-2 1-16,4-2-1 0,9-1-2 15,2 1 0-15,-3-3 1 16,-2 1 0-16,0 2 4 16,5 0-1-16,5 1 2 15,-3 2 1-15,1 0-4 16,0 1-1-16,-1 0-1 15,6-1-3-15,2-2 1 16,-7 1 0-16,9-3-1 16,0 1 2-16,11-5 0 15,0 4 1-15,0-6 8 16,3 1 0-16,10-1-3 16,2-1-2-16,-7 0-9 15,-2-1-1-15,-5 0 0 16,2-2 0-16,5-3 0 15,-2-1 0-15,0-1 0 16,1 0 0-16,-3 0 0 0,3 0 0 16,-5 1 0-16,-7 2 0 15,9-2 0-15,-3 0 0 16,0-1 0-16,6-4 0 16,-5 6 0-16,2-3 0 15,5 4 0-15,2-1 0 16,-6 0 0-16,-1 1 0 15,-6 0 0-15,5 0 0 0,4 1 0 16,-8 0 0-16,-3-1 0 16,-13 1 0-16,6 0 0 15,1 0 0-15,2 1 0 16,0-3 0-16,0 3 0 16,3 0 0-16,-1 2 0 15,2-4 0-15,0 2 0 16,9-3 0-16,-4-1 0 15,-4 4 0-15,-3-1 0 16,-12 2 0-16,8 1 0 16,-1 0 0-16,-5 1 0 15,3 0 0-15,3 1 0 16,4-2 0-16,2 0 0 16,-2-2 0-16,2 0 0 15,4-1 0-15,3 1 0 16,1 0 0-16,0 2 0 0,-1 0 0 15,4 0 0 1,5 0 0-16,0 0 0 0,-6 8 0 16,1-5 0-16,-3 0 0 15,1 3 0-15,4-6 0 16,-3 8 0-16,-2 1 0 16,-8-1 0-16,0-1 0 15,-2-2 0-15,3-2 0 16,-13 2 0-16,-5-1 0 0,-12-1 0 15,-10 1 0-15,-7-1 0 16,-9 0 0-16,-17-1 0 16,-7-1-10-16,-15 0-86 15,-10-1-62-15,-16-10-137 16,-27-7-655-16,-35-38 616 16</inkml:trace>
  <inkml:trace contextRef="#ctx0" brushRef="#br0" timeOffset="56798.82">19146 1688 1702 0,'5'-5'144'0,"-31"2"328"15,54 8-512-15,11 5 16 16,4 2 22-16,1-1 2 15,-4-4 19-15,2-2 20 16,7-5 25-16,3-1 10 16,9-3-8-16,-2 2-14 0,10 1-17 15,2 0-10-15,3 0-8 16,9 1-2-16,1-3 17 16,5-2 10-16,12-3 15 15,3 0 1-15,14-3-16 16,3 2-9-16,0 2-8 15,3 0 5-15,-7 3 9 16,0 3 4-16,1 2-2 16,-3 3-7-16,1 1-6 15,0 1 0-15,-2 0 9 16,-2 0 4-16,3-2 7 16,-1-2 2-16,-6 1 0 15,2-3-2-15,-1 1-9 16,0 0-1-16,-6 2-15 15,-7 1-4-15,-13 0-6 16,0 0-3-16,7 1-3 0,-1-3 0 16,2 0 0-16,-4-2 3 15,-1-3 0-15,2 1 1 16,0-2 1-16,-3 3-3 16,-2-2 1-16,-2 0-2 15,-2 3-2-15,3 0-1 16,-2 3-3-16,1-1 1 15,5 1 1-15,-1 1 1 16,7 0 2-16,0-2 1 0,4 1-2 16,7 0 1-16,6 0-2 15,2 1-1-15,3-1 0 16,-2 1 0-16,5-4 2 16,8-1 1-16,-2-2 2 15,-4 1 3-15,0 2-1 16,-6 0-2-16,5 1-3 15,8 0-2-15,2 1-1 16,0 0 2-16,6-1-1 16,-3 0-1-16,11 2 0 15,-1-1 1-15,3 1 2 16,-6 0 2-16,-3 2 0 16,1 1 0-16,5 1-3 15,5-1 0-15,-5-2-1 16,7 1 0-16,2-1 1 15,-3 1 0-15,2 0 2 16,-6 4 4-16,-5 0-1 0,0 2 3 16,-6 1-3-16,-1 2-2 15,-14 0-3-15,-8-1-1 16,-12 1-2-16,-9-2 0 16,-20-1-2-16,-8-2-16 15,-28-3-84-15,-11-2-62 16,-35-7-445-16,-25-21 371 0</inkml:trace>
  <inkml:trace contextRef="#ctx0" brushRef="#br0" timeOffset="-81018.01">9716 2321 1577 0,'-3'-30'73'0,"1"16"43"15,1 6-6-15,-4 4 13 16,0 2 19-16,-4 2 5 16,-4 4-11-16,-6 14-27 15,-5 11-28-15,-5 25-28 16,0 9-2-16,6 16 0 16,7 7-1-16,17 6-12 15,11 4-7-15,21-8-10 0,9-12-4 16,6-21-1-16,2-14 0 15,-3-17 0-15,-3-6-8 16,-4-17-82-16,0-7-60 16,-6-27 37-16,1-17-2 15</inkml:trace>
  <inkml:trace contextRef="#ctx0" brushRef="#br0" timeOffset="-80859.01">10245 2407 2027 0,'6'12'127'15,"2"10"136"-15,-2 21-212 16,-5 14 8-16,-9 15-12 16,-5 4-8-16,-4 4-21 15,2-7 0-15,1-16-6 16,1-10-26-16,2-26-105 16,-1-11 475-16,3-31-303 15</inkml:trace>
  <inkml:trace contextRef="#ctx0" brushRef="#br0" timeOffset="-80679.27">9958 2560 1971 0,'0'18'228'0,"12"6"366"16,8 12-540-16,21 23-44 0,5 8 3 15,10-6-7-15,4-1 1 16,1-20-7-16,1-13-25 15,-6-23-84-15,-5-13-68 16,-10-21 84-16</inkml:trace>
  <inkml:trace contextRef="#ctx0" brushRef="#br0" timeOffset="-80504.43">10588 2721 2184 0,'4'37'118'16,"3"16"115"-16,7 19-215 15,2 1 2-15,0-13-7 16,1-10-1-16,-2-20-4 16,1-7-2-16,-3-19-46 15,0-12-55-15,2-19-148 16,3-15 129-16</inkml:trace>
  <inkml:trace contextRef="#ctx0" brushRef="#br0" timeOffset="-80116.4">10946 2374 2123 0,'-2'19'89'0,"0"16"54"15,2 11-126-15,0 20 11 16,3-1 6-16,7-3 13 0,7-4 8 16,10-17 36-16,4-7 23 15,2-17 37-15,1-11-6 16,4-15-35-16,-1-10-24 15,-3-17-32-15,-4-4 2 16,-7-10 0-16,-6-2 1 16,-4 0-16-16,-4 2-10 15,-6 12-14-15,-2 10-5 16,-1 16-10-16,0 11-6 0,-1 0-13 16,-6 4-1-16,2 19 7 15,1 9 1-15,0 26 10 16,3 13 1-16,7 24-1 15,6 8 0-15,3-7 2 16,2-3-1-16,-6-23 4 16,-1-11-27-16,-3-14-82 15,-1-9-60-15,-1-19-156 16,-4-13 460-16,9-11-166 16</inkml:trace>
  <inkml:trace contextRef="#ctx0" brushRef="#br0" timeOffset="-79945.88">11679 2760 2729 0,'10'49'106'0,"3"14"64"16,5 19-169-16,-1 1 2 16,-7-20 0-16,1-12 1 15,-4-21-15-15,-2-13-14 16,0-17-69-16,-2-12 2 15,2-17 39-15</inkml:trace>
  <inkml:trace contextRef="#ctx0" brushRef="#br0" timeOffset="-79266.38">11970 2326 1976 0,'21'0'217'16,"11"-4"435"-16,13 18-659 15,4 5 5-15,-8 6 3 16,-3-1 2-16,-8 1-2 16,-7-3 1-16,-11 4 2 15,-9 2 2-15,-14 6 2 16,-7 5 1-16,-5 0-2 16,-1-3-2-16,5-13 16 15,5-5 8-15,5-11 23 16,6-2 17-16,3-4 20 15,0 0 2-15,0-1-19 16,0 0-17-16,0 0-37 16,0 0-9-16,0 1-6 0,0 1-3 15,5 1 2-15,2-1 3 16,7 3 2-16,4-2 2 16,13-1 5-16,2-1 3 15,7-2 14-15,-9-3 5 16,-6 1 1-16,-2-2-5 15,-13 2-11-15,-2 0-4 16,-7 3-4-16,0-1 2 0,-1 0-4 16,0 1-2-16,0-3-2 15,-1 3-3-15,0-1-1 16,-1 0 0-16,-1 0 1 16,1 0-1-16,-10-3 0 15,5 2-3-15,-1-1-1 16,-1 1 0-16,2 1-2 15,3 1 1-15,4 0-1 16,-2 0-2-16,2 0 2 16,0 0 2-16,4 2 3 15,4 1 5-15,8 0 3 16,1 1 0-16,2-2-1 16,3 0-2-16,0-2-4 15,1 0 0-15,-3 0 0 16,-5-2-24-16,-7 0-59 15,-3-2-39-15,-5-4-126 0,-6-4-32 16,-7-6-40-16,-5-2-15 16,-6 1-132-16,-5 3 268 15</inkml:trace>
  <inkml:trace contextRef="#ctx0" brushRef="#br0" timeOffset="-79099.56">12034 2589 923 0,'-54'-2'190'16,"14"5"204"-16,14 1-163 0,18 2-108 15,5 0-12-15,13-1 27 16,7 0 0-16,18-2-7 16,12-3-16-16,9-1-64 15,4-4-21-15,5-3-25 16,1-1-40-16,-6-6-116 16,-8-1-77-16,-14-5 103 15</inkml:trace>
  <inkml:trace contextRef="#ctx0" brushRef="#br0" timeOffset="-78798.96">12474 1969 2458 0,'-5'-3'60'0,"15"13"-21"0,4 7-42 15,9 9 15-15,1 4 11 16,3 11 24-16,0 10 5 16,5 30 2-16,2 14-4 15,3 17-21-15,2 4-9 16,-6-6-9-16,-7-6-1 16,-10-13-1-16,-8-11-1 15,-9-22 0-15,-5-13 9 0,-5-16-63 16,-2-5-53-16,0-14-98 15,1-8-59-15,8-21 136 16</inkml:trace>
  <inkml:trace contextRef="#ctx0" brushRef="#br0" timeOffset="-78297.61">13089 2540 2270 0,'-2'-8'80'16,"4"3"57"-16,16 5-81 15,4 1 18-15,18 0 37 16,7 1 5-16,8-1-47 16,1-1-17-16,-2-1-23 15,-2-2-12-15,-2-2-24 16,-1 0-26-16,-13-3-73 15,-4 5-48-15,-11 2-119 16,-8 1-231-16,-13 4 305 16</inkml:trace>
  <inkml:trace contextRef="#ctx0" brushRef="#br0" timeOffset="-78118.95">13272 2684 2106 0,'8'5'145'0,"5"2"236"16,13 8-381-16,3 1 7 16,10-6 8-16,6-7 0 15,12-11-7-15,8-8-25 16,10-8-107-16,-1-5-82 0,-3-3 99 16</inkml:trace>
  <inkml:trace contextRef="#ctx0" brushRef="#br0" timeOffset="-77697.69">14588 1946 2062 0,'-13'-9'52'16,"-7"18"-10"-16,-3 7-16 15,-6 14 23-15,-6 4 16 16,0 11 13-16,-11 7 5 15,1 22 0-15,-3 10-1 16,6 16-8-16,-1 5-12 16,11 5-18-16,8 2-13 15,23-4-10-15,12-9 3 0,26-19 1 16,8-14 2-16,13-17 8 16,9-7-36-16,4-19-75 15,7-13-47-15,15-24-140 16,0-12-117-16,4-25 222 15</inkml:trace>
  <inkml:trace contextRef="#ctx0" brushRef="#br0" timeOffset="-77381.21">15117 2423 2418 0,'-16'-21'97'0,"3"12"76"15,11 9-176-15,2 1 2 16,-2 3 15-16,1 2 8 16,-2 6 25-16,1 7 12 15,-2 15 14-15,2 11-1 16,-1 20-18-16,1 9-15 15,4 14-22-15,2 0-5 16,3-11-3-16,2-16-3 0,0-19-54 16,-1-13-56-16,0-11-667 15,-3-6 511-15</inkml:trace>
  <inkml:trace contextRef="#ctx0" brushRef="#br0" timeOffset="-77190.13">15580 2677 3483 0,'11'32'61'0,"2"33"-69"16,0 14-52-16,-4 0-9 15,-4-12-17-15,-5-29-13 16,0-15 11-16,2-18-40 15,4-7-43-15,13-21 89 16</inkml:trace>
  <inkml:trace contextRef="#ctx0" brushRef="#br0" timeOffset="-76864.25">15871 2430 2720 0,'36'0'84'0,"11"8"7"0,15 9-87 16,-3-1 1-16,-8 2 8 16,-7-2 4-16,-15-1-1 15,-7-1-3-15,-17 4-12 16,-8 3-4-16,-20 11-1 16,-6 4 3-16,-17 11 8 15,-5 4 7-15,11 0 34 16,5-4 15-16,23-9 16 15,12-5 3-15,20-6-24 16,15 1-16-16,20-11-17 16,9-4-5-16,13-15-49 15,1-7-43-15,5-26-129 16,3-16-49-16,0-23 122 16</inkml:trace>
  <inkml:trace contextRef="#ctx0" brushRef="#br0" timeOffset="-76713.05">16705 2636 2587 0,'-11'45'118'0,"-1"20"73"15,2 25-160-15,0 0 3 16,2-15-13-16,3-14-10 16,5-27-11-16,3-7-17 15,2-19-68-15,3-8-43 0,7-23 62 16</inkml:trace>
  <inkml:trace contextRef="#ctx0" brushRef="#br0" timeOffset="-76280.92">16856 2262 2543 0,'9'0'117'0,"24"-4"98"16,11 9-208-16,12 9-5 15,0 2 5-15,-1 3 30 16,-8 2 13-16,-9 5 11 16,-7 5-1-16,-18 3-37 15,-7 2-9-15,-24 0-4 16,-12 2 1-16,-27 1 11 16,-8 1-1-16,-2-5 2 0,2-6 5 15,23-10-4-15,15-6 0 16,19-7-12-16,11-1-1 15,22-4 14-15,17-1 2 16,27-1 9-16,6-3-3 16,0 2-12-16,-4 2-1 15,-22 7 0-15,-6 5 3 16,-15 6-1-16,-11 3-3 16,-22 6-1-16,-13 4-1 15,-23 1-6-15,-8 0-11 0,-5-8-43 16,-3-9-29-16,7-10-73 15,7-10-40-15,11-23-79 16,7-13-155-16,19-24 249 16</inkml:trace>
  <inkml:trace contextRef="#ctx0" brushRef="#br0" timeOffset="-76064.04">17395 1898 2404 0,'45'33'204'16,"15"-1"376"-16,25 37-565 16,0 16 25-16,-8 30 20 15,-6 7 7-15,-11 18 3 16,-7 5-3-16,-15 3-14 16,-13-2-14-16,-21-9-46 0,-9-10-27 15,-14-16-70-15,-8-8-43 16,-9-13 286-16,-10-6-156 15</inkml:trace>
  <inkml:trace contextRef="#ctx0" brushRef="#br0" timeOffset="-62584.11">18602 4619 1279 0,'-8'-4'205'0,"7"2"320"15,-1 0-223-15,3 2-71 16,0 2-35-16,5 3-85 16,2 2-18-16,4 7 16 15,1 0 4-15,4 7-6 16,1 2-8-16,2 9-28 16,5 5-5-16,0 14-27 15,-3 4-9-15,4 7-9 16,-1 0-6-16,8-12-5 15,3-5-3-15,3-10 2 16,0-2-1-16,-5-5 0 16,-5 0 1-16,-8-5-3 15,-2-3 0-15,-10-5-2 16,-2-4-4-16,-2-5-46 16,-3-2-31-16,-2-4-92 0,0 0-48 15,0-11-67-15,-3-3-524 16,-4-4 531-16</inkml:trace>
  <inkml:trace contextRef="#ctx0" brushRef="#br0" timeOffset="-62319.02">19005 4803 1687 0,'-1'-5'167'0,"1"5"180"16,0 0-51-16,-5 6-30 15,-4 2-48-15,-10 12-101 16,-6 9-39-16,-9 14-25 16,-3 7-12-16,-1 5-14 15,0-3-2-15,3 1-7 16,-4 4-4-16,1-2-11 16,2 3-15-16,2-5-54 15,3-10-41-15,6-12-104 16,3-7-47-16,11-16 138 15</inkml:trace>
  <inkml:trace contextRef="#ctx0" brushRef="#br0" timeOffset="-61484.88">19851 4791 910 0,'-4'-9'212'0,"2"4"299"16,1-4-201-16,1 1-60 15,0 1-29-15,0 2-59 16,0 2-17-16,0 3-28 16,0 0-17-16,1 11-11 15,0 7-13-15,1 21-16 16,1 11-3-16,3 15-32 15,0 1-4-15,7-2-10 16,1-7-1-16,2-11-4 0,1-3-2 16,-2-9-5-16,-1-3-13 15,-5-12-44-15,-3-6-40 16,-5-12-74-16,-2 2-67 16,-10-9 130-16</inkml:trace>
  <inkml:trace contextRef="#ctx0" brushRef="#br0" timeOffset="-61267.6">19539 5039 1153 0,'0'0'177'0,"10"4"367"16,0 1-274-16,14 2-7 15,7-1 31-15,17 0-94 16,7-3-46-16,5-3-83 15,1 0-27-15,-2 0-30 16,1-3-5-16,1-3-52 16,-2 0-51-16,-1-5-130 15,-3-1-81-15,7-2 158 16</inkml:trace>
  <inkml:trace contextRef="#ctx0" brushRef="#br0" timeOffset="-60834.56">20971 4260 1035 0,'-6'-15'186'0,"1"5"260"16,2 1-144-16,3 5-19 15,0 4-28-15,0 0-65 16,0 3-30-16,1 5-39 16,0 4-12-16,0 13-28 15,0 9-12-15,2 19-11 16,1 9-8-16,5 9-9 15,2 1 0-15,3 5-11 16,-4 0 0-16,1 10-6 16,-1 1-3-16,0-7-3 15,2-10-4-15,-3-20-4 16,-3-11-2-16,0-15-27 16,0-4-32-16,-1-11-80 15,2-7-54-15,6-12-97 0,5-14-22 16,7-19 164-16</inkml:trace>
  <inkml:trace contextRef="#ctx0" brushRef="#br0" timeOffset="-60050.64">21429 4683 1730 0,'-5'19'156'15,"-8"18"82"-15,-7 6 23 0,-7 19-34 16,0 4-45-16,6-2-57 15,8-5-27-15,13-17-53 16,5-11-16-16,13-14-13 16,8-5 2-16,8-12 21 15,5-4 14-15,-2-14 8 16,-4-1-2-16,-7-8-7 16,-6-7-4-16,-10-2-3 15,-2-8-3-15,-9 1-7 16,-4 3-7-16,-8 8-12 15,-2 5-11-15,-3 8-36 16,4 4-24-16,4 5-67 16,3 3-59-16,13 1-69 15,5 0-23-15,22-2-59 16,11 1-10-16,21-2-19 16,7 6 37-16,7 0 143 0,-3 3 111 15,-19 3 198-15,-13 0 57 16,-30 10 87-16,-10 4 6 15,-16 11-19-15,-6 10-24 16,-13 16-51-16,-3 2-18 16,0 2-28-16,6-4-20 15,17-19-57-15,11-5-26 0,15-14-26 16,11-6 8-16,14-10 26 16,4-10 10-16,1-14 13 15,-1-5 0-15,-11-11 1 16,-5-4 0-16,-11-4 3 15,-10-5 2-15,-8 13-7 16,-6 6-8-16,-5 14-1 16,-2 6-6-16,2 10-28 15,0 4-6-15,4 12-23 16,3 7-6-16,7 15 7 16,7 9 1-16,8 15-4 15,5 3-4-15,6 6-7 16,4 2-2-16,5 8 8 15,3 7-29-15,3 11 17 16,-2-4 2-16,-8-4 2 16,-10-6 32-16,-24-7 8 15,-14 0-10-15,-18-3 4 16,-3-7 1-16,-11-16-3 0,1-10 8 16,2-23-10-16,-2-8-10 15,8-15-47-15,4-11-22 16,10-19-61-16,8-11-36 15,11-22-81-15,9-9 4 16,19-14 126-16</inkml:trace>
  <inkml:trace contextRef="#ctx0" brushRef="#br0" timeOffset="-58615.64">22763 4378 845 0,'-25'9'175'16,"-2"10"298"-16,0 3-237 15,-3 12-44-15,1 1 2 16,2 3-35-16,-1 1-10 16,6 7-8-16,5 4-8 15,7 9-31-15,5 7-18 0,12 9-21 16,6-2-10-16,11-7-9 15,5-11-1-15,10-16-20 16,6-6 0-16,6-11-38 16,0-7-30-16,0-15-76 15,-1-12-70-15,-2-18-62 16,7-15 118-16</inkml:trace>
  <inkml:trace contextRef="#ctx0" brushRef="#br0" timeOffset="-58429.63">23398 4572 1797 0,'-6'20'148'0,"-6"7"106"16,-6 6-11-16,-16 9-12 16,-7 4-50-16,-3 6-79 0,0 5-30 15,4 5-35-15,3 0-12 16,5-9-71-16,6-10-39 15,11-16-95-15,8-8-57 16,5-14 132-16</inkml:trace>
  <inkml:trace contextRef="#ctx0" brushRef="#br0" timeOffset="-58198.48">23168 4588 1640 0,'5'13'112'0,"7"10"84"16,3 5 25-16,11 9 26 16,7 2-36-16,14 5-65 15,3 2-27-15,5 1-45 16,1-2-14-16,-1-9-26 16,1-9-10-16,-6-19-41 15,-5-8-38-15,-10-17-112 16,-6-11-51-16,-11-17 106 15</inkml:trace>
  <inkml:trace contextRef="#ctx0" brushRef="#br0" timeOffset="-57946.84">23701 4211 1819 0,'13'24'109'16,"14"19"67"-16,8 8 23 15,11 14 31-15,1 7-30 16,12 4-35-16,4 3-12 16,-3 3-30-16,-3 1-17 15,-22 1-34-15,-15-6-12 16,-27-14-2-16,-12-11 3 0,-20-11-25 16,-9-4-25-16,-4-6-70 15,1-3-48-15,10-11-103 16,10-7-60-16,20-14 145 15</inkml:trace>
  <inkml:trace contextRef="#ctx0" brushRef="#br0" timeOffset="-57546.43">24858 4563 1506 0,'-4'3'170'0,"4"-2"176"15,11 3-122-15,7 1 11 0,11 0-17 16,7 2-25-16,6 0-68 16,5-1-27-16,6 1-44 15,1-1-18-15,-3-2-19 16,-3-2-19-16,-19-1-60 15,-5 2-44-15,-12-1-112 16,-4 1-47-16,-8-2 144 16</inkml:trace>
  <inkml:trace contextRef="#ctx0" brushRef="#br0" timeOffset="-57331.66">24897 4761 1619 0,'-18'12'137'0,"14"2"154"16,6 2-73-16,11-3 7 0,9-2-31 16,16-5-85-16,6-3-27 15,15-7-47-15,10-3-11 16,4-6-41-16,-1-1-35 16,-9-2-91-16,-12 3-57 15,-7 0-222-15,1-2 238 16</inkml:trace>
  <inkml:trace contextRef="#ctx0" brushRef="#br0" timeOffset="-56579.9">26643 3878 1311 0,'5'0'142'16,"1"1"117"-16,0 0-10 16,0 0-40-16,-2 1-22 15,-2-2-27-15,-4 1-17 16,-4-1-30-16,-4 0-9 16,-7 0-37-16,-2-1-11 15,-6-1-21-15,-1 1-9 16,-7 0-11-16,-2 1-4 15,-4 1-3-15,-2 3 0 16,5 2-1-16,4 1-3 0,6 1-2 16,4 2-2-16,8 1-4 15,4 2-2-15,0 2 2 16,3 2 0-16,0 5 4 16,-1 1 2-16,-1 3 0 15,2 4-1-15,1 7-3 16,2 5-1-16,0 14 2 15,2 10 1-15,4 15 6 16,3 5 4-16,5 3 6 16,3-1 1-16,0-7-1 15,-2 0-1-15,-5 1-3 16,-4-8-1-16,0-11 3 16,-4-10 5-16,1-21 10 15,1-5 4-15,0-9 6 16,0-2-2-16,0-5 3 0,0-1-2 15,1-3-4-15,2 0 1 16,3-1-8-16,1 1-1 16,7-2-6-16,0-2-7 15,4 0-6-15,1-3-6 16,1-3-14-16,1-1-15 16,4-7-56-16,1-2-33 15,3-7-86-15,1-5-43 0,7-11 136 16</inkml:trace>
  <inkml:trace contextRef="#ctx0" brushRef="#br0" timeOffset="-55896.93">26885 4364 1627 0,'-19'-2'137'0,"8"-1"156"15,2 3-80-15,2 3 13 16,-1 4-18-16,5 5-56 16,2 3-24-16,1 8-43 15,4 4-15-15,6 6-26 0,2 2-12 16,6-3-7-16,3-2 2 15,6 0 8-15,-1-6 3 16,1-4 6-16,1-6-2 16,-8-8 0-16,-1-4-6 15,-2-8-3-15,1-4 2 16,1-7 3-16,1-5 1 16,-2-4 2-16,-3-3-4 0,-3 2-9 15,-2 1-3-15,-4-1-8 16,-3-1-1-16,1 0-3 15,-3 2 0-15,1 6 0 16,1 4-4-16,-1 8-4 16,-2 7-6-16,4 0-7 15,-1 8 0-15,3 13-1 16,1 8 0-16,1 14-4 16,4 5 0-16,0 8 0 15,2 5 1-15,6 14 8 16,4 7 3-16,6 16 1 15,-1-1 3-15,1-8 0 16,-5-6 0-16,-3-13 3 16,-3-1 1-16,-7-3 2 15,-2-6 4-15,-9-9-1 16,-1-5 1-16,-7-10 1 16,-3-3 1-16,-3-7 5 0,-1-6 0 15,-3-5 2-15,0-1-3 16,0-5-2-16,-1-3-10 15,3-5-37-15,-2-4-25 16,1-8-61-16,0-4-36 16,2-12-75-16,3-11-40 15,14-23 145-15</inkml:trace>
  <inkml:trace contextRef="#ctx0" brushRef="#br0" timeOffset="-55545.21">27465 4547 2083 0,'-12'1'139'0,"8"3"62"15,4-4 19-15,6 1-32 16,9-1-23-16,15 1-33 16,9-1-21-16,14 0-29 15,1 0-19-15,0 0-31 0,-6-1-10 16,-9 0-10-16,-7 1-1 16,-8 0-1-16,-1 0-9 15,-1 0-46-15,-2 0-39 16,-1-2-93-16,0 0-49 15,3-4-85-15,1-5-11 16,1-6 175-16</inkml:trace>
  <inkml:trace contextRef="#ctx0" brushRef="#br0" timeOffset="-55134.12">28118 3996 705 0,'-4'-1'210'15,"0"0"191"-15,3 0-127 16,0 0-32-16,2 1-76 16,1 0-29-16,3 2-58 15,1 1-21-15,-2 1-27 0,-1 0-10 16,-2-1-10-16,-1-2-3 16,1 0 0-16,-1 1-2 15,2-1-4-15,-2 0-8 16,1-1-26-16,-1 0-6 15,3-4-1-15,0 2 7 16,-2-1 23-16,0 1 5 16,0 1-3-16,0 0-15 0,-1 0-39 15,0 1-48-15,2 1 56 16</inkml:trace>
  <inkml:trace contextRef="#ctx0" brushRef="#br0" timeOffset="-54678.99">28332 4151 1323 0,'-4'-8'214'0,"3"2"214"16,2 5-196-16,0 1-20 16,2 5-49-16,0 1-16 15,3 7-19-15,1 2-5 16,3 10-7-16,1 6-15 0,-1 18-22 15,-3 11-11-15,-1 13-19 16,-4 3-2-16,2-4-6 16,3-6 0-16,4-9-7 15,2-5-4-15,0-7-9 16,-2-6-3-16,-3-11-9 16,-2-10-14-16,-4-10-46 15,0-6-35-15,3-13-69 16,1-6-29-16,2-14-66 15,3-8-28-15,4-11 156 16</inkml:trace>
  <inkml:trace contextRef="#ctx0" brushRef="#br0" timeOffset="-54161.97">28496 3892 1764 0,'-14'-5'120'0,"7"5"64"0,4 3 18 16,9 1-16-16,9 1-18 16,19 2-24-16,11 0-23 15,13-2-22-15,3-1-4 16,1-3-16-16,-7-1-4 16,-3 0-4-16,0 1-3 15,-17 4-4-15,-3-2-9 16,-11 4-17-16,-5 1-3 0,-2 1-7 15,-2 1-1-15,-3 1-1 16,1 2-1-16,-2 3-5 16,2 2-1-16,0 2-4 15,0 3-3-15,0 9-1 16,1 5 0-16,0 14-3 16,1 8-2-16,-3 17-4 15,1 7-2-15,-6 0-2 16,1-2 1-16,-1-4 2 15,0 1-1-15,-1 12 5 16,-1 2-1-16,-1-8 2 16,-1-10 1-16,-1-17 2 15,-1-7 3-15,-1-6 1 16,1-2 4-16,-3-6 12 16,-1-4 5-16,-1-7 11 15,-4-3 3-15,-6-4-10 0,-8-3-8 16,-17-4-16-16,-6-3-13 15,-10-4-75-15,-4-4-46 16,-2-9-82-16,3-6-812 16,-4-13 686-16</inkml:trace>
  <inkml:trace contextRef="#ctx0" brushRef="#br0" timeOffset="-50240.98">1713 5654 205 0,'-9'-12'87'0,"3"-1"117"0,1-1-15 16,4 0 10-16,0 2-1 16,1 3 4-16,0 2 3 15,0 7-19-15,1-1-15 16,0 0-48-16,3 1-23 16,0 5-32-16,6-1-13 15,5 5-4-15,3-5 4 16,8 1 12-16,2-5 3 0,7-1-13 15,0-3-11-15,3 2-24 16,-1 0-14-16,-7-3-33 16,-6-5-18-16,-13 0-57 15,-6-2-45-15,-12-1-139 16,-10 4-304-16,-13 6 348 16</inkml:trace>
  <inkml:trace contextRef="#ctx0" brushRef="#br0" timeOffset="-50127.96">1637 5720 924 0,'-11'20'148'0,"13"-3"142"16,7-3-45-16,17-3-91 15,9-3-38-15,16-8-73 16,7-7-46-16,19-6 0 16</inkml:trace>
  <inkml:trace contextRef="#ctx0" brushRef="#br0" timeOffset="-48875.42">18263 6839 1628 0,'-4'-7'129'0,"-20"1"98"15,21 2-34-15,2 2-19 16,-1 2-29-16,-2 2-60 16,-2 7-17-16,1 11-19 15,2 7-5-15,4 13 4 16,6 5 2-16,11 5 2 16,3-1 1-16,14-12 15 15,7-3 8-15,9-17 27 16,6-10 2-16,-4-10-9 15,-3-10-3-15,-12-16-9 16,-9-5-3-16,-11-10-7 16,-8-1-1-16,-8 0-15 15,-3 5-4-15,-3 2-10 0,3 7-9 16,-1 9-15-16,1 3-7 16,-1 11-10-16,2 6-7 15,-2 0-22-15,1 10-3 16,2 14-4-16,3 10 4 15,1 25 13-15,1 14 3 16,6 19 3-16,4 5 0 16,7 17-5-16,7 6-9 15,-1 15-14-15,2 2-2 0,-6 2 7 16,-5-4 11-16,-3-15 20 16,-7-9 4-16,-10-25 9 15,-3-13 2-15,-12-20 7 16,-4-5 2-16,-9-14 6 15,-4-8 0-15,-8-14-3 16,-7-7-9-16,-14-10-42 16,-6-9-36-16,-4-9-93 15,0-7-61-15,16-5 310 16,16-6-145-16</inkml:trace>
  <inkml:trace contextRef="#ctx0" brushRef="#br0" timeOffset="-43100.58">20676 7058 1939 0,'-20'4'52'0,"8"0"17"0,5 0 8 0,4-3 58 0,2 0 38 16,1 0 11-16,1-1 1 15,5 2-18-15,3 0-27 16,8 1-43-16,6 2-24 16,7 1-27-16,0 0-7 0,6 0 14 15,3-1 3-15,6-4-2 16,1 0-3-16,1-2-20 15,-7-1-6-15,-12-2-13 16,-4 0-3-16,-8 0-3 16,0 0-9-16,-3 1-38 15,0-2-35-15,-2-3-96 16,1-3-50-16,1-14 86 16,2-9 22-16</inkml:trace>
  <inkml:trace contextRef="#ctx0" brushRef="#br0" timeOffset="-42848.93">20917 6737 3179 0,'0'16'64'0,"-1"11"-26"0,2 6-73 15,8 5 50-15,-2 2 12 16,1 4 21-16,0 8 0 15,3 11 1-15,2 1-9 16,0-4-21-16,0-6-7 16,0-9-7-16,-5-2 0 15,2-6-13-15,-2-5-23 16,0-12-86-16,4-6-55 0,6-14-108 16,8-11 17-16,12-22 138 15</inkml:trace>
  <inkml:trace contextRef="#ctx0" brushRef="#br0" timeOffset="-42535.49">21833 6552 3019 0,'6'16'82'0,"-4"-14"23"16,3 6-125-16,2 8 29 16,0 2 24-16,0 6 28 0,0 4 6 15,4 16 12-15,2 11-4 16,-1 25-16-16,1 12-6 16,1 3-17-16,-2-8-3 15,4-15-7-15,-3-14-5 16,-1-10-5-16,0-6-4 15,-3-11-61-15,3-7-52 16,0-13-141-16,2-13-46 16,12-28 142-16</inkml:trace>
  <inkml:trace contextRef="#ctx0" brushRef="#br0" timeOffset="-41718.49">22302 6927 3441 0,'-6'34'68'0,"-4"24"-77"16,3 6-2-16,5-6 22 15,2-8 7-15,8-17 9 16,11-5 6-16,15-7 9 16,8-2 2-16,7-9 1 15,-1-4-1-15,-4-10-9 16,-5-5 1-16,-7-7 4 15,-3 0 6-15,-11-4 4 16,-6 0-2-16,-13-4-14 16,-10-2-15-16,-15-3-20 0,-11-1-11 15,-10 4-10-15,-1 2 3 16,2 7-11-16,4 7-14 16,14 4-42-16,7 1-24 15,21-1-51-15,18-2-6 16,26-4 21-16,10-2 8 15,17-3 35-15,1-1 11 16,-1 5 22-16,1 2 17 0,-17 3 35 16,-9 5 27-16,-21 3 53 15,-9 2 23-15,-13 7 65 16,-4 5 5-16,-13 11-16 16,-8 5-14-16,-10 13-36 15,-2 1-8-15,0-3-13 16,4-4-8-16,10-9-23 15,6-2-9-15,13-7-6 16,5-1 0-16,13-5 12 16,4-3 7-16,15-9-2 15,3-6-5-15,-2-10-17 16,0-5-8-16,-8-3-9 16,-8-3 0-16,-8 4 0 15,-4-2 0-15,-8 6 0 16,-1 6 0-16,0 5 0 15,0 6 0-15,0 0 0 0,0-2 0 16,0 18 0-16,4 7 0 16,6 20 0-16,4 14 0 15,7 32-4-15,3 19-6 16,3 20-11-16,2 10-12 16,-3 1 6-16,-5-3 8 15,-5-11 11-15,-6-9 13 16,-6-18 0-16,-4-14 0 15,-5-17 4-15,-6-6 1 0,-6-17 5 16,-5-6 2-16,-1-13-7 16,-2-8-5-16,-3-14-38 15,-1-8-36-15,-7-20-46 16,1-15-24-16,-5-21-69 16,5-15-46-16,27-39-431 15,14-18 413-15</inkml:trace>
  <inkml:trace contextRef="#ctx0" brushRef="#br0" timeOffset="-41418.15">23631 6633 2668 0,'0'12'189'0,"1"-6"258"0,2 3-436 15,-3 5-11-15,-3 5 18 16,-4 10 29-16,-1 9 4 16,0 15 8-16,2 10 6 15,2 23-5-15,4 5-8 16,6 3-13-16,6-4-9 16,6-18-14-16,4-7 0 15,4-12-8-15,1-6-1 0,2-15-41 16,-1-10-39-16,3-21-91 15,2-15-71-15,9-32-176 16,6-15 223-16</inkml:trace>
  <inkml:trace contextRef="#ctx0" brushRef="#br0" timeOffset="-40966.36">24004 6905 2793 0,'-3'25'119'15,"0"12"112"-15,4 18-227 16,6 2 15-16,9-8 29 16,4-10 22-16,11-14 18 15,2-4 7-15,4-11 0 16,-1-3-8-16,-1-9-16 16,-5-5-6-16,-5-7 1 15,-5-1-4-15,-7-8-3 0,-8-5-7 16,-4-8-19-16,-1-3-9 15,-7 5-16-15,4 6-2 16,-2 12-6-16,4 14-2 16,1-1-16-16,0 2-4 15,3 9-1-15,7 17 1 16,9 24 12-16,1 12 3 16,6 21 1-16,2 9 2 15,1 19 3-15,-2 8 2 0,-7-5 4 16,-4-5 5-16,-12-22 4 15,-1-9 1-15,-8-4 0 16,-5-8-2-16,-3-17-4 16,-2-9-3-16,0-18-21 15,-1-10-19-15,-4-12-59 16,-1-12-29-16,-9-26-72 16,1-17-56-16,6-30 347 15,4-16-151-15</inkml:trace>
  <inkml:trace contextRef="#ctx0" brushRef="#br0" timeOffset="-40666.65">24674 7075 1860 0,'-1'14'269'16,"-4"-15"407"-16,3-2-542 16,2 3-26-16,0 0 29 15,7 0 32-15,4 0-8 16,10 0-51-16,7-1-24 0,8 0-34 16,2 0-19-16,0-2-25 15,1 0-9-15,3-3-38 16,3-2-26-16,-4-4-56 15,-3-3-38-15,-9-3-70 16,-3-6-39-16,3-9 146 16</inkml:trace>
  <inkml:trace contextRef="#ctx0" brushRef="#br0" timeOffset="-40434.27">25261 6767 2639 0,'11'12'108'16,"3"4"41"-16,4 9-80 16,-3 3 29-16,-3 8 31 15,-1 2 6-15,-3 14-21 0,2 7-19 16,-3 7-48-16,-2-3-17 16,2-7-33-16,1-8-15 15,7-12-40-15,4-7-34 16,4-17-74-16,3-8-31 15,8-25-51-15,6-19 116 16</inkml:trace>
  <inkml:trace contextRef="#ctx0" brushRef="#br0" timeOffset="-40149.99">25568 6383 2778 0,'1'4'72'0,"12"6"4"16,5 5-38-16,14 11 42 16,7 8 18-16,12 12 7 15,2 7-13-15,5 11-13 16,3 9-6-16,-6 13-18 16,-1 13-6-16,-19 16-15 15,-11-6-5-15,-19-6-5 16,-7-10-2-16,-8-13-5 15,-7-2-3-15,-7-13-41 16,-4-7-36-16,-4-17-94 16,1-12-61-16,9-18-72 0,5-16 135 15</inkml:trace>
  <inkml:trace contextRef="#ctx0" brushRef="#br0" timeOffset="-39864.54">26547 6811 2994 0,'1'-2'146'15,"3"5"216"-15,5 0-368 16,5 2 10-16,10-1 34 15,6-3 7-15,15-1-15 16,5 0-6-16,2-3-23 16,0 1-26-16,-4 0-62 15,-4 0-45-15,-8 2-77 16,-5 0-41-16,-13 3 446 16,-2 2-217-16</inkml:trace>
  <inkml:trace contextRef="#ctx0" brushRef="#br0" timeOffset="-39667.65">26687 7169 3447 0,'38'13'70'0,"8"4"-44"15,22-4-61-15,5-5-3 16,4-13-1-16,6-8-14 15,4-11-64-15,0-5-51 0,0-15-561 16,-2-7 467-16</inkml:trace>
  <inkml:trace contextRef="#ctx0" brushRef="#br0" timeOffset="-39133.56">28036 6801 2251 0,'1'-7'226'16,"-1"3"422"-16,0 4-604 16,0 0 24-16,3 0 41 15,6-1 17-15,10 0-11 16,5 0-16-16,12 0-32 15,1 1-16-15,-1 1-24 0,-3 5-12 16,-4 4-12-16,-4 5-3 16,-5 6-6-16,-1 4-1 15,-7 9 0-15,-5 4-2 16,-13 14 3-16,-7 6 1 16,-19 6 2-16,-6-1 2 15,-12-4 3-15,-4-5 0 16,-1-4 3-16,-3-1 4 0,5-9-2 15,3-3 0-15,8-5 2 16,10-4-1-16,10-5 1 16,8-6-1-16,9-4-2 15,3-2-1-15,8 1 9 16,5 1 7-16,17 0 10 16,9 0-3-16,16-4-10 15,9-1-9-15,2-8-15 16,-2-3-8-16,-6-6-26 15,-5-7-20-15,-7-11-44 16,-1-7-25-16,-5-9-78 16,-3-2-47-16,-13 5 15 15,-6-3 86-15</inkml:trace>
  <inkml:trace contextRef="#ctx0" brushRef="#br0" timeOffset="-38932.82">27761 7199 1776 0,'-17'2'276'15,"23"-2"444"-15,5 0-532 16,15 0-78-16,7 0 8 16,25-3-31-16,5-2-31 15,17-1-44-15,7-2-3 0,-4-1-80 16,4-5-50-16,0-4-132 15,0-4 61-15,9-9 83 16</inkml:trace>
  <inkml:trace contextRef="#ctx0" brushRef="#br0" timeOffset="-38665.97">28984 7173 2149 0,'3'6'262'15,"3"-4"521"-15,9 4-722 16,5 1 14-16,12 0 23 16,4-2-3-16,8-5-40 0,2-1-19 15,8-7-38-15,5-1-26 16,5-3-79-16,4-3-46 15,2-9-100-15,-2-5-41 16,-1-14 164-16</inkml:trace>
  <inkml:trace contextRef="#ctx0" brushRef="#br0" timeOffset="-38432.26">29937 6645 2817 0,'4'7'57'0,"1"6"-22"16,5 6 27-16,3 9 59 15,5 8 28-15,7 15-5 16,2 10-29-16,1 27-44 16,2 8-23-16,-4 4-40 15,-2 1-26-15,6-11-78 16,2-4-50-16,6-6-108 15,6-8 6-15,0-20 128 16</inkml:trace>
  <inkml:trace contextRef="#ctx0" brushRef="#br0" timeOffset="-36612.63">18993 7178 1750 0,'0'0'108'0,"-2"0"110"16,1 1-149-16,1-1 13 16,0 1 30-16,0-3 43 15,0 0 1-15,0 2 7 16,0 0-8-16,0 0-14 15,-1 0-8-15,0 0-17 16,1 0-7-16,0 0-12 16,0 0-4-16,0 0-14 15,0 0-8-15,0 0-15 16,-2 0-6-16,2 0-8 16,0-1-4-16,0 1-11 15,0 0-3-15,0 0-6 16,0-1-3-16,0 1-4 0,0 0-4 15,2 0-7-15,-1 0 0 16,0 0 0-16,7-1 0 16,2 1 0-16,2 0 0 15,5 0 0-15,1 0 0 16,2-1 0-16,-2 1 0 16,0-2 0-16,-1 2 0 15,2 0 0-15,5 0 0 0,0-1 0 16,-1 0 0-16,-2 1 0 15,-5-1 0-15,-2 0 0 16,-2 1 0-16,0-1 0 16,1-1 0-16,5 2 0 15,0 0 0-15,2-2 0 16,2 1 0-16,1-2 0 16,0 3 0-16,-1-1 0 15,-2 0 0-15,-5 0 0 16,-1 1 0-16,-2-1 0 15,-2 1 0-15,-2-1 0 16,-1-1 0-16,-2 1 0 16,-2 0 0-16,1-3-19 15,-3 1-42-15,3-9-94 16,0-7-68-16,1-15-81 16,8-11-427-16,11-6 469 15</inkml:trace>
  <inkml:trace contextRef="#ctx0" brushRef="#br0" timeOffset="-36095.61">19868 6739 1377 0,'4'-11'179'16,"-4"4"271"-16,1 1-300 0,0-3-5 15,1 1 36-15,-2-1 60 16,1 0-5-16,0 5-13 15,-1 2-11-15,0 1-54 16,1 0-21-16,-1 0-36 16,0 1-16-16,0 0-21 15,0 0-6-15,1 1-17 16,-1 0-10-16,0 0-14 16,1 1-8-16,2 6-9 15,-1-2 0-15,1 3 0 16,0 1 0-16,3 6 0 15,0 2 0-15,2 7 0 16,2 5 0-16,3 5 0 16,1 4 0-16,0 10 0 15,2 4 0-15,-3 7 0 16,1 2 0-16,-1-6 0 16,0-7 0-16,-3-6 0 0,-2-3 0 15,-2-1 0-15,-3-1 0 16,2-6 0-16,1-4 0 15,-2-4 0-15,2-3 0 16,-2-5 0-16,-1-2 0 16,0-7 0-16,-3-6 0 15,0 1 0-15,0-1 0 16,0-1 0-16,0-5 0 0,-4-13-108 16,2-7-70-16,14-22 93 15</inkml:trace>
  <inkml:trace contextRef="#ctx0" brushRef="#br0" timeOffset="-32274.7">29737 6687 1303 0,'-28'3'101'16,"20"2"163"-16,2 0-194 16,-1 5 42-16,-1-3 70 15,1-2 29-15,3 1-8 16,1-2-15-16,1 2-15 16,0 0-8-16,1-1-16 15,0 0-6-15,1-4-15 16,0 0-7-16,0-1-9 15,0 0-11-15,0 0-19 16,0 1-6-16,6-1-14 0,0 0-5 16,4-2-15-16,1 0-12 15,2-3-17-15,1 1-6 16,2 3-7-16,0-1 0 16,6-1 0-16,-1 1 0 15,3 0 0-15,2-2 0 16,2 3 0-16,3 0 0 15,6 1 0-15,-1 2 0 0,2-1 0 16,1 2 0-16,-6 0 0 16,-5-1 0-16,-6 3 0 15,-4 0 0-15,-3 1 0 16,2 1 0-16,-3 1 0 16,0 2 0-16,0 2 0 15,-1 2 0-15,1 2 0 16,-1 2 0-16,-3 1 0 15,1 0 0-15,-5 0 0 16,-1 1 0-16,-2 0 0 16,-2 0 0-16,-1 4 0 15,0 2 0-15,-1 2 0 16,0 0 0-16,0 1 0 16,-2-1 0-16,1-4 0 15,0 0 0-15,-3-5 0 16,0 0 0-16,-1 0 0 0,0 2 0 15,-2 3 0-15,0 0 0 16,-3 2 0-16,-2-2 0 16,-1 1 0-16,-2-1 0 15,0 0 0-15,-2 1 0 16,0-1 0-16,2 1 0 16,-4 3 0-16,-1-1 0 15,-3-1 0-15,-5-1 0 16,1-3 0-16,-2-2 0 0,5-2 0 15,4-3 0-15,2-3 0 16,1-1 0-16,3-6 0 16,0-2 0-16,4-2 0 15,4-1 0-15,7 0 0 16,-1 0 0-16,1 0 0 16,0 0 0-16,0 0 0 15,0 0 0-15,3 0 0 16,5-2 0-16,8-4 0 15,-1 1 0-15,4 2 0 16,2 0 0-16,6 2 0 16,2-2 0-16,9-3 0 15,-1 0 0-15,-2-1 0 16,-4 1 0-16,0-1 0 16,0 0 0-16,2-2 0 15,3 2 0-15,1 1 0 0,-1 0 0 16,-2 3 0-16,3-1 0 15,-1 4 0-15,3 0 0 16,2 5 0-16,-5 1 0 16,-5 0 0-16,-7 1 0 15,-8 0 0-15,0 0 0 16,-4-2 0-16,0-1 0 16,-3-1 0-16,-3-1 0 15,-3-2 0-15,-1 0 0 0,-2 0 0 16,0 0 0-16,1-10 0 15,-4-8 0-15,-2-21-83 16,-3-12-73-16,-3-14 156 16,-7-8-84-16</inkml:trace>
  <inkml:trace contextRef="#ctx0" brushRef="#br0" timeOffset="-31676.05">29577 6773 3345 0,'5'-3'63'16,"-23"3"-42"-16,24 0-13 15,6 0 57-15,2-2 35 16,7-4 23-16,-1 0-8 15,9-1-22-15,3 1-21 16,8 4-29-16,4 2-13 16,7 3-20-16,0 4-3 15,0 3-7-15,1 0 0 0,-5 3 0 16,-2 2 0 0,-6 4 0-16,-6 1 0 0,-3 5 0 15,0 2 0-15,-4 5 0 16,0 3 0-16,-9 7 0 15,-4 0 0-15,-8 2 0 16,-5 1 0-16,-7-7 0 16,-5-4 0-16,-9 3 0 15,-3 0 0-15,-4 3 0 16,-3 2 0-16,1-1 0 16,3-1 0-16,0-3 0 15,0-3 0-15,1-4 0 16,-2-4 0-16,7-6 0 15,5-5 0-15,7-5 0 16,3-3 0-16,6-6 0 16,0 3 0-16,12-1 0 15,7 1 0-15,17 1 0 0,6-1 0 16,8 0 0-16,2-1 0 16,1 1 0-16,4 1 0 15,0-3 0-15,1-1 0 16,0-3 0-16,-1-4 0 15,-4-11-24-15,-3-10-32 16,7-28 32-16</inkml:trace>
  <inkml:trace contextRef="#ctx0" brushRef="#br0" timeOffset="-28652.62">20119 6236 1122 0,'-19'-8'86'0,"15"6"116"16,-1 0-194-16,3 2-26 16,-2 0 10-16,3 0 39 15,0 0 30-15,1 0 54 16,0-1 21-16,-1 0 4 15,-7-4-16-15,1 5-34 16,-2 3-15-16,-1 0-16 16,1 2-1-16,-1-1-2 15,-1-1-5-15,-4-2-16 16,-1 1-9-16,-2-2-14 16,-1 0 5-16,-1-3 26 15,1 1 19-15,1-2 57 16,3 3 29-16,2 0 23 15,0 0 4-15,1 1-12 16,3 1-16-16,3 0-24 16,6 0-14-16,0 0-35 0,1 4-16 15,9-1-19-15,7-1-4 16,11 2-5-16,8 0 1 16,7-1-10-16,-1 1-5 15,-5-1-5-15,-4-2-1 16,-7-1-2-16,-2 0 1 15,-1-1-2-15,-2-1-2 16,-5 1-3-16,-3 0-1 0,-5 0-1 16,0 0 0-16,-4 1 0 15,0 2 0-15,-2-1 0 16,1 2 0-16,-1 0 0 16,2 5 0-16,0 1 0 15,0 3 0-15,1 5 0 16,0 1 0-16,3 5 0 15,0 3 0-15,0 7 0 16,0 5 0-16,0 8 0 16,-3 0 0-16,0 2 0 15,1-1 0-15,1 5 0 16,4 3 0-16,3 4 0 16,3 7 0-16,-1 4 0 15,1 1 0-15,-2-1 0 16,-2-6 0-16,0-6 0 15,-2-1 0-15,-2-2 0 16,0 4 0-16,-3 3 0 0,0 1 0 16,-1-4 0-16,1-4 0 15,-1-12 0-15,-1-7 0 16,-1-4 0-16,0-2 0 16,-1-4 0-16,-1-1 0 15,0-7 0-15,-1-4 0 16,1-8 0-16,-1-6 0 15,0 1 0-15,0-1 0 16,-8-6-43-16,-6-13-65 0,-14-23 108 16,-16-30-52-16</inkml:trace>
  <inkml:trace contextRef="#ctx0" brushRef="#br0" timeOffset="-27988.99">18256 6206 2790 0,'-25'-3'89'15,"2"2"64"-15,35 1-97 16,3 0 31-16,-5 0 31 16,-6-1 21-16,-4-2-5 15,-9-2-9-15,-5-3-23 16,-9-1-53-16,-5-1-14 0,-4 3-7 15,2 3-4-15,-2 2-5 16,0 2-1-16,2 5-2 16,2 0-1-16,8 0-6 15,3 2 0-15,6 0-3 16,1 1-2-16,-1 4 0 16,1 3-3-16,1 6-1 15,2 2 1-15,1 4 1 16,2 2 4-16,1 5 2 15,1 5 0-15,2 16 0 16,0 5-2-16,2 8-2 16,3 1 0-16,1 12-2 15,4 7 0-15,4 25 0 16,3 7-2-16,3-2 4 16,3-1-2-16,-1-8 1 0,-2 1 0 15,-2-3-3-15,-4-9 0 16,-4-13 0-16,-2-6 0 15,-3-4 0-15,-2-1 0 16,0-13 0-16,-2-6 0 16,1-21 0-16,1-9 0 15,1-13-54-15,5-4-46 16,14-26 100-16,26-35-54 16</inkml:trace>
  <inkml:trace contextRef="#ctx0" brushRef="#br0" timeOffset="-27005.87">28281 6217 2259 0,'-6'-3'92'0,"-4"2"30"16,-2 1 11-16,-7 2 30 16,-2-2 3-16,-10 0-26 15,-7 0-21-15,-4 0-41 16,-13-1-11-16,-5 1-13 16,3 1-1-16,-2 3-5 15,7-1-7-15,2 3-4 16,3-2-4-16,-6 2-3 15,-2-2-1-15,3 3-5 16,2 2-4-16,12 0-10 16,11 1-4-16,8 1-3 15,5 0 2-15,4 3 0 0,2 2 3 16,2 7 2-16,3 7 1 16,2 14 2-16,1 7-1 15,3 11-2-15,2 1-1 16,2 7-3-16,1 6 0 15,1 11 0-15,-2 18-1 16,2 5 2-16,3-3 0 16,1-1 1-16,1-7 2 0,-1 0 3 15,-1-4 4-15,-1-7 11 16,1-9 4-16,3-11-4 16,1-4 0-16,2-4-5 15,0-1-1-15,-4-11-3 16,-2-7-4-16,-2-12-10 15,-5-9-5-15,0-12 0 16,-4-7-15-16,2-3-54 16,0-17-38-16,11-36-126 15,11-20 247-15,26-51-59 16</inkml:trace>
  <inkml:trace contextRef="#ctx0" brushRef="#br0" timeOffset="-26322.44">30234 6165 2723 0,'-38'6'94'16,"15"-16"63"-16,7 4-152 16,6 1 22-16,4-1 73 15,4 0 20-15,13 1 4 16,7 1-17-16,16 4-50 15,6-2-19-15,10 4-8 16,1-1 1-16,-1-1 6 16,0 3 6-16,-4 0 5 15,-2 1 0-15,-11 0-6 16,-5 2-5-16,-9-1-6 16,-7-1-1-16,-4 3-3 15,-2-1-1-15,-1 3 0 16,2 0-1-16,-1 4-2 15,0 1-3-15,1 10-10 0,-2 4-3 16,1 16-5-16,-2 10-2 16,1 20 0-16,1 9 0 15,3 8 0-15,2 7 0 16,4 13 0-16,3 14 0 16,6 9 0-16,3 4 0 15,6 7 0-15,3-7 0 16,3-7 0-16,2-8 0 15,-2-21 0-15,2-7 0 0,-11-7 0 16,-6-10 0-16,-7-22 0 16,-5-18 0-16,-7-17 0 15,0-8 0-15,-4-6 0 16,-1-6 0-16,-2 3 0 16,-6-9-10-16,-17-13-92 15,-12-10-75-15,-32-44-684 16,-7-14 546-16</inkml:trace>
  <inkml:trace contextRef="#ctx0" brushRef="#br0" timeOffset="-23586.7">1519 6793 1384 0,'-5'-5'94'16,"8"3"76"-16,1-2-10 15,7-1-31-15,1 1 7 16,4-2-26-16,2 1-5 16,5 0-16-16,3-1-2 15,3 4-4-15,5-2-7 0,1 2-8 16,-1 1-4-16,0-2-12 15,-1 2-3-15,-3 1-12 16,1 3-7-16,-1-1-11 16,-3 0-5-16,-3 2-5 15,-3-2-2-15,-4-2 0 16,-3 0-9-16,-3-1-48 16,-1-1-34-16,-2-1-105 15,-2 3-67-15,0-1 139 16</inkml:trace>
  <inkml:trace contextRef="#ctx0" brushRef="#br0" timeOffset="-23352.51">1576 6910 2207 0,'-11'5'206'16,"4"-8"141"-16,5 2-208 15,9 1-68-15,7 1-36 16,13-1-2-16,8 0-13 16,11-4-18-16,4-1-2 15,-2-5-6-15,-1 4-25 16,-2-3-75-16,2 3-52 16,2 1 424-16,2 1-257 0</inkml:trace>
  <inkml:trace contextRef="#ctx0" brushRef="#br0" timeOffset="-21201.06">22395 10232 2758 0,'-26'-5'140'0,"24"3"140"15,0 1-190-15,4 1 18 0,2 1 23 16,6-1-6-16,10 0-18 15,7 0-10-15,10 2-24 16,1 2-15-16,4 0-33 16,5-1-10-16,5-1-9 15,3-2-1-15,8 0-1 16,-1-1-2-16,-8-2-21 16,-7-2-27-16,-12-2-63 15,-8-3-38-15,-6 0-79 16,-1-3-42-16,-9-9 151 15</inkml:trace>
  <inkml:trace contextRef="#ctx0" brushRef="#br0" timeOffset="-20933.47">22521 9959 3098 0,'-8'2'149'0,"4"5"150"15,4 11-265-15,4 2 16 16,5 11 25-16,1 4 7 16,2 16-13-16,2 8-12 15,2 10-25-15,-1-1-12 16,-1-4-13-16,-1-3-2 0,-2-4-4 16,-1-3-9-16,-2-9-36 15,-1-7-36-15,-2-14-97 16,-1-6-67-16,2-15 65 15,5-6 44-15</inkml:trace>
  <inkml:trace contextRef="#ctx0" brushRef="#br0" timeOffset="-20450.85">24499 9493 3247 0,'-7'-3'90'0,"-17"3"-25"16,24 3-19-16,0 9 28 15,0 6 13-15,3 20 17 16,-1 13-3-16,1 17-6 15,1 11-11-15,2 12-34 16,2 3-12-16,2 15-27 16,0 1-8-16,2-11-3 15,0-12 0-15,0-24 0 16,0-8 0-16,-2-15 0 16,0-5 0-16,-4-16-78 15,0-7-51-15,-3-11-127 16,2-8-39-16,14-29 158 15</inkml:trace>
  <inkml:trace contextRef="#ctx0" brushRef="#br0" timeOffset="-20131.75">25052 10056 3116 0,'-6'13'170'0,"-1"8"181"16,-6 16-318-16,-3 7 0 15,-2 2 5-15,0-1 0 16,4-9-8-16,5-4-5 16,10-3-11-16,10-4-3 0,13 0-9 15,4-1 1-15,14-3 10 16,10-7 12-16,9-12 19 16,3-3 5-16,-7-11-3 15,-13-3-14-15,-19-7-17 16,-9-1-9-16,-12-8-5 15,-4 0-1-15,-10-7-5 16,-5-7-14-16,-19-4-53 16,-13-5-36-16,-13 8-114 15,-1 8-81-15,18 12 24 16,15 2 98-16</inkml:trace>
  <inkml:trace contextRef="#ctx0" brushRef="#br0" timeOffset="-19668.3">25721 10006 1938 0,'0'17'266'0,"-8"9"406"16,-15 19-510-16,-5 8-14 15,-7 4-28-15,1-3-24 16,7-12-34-16,7-14-15 16,13-11-17-16,7-8 0 15,13-3 18-15,5-1 10 16,14-6 17-16,5-7-3 15,6-8-17-15,-1-7-5 0,-5-14-8 16,-6-7-3-16,-12-11-3 16,-5-2-8-16,-8 12-15 15,-1 10-5-15,-4 14-8 16,-1 8 0-16,0 11 0 16,0 1-10-16,-1 2-21 15,2 14-5-15,6 30-8 16,2 23 8-16,6 33 17 15,2 16 6-15,5 28 10 16,0 1 2-16,2 13 6 16,-2 1 1-16,-4-18 3 15,-5-13 3-15,-13-30 4 16,-6-12 6-16,-14-28 4 16,-5-8 0-16,-4-14 1 15,-3-11-6-15,-4-16-15 16,0-10-10-16,-11-23-75 15,-2-18-42-15,-2-36-110 0,1-22-67 16,23-45 164-16</inkml:trace>
  <inkml:trace contextRef="#ctx0" brushRef="#br0" timeOffset="-19338.39">26730 9672 3310 0,'-4'8'95'15,"-4"5"43"-15,-9 11-164 16,-5 5 8-16,-10 3 30 16,-4 1 18-16,-5 13 31 15,1 9 14-15,0 27 8 16,6 16-8-16,12 11-21 15,10-4-10-15,20-14-14 16,9-10-1-16,12-11-5 16,6-3-3-16,5-15-23 15,4-9-20-15,2-20-62 16,2-11-32-16,-3-23-62 16,-7-14-41-16,-1-27-61 15,-3-14 215-15,-1-16-7 0</inkml:trace>
  <inkml:trace contextRef="#ctx0" brushRef="#br0" timeOffset="-18977.51">26833 10026 2657 0,'-6'-6'199'16,"12"0"177"-16,7 0-221 16,14-2-54-16,8-3 2 0,10 1 2 15,2-1-7-15,5 3-23 16,-3 2-13-16,-2 2-30 15,-4 3-13-15,-12 2-19 16,-12 2-8-16,-11 4-19 16,-5 3 5-16,-6 12 5 15,-5 11 7-15,-7 21 15 16,-7 13-1-16,-6 5 2 16,-3-1 1-16,4-15 3 15,4-8 4-15,9-9 5 16,6-2 2-16,6-4 1 15,3-2-4-15,9-5-8 16,5-4-3-16,7-4-5 16,4-5-13-16,6-7-34 15,1-6-26-15,-3-9-56 16,0-8-41-16,-7-8-94 0,-3-6-30 16,-4-1 148-1</inkml:trace>
  <inkml:trace contextRef="#ctx0" brushRef="#br0" timeOffset="-18800.47">26827 10348 3219 0,'8'5'89'0,"16"-2"-21"16,9 2-16-16,18-4 13 15,6-1-11-15,14-6-27 16,4-3-20-16,6-3-69 15,2-3-54-15,-4-14 239 16,4-11-147-16</inkml:trace>
  <inkml:trace contextRef="#ctx0" brushRef="#br0" timeOffset="-18574.95">27710 10205 3509 0,'11'20'63'0,"-5"-14"-53"15,1 1-53-15,3-2 31 16,3-5 21-16,4-7 24 0,5-3-4 16,7-5-33-16,6-3-37 15,9-2-100-15,3-3-70 16,3-3-99-16,-5-3 150 15</inkml:trace>
  <inkml:trace contextRef="#ctx0" brushRef="#br0" timeOffset="-18248.32">28172 9869 3005 0,'10'4'127'0,"6"13"82"16,2 3-183-16,11 9 2 15,4 1 14-15,4 0 20 16,0 1-2-16,-4 2-9 16,-5 1-13-16,-12 2-29 15,-8-1-6-15,-18-2 0 16,-11 4 3-16,-19 0 10 16,-7-1 6-16,-1-8 11 15,10-5 3-15,16-6-4 16,8-4-6-16,12 0-17 15,2-1-5-15,17 1-4 16,3 0-5-16,20-2-19 16,8-4-18-16,16-10-48 15,7-6-34-15,8-16-102 0,0-13 38 16,1-35 83-16</inkml:trace>
  <inkml:trace contextRef="#ctx0" brushRef="#br0" timeOffset="-17964.93">28453 9506 2922 0,'0'9'133'0,"12"8"116"16,6 7-262-16,15 14 8 16,9 8 18-16,6 7 39 15,4 3 8-15,0 8 2 16,1 11 0-16,-10 25-20 15,-5 16-11-15,-16 7-10 16,-12-2-4-16,-10-17 1 16,-6-11-1-16,-8-10-1 15,-5-6-4-15,-7-19-35 16,-1-11-35-16,3-22-87 16,8-12-68-16,7-11-68 15,12-9 132-15</inkml:trace>
  <inkml:trace contextRef="#ctx0" brushRef="#br0" timeOffset="-17731.35">29466 9950 3418 0,'10'0'170'0,"5"10"230"16,12 2-419-16,8 1 10 0,8-3 20 16,-3-3 5-16,3-3-2 15,2-2-7-15,2-2-43 16,4 0-41-16,-8 0-128 16,-9-1-92-16,-13-2 157 15</inkml:trace>
  <inkml:trace contextRef="#ctx0" brushRef="#br0" timeOffset="-17532.62">29472 10240 3292 0,'25'22'150'15,"8"-7"150"-15,20 3-371 16,7-3-23-16,8-15-21 15,-1-6 8-15,6-13-6 0,5-7-17 16,3-8-451-16,13-4 389 16</inkml:trace>
  <inkml:trace contextRef="#ctx0" brushRef="#br0" timeOffset="-16910.84">30627 9637 1856 0,'-7'-7'237'15,"1"-2"347"-15,3 8-463 16,2 1 6-16,-1 5-11 16,2 5 9-16,7 14-18 15,5 9-6-15,17 15-17 16,9 5-8-16,17 10-17 16,7 5-9-16,8 12-18 15,-2 7-6-15,-5-1-10 16,-3-5-2-16,-7-20-20 15,-6-13-42-15,-8-18-116 16,-5-9-77-16,-12-11 194 16,-2-10-59-16</inkml:trace>
  <inkml:trace contextRef="#ctx0" brushRef="#br0" timeOffset="-16714.36">30893 9837 2561 0,'-14'28'241'16,"-7"-8"342"-16,-7 13-556 15,-10 18-47-15,-2 11 5 16,-2 8 15-16,3 3-10 0,7-3-61 16,8-8-33-16,15-16-105 15,7-7-63-15,13-14 155 16</inkml:trace>
  <inkml:trace contextRef="#ctx0" brushRef="#br0" timeOffset="-9091.32">18347 10038 2032 0,'-17'-12'129'16,"3"1"145"-16,7 6-175 15,0 0 22-15,0 1 77 16,2 2 23-16,3 1 19 16,2 1-14-16,0 0-68 15,5 1-34-15,10 2-48 16,9 2-9-16,11 1-12 15,12-1-14-15,19 0-20 16,1-3-8-16,3-1-13 16,-4-1 0-16,-14 0 0 0,-3 1 0 15,-6 1 0-15,-6 1 0 16,-7 2 0-16,-6 0 0 16,-9 5 0-16,-4 7 0 15,-8 11 0-15,-4 9 0 16,-15 15 0-16,-8 4 0 15,-8-2 0-15,-4-4 0 16,1-5 0-16,-2-3 0 16,-2 3 0-16,0 3 0 0,7-2 0 15,4-2 0-15,9-6 0 16,3-5 0-16,7-8 0 16,3-4 0-16,6-6 0 15,6 0 0-15,9-5 0 16,8 0 0-16,7-6 0 15,8 2 0-15,6-6 0 16,0 0 0-16,2-3 0 16,-1-2 0-16,-7 0 0 15,-5 1 0-15,-10-1-25 16,-7-1-34-16,-5-2-75 16,-4-4-66-16,-7-10 224 15,-5-11-83-15</inkml:trace>
  <inkml:trace contextRef="#ctx0" brushRef="#br0" timeOffset="-8841.15">18084 10406 3443 0,'16'0'136'0,"6"6"135"15,28 2-261-15,14 1 33 0,26-2 18 16,12-2-1-16,-1-3-28 16,-5 0-5-16,-16 1-17 15,-14-2-8-15,-5-1-8 16,0 0-33-16,-4-1-92 16,1-1-63-16,-12-1-130 15,-2-7 294-15,2-5-39 16</inkml:trace>
  <inkml:trace contextRef="#ctx0" brushRef="#br0" timeOffset="-8590.1">19413 10272 3629 0,'-2'41'147'0,"2"-31"71"15,9 0-192-15,13 3-33 0,9-3 22 16,8-7 12-16,4-1-6 16,16-5-7-16,6-4-9 15,7 2-5-15,4 0 0 16,-4 2-31-16,-5 1-51 16,-12-4-114-16,-5-4-82 15,-9-21-686-15,2-16 612 16</inkml:trace>
  <inkml:trace contextRef="#ctx0" brushRef="#br0" timeOffset="-8240.57">20324 9943 2617 0,'4'5'287'15,"4"3"632"-15,10 9-922 16,4 2-22-16,8 2 42 15,0 0 11-15,0 2 9 16,-1-1 6-16,-6 7 2 16,-2 3-8-16,-11 3-23 15,-4 4-5-15,-9 4-1 16,-9 1 1-16,-15-2 4 16,-13 1 1-16,-8-4-3 15,-1-5-4-15,11-6-2 0,11-6-2 16,15-6-3-16,9-6 0 15,9 0 0-15,8-2 0 16,12-2 0-16,8-1 0 16,13-7 0-16,0-5 0 15,3-7-46-15,1-7-42 16,1-12-105-16,1-11-73 16,-1-34 142-16</inkml:trace>
  <inkml:trace contextRef="#ctx0" brushRef="#br0" timeOffset="-7723.39">20792 9444 2780 0,'6'10'306'15,"0"5"639"-15,29 8-956 16,8 3-10-16,14-3 29 15,3-10 11-15,3-13 4 16,0-4-2-16,-4-8-6 16,-5 1-5-16,-17 1-10 15,-9 4 0-15,-12 4 0 16,-4 2 0-16,-6 3 0 0,-2 4 0 16,-3 11 0-16,-1 3 0 15,-2 16 0-15,-1 6 0 16,-2 12 0-16,0 3 0 15,-1 6 0-15,1 5 0 16,3 16 0-16,0 16 0 16,3 14 0-16,4 1 0 15,2 6 0-15,1 0 0 16,1 0 0-16,1-3 0 16,-1-15 0-16,0-10 0 0,-3-23 0 15,-3-5 0-15,-2-17 0 16,-3-10 0-16,-6-11 0 15,-3-6 0-15,-9-7 0 16,-3-2 0-16,-18-5 0 16,-11-2 0-16,-19-6 0 15,-7-2 0-15,-15-8 0 16,-1-4-29-16,-12-13-96 16,-4-7-83-16,0-17 98 15</inkml:trace>
  <inkml:trace contextRef="#ctx0" brushRef="#br0" timeOffset="-7189.83">18422 9524 3574 0,'8'-9'87'15,"10"-2"-34"-15,-7 2-49 0,-5-2 31 16,-4-1 7-16,-14-3 14 16,-5-3 6-16,-10 1-5 15,-6 1-4-15,-6 5-20 16,-6 5-10-16,0 4-15 15,2 3-3-15,9 4-2 16,8-1-3-16,8 4 0 16,4-1 0-16,2 0 0 15,0 2 0-15,0 4 0 16,-1 5 0-16,-3 10 0 16,-3 12-3-16,-3 23-6 15,2 16-4-15,-1 25-5 16,1 21 1-16,2 29 6 15,0 6 4-15,9 8 9 16,5-3 6-16,13-31 10 16,6-10 3-16,7-21-6 0,6-16-4 15,0-14-8-15,1-7-3 16,-5-16 0-16,-5-9 0 16,-7-14 0-16,-2-7 0 15,-3-9 0-15,-3-5 0 16,2-4-57-16,4-3-40 15,18-27 51-15</inkml:trace>
  <inkml:trace contextRef="#ctx0" brushRef="#br0" timeOffset="-983.86">15927 4246 1910 0,'6'-33'61'16,"8"-3"103"-16,3 0 11 15,-7 4 109-15,-4 5 57 16,-5 10-27-16,-1 6-38 16,0 10-82-16,0 1-53 15,0 0-65-15,0 0-17 16,2 2-19-16,-1 4-7 0,1 10-18 16,2 7-4-16,0 15-10 15,2 7-1-15,1 12 0 16,1 4 0-16,-1 2 0 15,-3-2 0-15,-1-9 0 16,-2-7 0-16,-1-15 0 16,-1-7 0-16,1-6-2 15,0-4-45-15,1-5-108 16,1-1-70-16,7-14-370 16,1-15 350-16</inkml:trace>
  <inkml:trace contextRef="#ctx0" brushRef="#br0" timeOffset="-467.07">16383 3680 3103 0,'-22'-28'242'0,"7"5"434"16,4 17-699-16,-4 0 12 15,-17-2 12-15,-7-4 6 16,-14-3 23-16,-5-2 1 15,-9 1-6-15,-5 0-12 16,-8 5-12-16,0 3-1 16,2 12 0-16,0 7 0 15,0 19 0-15,-3 11 0 0,1 21 0 16,3 17 0-16,13 18 0 16,10 3 0-16,12 9 0 15,9 4 0-15,14 16 0 16,8 6 0-16,22 8 0 15,13 5 0-15,23-15 0 16,12-10 0-16,28-26 0 16,13-17 0-16,23-26 0 15,15-9 0-15,17-23 0 16,-2-17 0-16,2-35 0 16,-6-17 0-16,-14-31 0 15,-11-19 0-15,-28-27 0 16,-17-8 0-16,-38-14 0 15,-15-1 0-15,-31 11 0 16,-16 5 0-16,-26 16 0 16,-9 13 0-16,-31 13 0 0,-11 8 0 15,-23 24 0-15,-5 14 0 16,0 31-91-16,1 14-53 16,5 27 144-16,-6 22-83 15</inkml:trace>
  <inkml:trace contextRef="#ctx0" brushRef="#br0" timeOffset="20616.92">18590 5544 991 0,'-1'-3'94'0,"1"1"78"16,1 1 14-16,0-3 18 15,0 2-10-15,0 0-19 16,2-2-7-16,-3 4-20 16,1-1-6-16,4-5-24 15,-1 3-14-15,3 0-28 16,1-1-11-16,3-2-14 16,0-1 0-16,6 0 0 15,3 0-3-15,7 1 5 0,6-1-4 16,4 1-5-16,5 0-4 15,12-1-9-15,5 1 0 16,7 2-4-16,-4 0-1 16,-8 0-6-16,-4 2-3 15,-9 1-6-15,0-2-1 16,-5 2 1-16,-5 0-1 16,-4 0 0-16,1 1-3 15,-7 0-3-15,-1 0-2 0,-3 1-2 16,-3 0 0-16,-5-1-13 15,-2 1-17-15,-5-1-36 16,-1 0-27-16,-1 0-92 16,-7 4-41-16,-10 3 126 15,-8 0-15-15</inkml:trace>
  <inkml:trace contextRef="#ctx0" brushRef="#br0" timeOffset="20884.94">18699 5628 2165 0,'-15'-5'83'16,"7"5"54"-16,8 1-140 16,3 2 15-16,6-3 75 0,8-3 40 15,10-3 50-15,4-2 6 16,11 0-43-16,8 3-23 15,14 1-34-15,5 3-16 16,0 1-23-16,-3-2-12 16,-7 1-19-16,-7 0-3 15,-2-1-38-15,-3 0-44 16,-3-2-124-16,2-3 348 16,-12-13-167-16</inkml:trace>
  <inkml:trace contextRef="#ctx0" brushRef="#br0" timeOffset="22821.36">21592 5602 1973 0,'-8'-4'58'16,"4"4"11"-16,3 0 22 16,1 0 60-16,0 0 17 15,0 0 7-15,4 0-17 16,1 0-36-16,2 0-20 16,2-2-29-16,2-1-12 15,4 3-11-15,3-2 0 0,6 0-3 16,2-3 1-16,6 0 2 15,2-1-3-15,11 0-7 16,5-1-6-16,8 1-7 16,-1 0 2-16,1 1 1 15,1-3 0-15,6 1 0 16,8 0-2-16,7 1 0 16,-1 0-2-16,-8-1 1 15,-5 0-1-15,-9 1-8 16,2-1-2-16,12 1-5 15,5 0-1-15,1 2-1 16,-5-1 0-16,-1 0 1 16,-2 0-2-16,1 1 4 15,6 0-2-15,-6 1-1 16,-3-1 1-16,-4-2 2 16,-5 1 2-16,-3-1 0 15,1 0-1-15,-3 1-4 0,-1 0-3 16,-4 0-1-16,-4 0 0 15,-4-1-1-15,-6 4-1 16,-2-1 0-16,-1 0-1 16,-1 2-2-16,0 0 1 15,-1 1-1-15,-4 0 0 16,-8 0-1-16,-4 0-7 16,-6-1-32-16,-5 1-27 15,-1-2-63-15,0-6-41 0,-9-3-75 16,-9-2-36-16,-18 0-58 15,-12 5 32-15,-20 8 168 16</inkml:trace>
  <inkml:trace contextRef="#ctx0" brushRef="#br0" timeOffset="23319.62">22157 5711 872 0,'-37'-3'34'0,"10"1"62"0,5 1 20 15,5-2 76-15,3 0 37 16,6 2 10-16,3-2-11 15,5 3-22-15,3-2-27 16,8 0-27-16,2 2-6 16,8 0-7-16,4 0 5 15,11 0-8-15,4 0-6 16,14-2-17-16,10 1-9 0,9-1-22 16,-2-1-7-16,-4 0-17 15,-3-2-11-15,1 0-11 16,9 1 1-16,9-2-5 15,1-1 4-15,-2-3-4 16,0 1-2-16,0 0-3 16,2 3-5-16,-4 3-5 15,-5-2-5-15,-15 3-5 16,-9 1-2-16,-12-1-1 16,-5 2 0-16,-7-1-20 15,-5-1-24-15,-5 0-70 16,-3-1-53-16,-5-2-101 15,0-3 324-15,-6-31-97 16</inkml:trace>
  <inkml:trace contextRef="#ctx0" brushRef="#br0" timeOffset="34462.4">26564 5546 1392 0,'0'-20'102'0,"-3"9"147"15,2 2-197-15,1-1 17 16,4-1 24-16,1-1 6 16,4-1 2-16,3 1-13 15,10 1-19-15,7 2-12 0,11 2-25 16,6 2-5-16,11-1-2 16,9 1 4-16,13-2 7 15,13-4 5-15,16 2 13 16,5-3 4-16,18-2-2 15,-1 0 0-15,-1-1-14 16,0 1-8-16,-10 0-11 16,0 1-5-16,-10 1-6 15,-12 2-1-15,-17 4-1 16,-12 1-2-16,-16 5-2 16,-5 2-2-16,-17 2-4 15,-8 2-3-15,-11-2-28 16,-5 0-26-16,-5-2-64 15,-3 2-30-15,-14 0-65 16,-11 0-31-16,-17 2-113 16,-12 0 189-16</inkml:trace>
  <inkml:trace contextRef="#ctx0" brushRef="#br0" timeOffset="34761.68">27425 5405 724 0,'-93'11'84'16,"14"-1"97"-16,4 2-38 15,21-2 17-15,10-2 5 16,22-4 7-16,9-2-1 16,15 0-9-16,13-2-4 0,29 0-23 15,17-2-23-15,31-4-33 16,11 0-8-16,20-2 0 16,4-2 1-16,1 2 3 15,1-1-5-15,-10 0-21 16,-5 2-9-16,-17 3-18 15,-12-1-7-15,-27 2-6 16,-8 1-1-16,-17 1-7 16,-9 0-14-16,-12 0-51 15,-11 1-42-15,0-2-101 16,-6-4-228-16,-14-4 264 16</inkml:trace>
  <inkml:trace contextRef="#ctx0" brushRef="#br0" timeOffset="60201.68">18441 8016 1884 0,'0'8'175'15,"0"-11"336"-15,10 4-499 16,10 2 7-16,16 1 44 16,8-3 22-16,8-3 21 15,1-4 4-15,5-4-4 0,1 0-8 16,23-2-27-16,8-1-11 15,6 1-18-15,6 1-9 16,-11-1-9-16,-1 1-3 16,0 1-5-16,-7 3-2 15,-6 2-4-15,-4 2-2 16,-10 0-2-16,-5 3-2 16,-13 0-1-16,-10 0-4 0,-12 2-45 15,-7-1-31-15,-9 1-103 16,-5-2-68-16,-5 2 369 15,-10 2-176-15</inkml:trace>
  <inkml:trace contextRef="#ctx0" brushRef="#br0" timeOffset="60456.74">18656 8199 2815 0,'-15'-3'60'0,"19"3"-16"16,12-1-51-16,17-1 42 16,11-5 34-16,24-1 43 15,15 1 4-15,13-3-10 16,6 2-17-16,3 1-42 16,2-1-16-16,3 1-20 0,-2-3-4 15,3-2-1-15,-6-1 0 16,-4-1-2-16,-5 0-26 15,-23 0-86-15,-10-1-58 16,-17 2-69-16,-8 0 100 16</inkml:trace>
  <inkml:trace contextRef="#ctx0" brushRef="#br0" timeOffset="60838.06">19808 8326 2757 0,'-11'-6'73'0,"8"11"0"16,3 4-72-16,0 10 17 16,3 7 16-16,3 7 30 15,-2 10 12-15,4 9 21 0,3 6 5 16,2 5-20-16,0 0-17 16,-1-14-18-16,-2-6-9 15,-4-12-3-15,-1-6-3 16,-4-9-9-16,0-2-5 15,-1-5-37-15,0-5-37 16,0-4-107-16,0 2-76 16,9-8 124-16</inkml:trace>
  <inkml:trace contextRef="#ctx0" brushRef="#br0" timeOffset="61487.92">22627 7938 1710 0,'-29'-9'129'0,"27"2"167"15,5 3-264-15,9-1-11 16,6-2 24-16,18-3 40 15,9 1 24-15,22 0 14 16,12 1-2-16,18 3-19 16,6 1-17-16,21 1-25 15,9 0-11-15,11-3-16 16,6 0-4-16,-10-1-1 16,1 0-3-16,-15 0-4 15,-8 0-2-15,-16 2-9 16,-13 0-1-16,-17 3-4 15,-9-1 0-15,-20 2-4 0,-8 0-5 16,-20 1-50-16,-13 0-48 16,-2 2-100-16,-21 4-29 15,-32 10 114-15</inkml:trace>
  <inkml:trace contextRef="#ctx0" brushRef="#br0" timeOffset="61754.17">22833 8068 2466 0,'0'3'140'16,"6"-3"332"-16,27 5-518 16,11 1 12-16,27-5 74 15,8-2 16-15,22-7 4 16,8 0-2-16,1-3-12 15,6 1-13-15,-5 4-21 16,-1 2-4-16,-7 1-23 16,-7 1-29-16,-10-3-79 15,-7-1-52-15,-4-3 10 16,-4 1 55-16</inkml:trace>
  <inkml:trace contextRef="#ctx0" brushRef="#br0" timeOffset="67805.88">24628 8107 1669 0,'-9'-4'248'0,"1"-4"397"15,0 1-499-15,-1 6-64 16,-3 1 17-16,-4 0 16 16,-1 3-1-16,-5 7-5 0,0 3-1 15,-8 11-24-15,-2 6-9 16,-2 12-19-16,2 2-14 16,12 9-13-16,6 4 0 15,17 0 8-15,11 4 0 16,23-6 11-16,9-3 3 15,18-16 6-15,6-8 9 16,6-21-5-16,-3-10-11 0,-11-16-25 16,-12-8-12-16,-22-10-13 15,-8-4 0-15,-14-5 0 16,-5-3 0-16,-11-2 0 16,-7-1 0-16,-14 4-11 15,-8 5-43-15,-12 4-109 16,-3 1 163-16,14-9-60 15</inkml:trace>
  <inkml:trace contextRef="#ctx0" brushRef="#br0" timeOffset="68606.52">28342 7881 2644 0,'-20'-10'63'16,"17"8"-50"-16,3 1-4 15,13 0 15-15,8-3 22 16,30-2 55-16,21-2 14 0,29-2 14 15,13 1-12-15,17-1-41 16,0 3-17-16,-2 1-17 16,3-1-1-16,-6 1 2 15,-3 0-1-15,-4 2-4 16,-6-1-8-16,-8 1-11 16,-6 2-6-16,-12 2-8 15,-15 0-1-15,-27 0-5 16,-18 0-6-16,-18 0-29 15,-7 0-38-15,-2 0-70 16,-3 1-20-16,-19-1-107 16,-15 0-28-16,-34 6 174 15</inkml:trace>
  <inkml:trace contextRef="#ctx0" brushRef="#br0" timeOffset="68873.11">28612 8026 2809 0,'11'0'69'15,"24"3"-5"-15,15-3 26 16,35-5 45-16,11-6 9 16,19-2-30-16,2-1-24 15,-5 2-36-15,-7 2-14 0,-10 1-22 16,-4 3-5-16,-18 3-4 15,-5 1-3-15,-11 0-4 16,-8 1-1-16,-8 0-17 16,-4-1-34-16,-14-2-89 15,-7-1-67-15,-6-3-269 16,-1-5 270-16</inkml:trace>
  <inkml:trace contextRef="#ctx0" brushRef="#br0" timeOffset="-166877.92">19575 8154 1073 0,'23'-15'106'0,"4"0"170"16,4 3-219-16,3 0 10 15,-4 2 51-15,-4 0 27 16,-7-1 56-16,-4 0 17 15,-7 4-9-15,-3 1-16 16,-5 6-39-16,-5-3-20 16,-12 5-23-16,-10 4-11 0,-18 2-2 15,-9 7 4-15,-8-1-5 16,-3 2-3-16,-17 3-25 16,-3 3-11-16,-14 3-14 15,-3-2-6-15,-5-4-3 16,7-3 3-16,12-5-6 15,9-1-3-15,25-2-8 16,9 0-2-16,20-2-2 16,9-2-2-16,15-4-10 15,1 1-9-15,17-6-20 16,11-2-5-16,29-6-2 16,22-2 6-16,30-2 13 15,10-1 4-15,15-2 10 16,-5 0 2-16,-10 0 5 15,-9 1 1-15,-13 7 1 16,-11 5 0-16,-22 5 1 0,-12 2 4 16,-30 3 7-16,-12 2 9 15,-20 3 4-15,-16 7-5 16,-38 6-11-16,-16 4-9 16,-27 1-4-16,-13 0 0 15,-2-1 0-15,0 1-1 16,6 2-6-16,6 3 0 15,27-3 0-15,13 1 0 16,32-13 0-16,19 0 0 0,18-8 0 16,7-3 0-16,31-3 0 15,22-2 0-15,38-6 0 16,20-7 0-16,25-6 0 16,-1-1 0-16,-3 2 0 15,-7 4 0-15,-33 7 0 16,-14 4 0-16,-33 4 0 15,-19 2 0-15,-23 2 0 16,-11 2 0-16,-26 9 0 16,-16 2 0-16,-36 10 0 15,-13 1 0-15,-11 2 0 16,-1 0 0-16,22-2 0 16,9 0 0-16,29-9 0 15,16-5 0-15,28-13 0 16,-4 4 0-16,29-9 0 15,13-5 0-15,36-6 0 0,8-2 0 16,14 2 0-16,2 3 0 16,-22 5 0-16,-12 4 0 15,-28 3 0-15,-18 4 0 16,-24 8 0-16,-16 6 0 16,-34 17 0-16,-15 5 0 15,-27 4 0-15,-13-2 0 16,3-8 0-16,3-2 0 0,18-3 0 15,14-2 0-15,19-8-9 16,11-4-39-16,18-8-103 16,10-6-52-16,26-8 211 15,23-10-85-15</inkml:trace>
  <inkml:trace contextRef="#ctx0" brushRef="#br0" timeOffset="-165041.35">24847 7781 1767 0,'44'-11'144'0,"-18"3"221"16,5 4-186-16,-8 0 27 16,-2 2-3-16,-13 1-41 0,-3-1-11 15,-9 2-8-15,-7-1 7 16,-15-2-35-16,-10-1-28 15,-25 1-55-15,-18 0-23 16,-30 3-3-16,-19 5 0 16,-26 3 10-16,-15 4 3 15,-12 5 6-15,-8 3 1 16,-5 8 3-16,5 2 1 0,7 3-1 16,18-1 0-16,24-4-1 15,21 1-3-15,36-7-5 16,15-2-1-16,36-8-3 15,15-4-5-15,19-5-25 16,16-2-9-16,43-5-4 16,20-5 1-16,53-10 26 15,26-5 8-15,22-5 2 16,14-2 3-16,7-1 1 16,-3-1 0-16,-6 1-1 15,-3 2 0-15,-12 7-1 16,-18 3 0-16,-35 5 0 15,-26 5-3-15,-47 4-4 16,-20 2-2-16,-32 4-3 16,-1 0 0-16,-36 3 0 15,-22 4 0-15,-56 7 0 0,-28 5 0 16,-36 10 0-16,-16 5 0 16,8 7 0-16,7 3 0 15,17 3 0-15,25 2 0 16,32-4 0-16,22-5 0 15,39-15 0-15,17-9 0 16,24-6 0-16,16-4 0 16,39-5 0-16,27-3 0 15,59-16 0-15,24-11 0 0,42-11 0 16,4-5 0-16,1 4 0 16,-8 4 0-16,-40 12 0 15,-19 5 0-15,-56 11 0 16,-29 3 0-16,-35 4 0 15,-19 4 0-15,-41 5 0 16,-19 3 0-16,-54 11 0 16,-32 3 0-16,-24 11 0 15,-9 0 0-15,5 7 0 16,21 1 0-16,28-5 0 16,19-2 0-16,41-11 0 15,16-9 0-15,28-6 0 16,13-5 0-16,28-5 0 15,15-2 0-15,33-5 0 16,20-5 0-16,23-3 0 16,5-3 0-16,-9 1 0 0,-14-1 0 15,-27 7 0-15,-17 0 0 16,-27 7 0-16,-22 4 0 16,3-1 0-16,-27 4 0 15,-31 8 0-15,-21 2 0 16,-46 7 0-16,-11 0 0 15,-9 0 0-15,2-2 0 16,25-2 0-16,16 0 0 16,29-5 0-16,21-1 0 0,30-5 0 15,11-4 0-15,26-2 0 16,19-6 0-16,42-6 0 16,21-3 0-16,29-5 0 15,5-3 0-15,-15 4 0 16,-14 3 0-16,-44 6 0 15,-23 6 0-15,-28 5 0 16,-12 0 0-16,-17 6 0 16,-13 4 0-16,-25 5 0 15,-13 3 0-15,-12-2 0 16,1-2 0-16,15-4 0 16,14-2 0-16,22-2 0 15,11-1 0-15,10-3-33 16,6-2-24-16,1 0-80 15,6-6-48-15,13-7-86 16,11-4-83-16,21-32 205 0</inkml:trace>
  <inkml:trace contextRef="#ctx0" brushRef="#br0" timeOffset="-160606.72">9526 14409 2726 0,'0'1'249'15,"0"-1"210"-15,0 1-281 16,0-1-42-16,0 2-79 16,0-2-34-16,-1 0-55 15,1 0-19-15,-1 0-36 16,-6-2-23-16,2 1-69 16,0-2-8-16,-17-10 95 15</inkml:trace>
  <inkml:trace contextRef="#ctx0" brushRef="#br0" timeOffset="-111012.92">1750 8247 1373 0,'-10'16'182'0,"35"-3"171"0,-35 0-138 15,-3-6 14-15,-2-3-20 16,0-9 1-16,0-7-13 16,3-10-60-16,1-5-25 15,6-18-37-15,3-12-19 16,6-23-21-16,3-12-14 16,9-3-12-16,4 5-2 15,6 17 5-15,1 9 1 16,-3 16 4-16,0 7-2 0,-3 12-3 15,-3 7 4-15,1 14-9 16,2 7-2-16,3 20-7 16,3 15-4-16,4 24 4 15,2 10 1-15,-3 18 4 16,-2 4 1-16,-1 8 4 16,-2 3 3-16,-2-18 4 15,-5-13 1-15,-10-21 2 16,-3-7 0-16,-8-14-26 15,-3-2-26-15,-6-13-81 16,-3-8-61-16,-6-13-109 16,-2-8 168-16,-3-19 22 15</inkml:trace>
  <inkml:trace contextRef="#ctx0" brushRef="#br0" timeOffset="-110578.27">1592 8115 1707 0,'2'9'165'16,"20"-6"142"-16,10 2-83 16,21-3-17-16,9-1-51 15,13-7-67-15,5-7-33 16,5-4-71-16,3-8-31 0,-6-7-68 16,-4-2-49-16,-5-6-71 15,-4 0-7-15,-9-1 53 16,-4 2 47-16,-21 7 105 15,-11 8 43-15,-24 17 85 16,-13 7 27-16,-19 19 50 16,-6 7 19-16,-4 12-17 15,1 3-8-15,13 2-40 16,7-2-30-16,19-4-58 16,11-3-12-16,25-3 5 15,13-1 16-15,22-5 28 16,10-4 1-16,0-7-8 15,-11-3-9-15,-25-3-14 16,-18 0 10-16,-28 1 18 16,-11-1 3-16,-25 4-14 15,-12 0-21-15,-10-2-53 16,-2 2-35-16,11-11-71 16,8-2-59-16,24-18-114 0,16-6 7 15,31-24 138-15</inkml:trace>
  <inkml:trace contextRef="#ctx0" brushRef="#br0" timeOffset="-109410.83">2988 7752 1498 0,'-22'21'226'16,"-8"17"217"-16,-2 3-160 0,0 12-81 16,4 2-51-16,13-2-54 15,7 3-24-15,20-10-27 16,11-5 1-16,22-13 25 15,9-6 8-15,15-9-11 16,1-5-6-16,-12-7-30 16,-11 0-8-16,-26-1 2 15,-12 3-3-15,-21 6-15 16,-14 1-19-16,-18 2-39 16,-3 0-20-16,2-8-55 15,7-6-38-15,22-13-85 16,13-9-27-16,25-19-5 15,19-7 15-15,18-12 83 16,2 1 41-16,-6 13 68 16,-9 10 35-16,-22 24 37 15,-8 11 39-15,-11 16 73 0,-5 9 35 16,-2 17 68-16,-1 5 5 16,6 3 0-16,4-3-14 15,6-12-27-15,5-8-19 16,4-16-53-16,3-7-14 15,3-14-38-15,3-11-12 16,0-17-5-16,0-7-5 16,-5-6-4-16,-3 4-5 0,-6 10-8 15,-3 11-3-15,-9 17-5 16,-2 8 1-16,0 19-5 16,0 8-1-16,4 21 0 15,2 6-3-15,5 4 3 16,3-2-1-16,3-14-1 15,-1-9 0-15,0-17 3 16,-1-9 4-16,3-12 7 16,3-13 1-16,1-16 0 15,0-9 0-15,0-7-4 16,-2-2-1-16,-3 7-2 16,-1 9-2-16,-6 18-1 15,-1 10 1-15,-7 19 4 16,-1 10 1-16,-3 15 0 15,0 7-1-15,-1 10 0 16,2 2-1-16,7-5-2 0,4-5-2 16,10-15 5-16,1-10 6 15,6-15 8-15,2-8 3 16,2-19-6-16,3-8-4 16,-5-15-5-16,-1-4-1 15,-5 2-3-15,-4 5 1 16,-5 19 0-16,-5 9 0 15,-10 19-1-15,-2 12-3 16,-5 16-2-16,2 9-3 0,2 11 0 16,3 1 1-16,10-5-2 15,3-5-3-15,10-16-1 16,2-6-1-16,6-17 5 16,5-8 2-16,7-18 4 15,1-8 4-15,-2-15-1 16,-3-2 1-16,-14-5-1 15,-6-1 0-15,-13 11 1 16,-5 6 2-16,-7 17-1 16,-3 11-10-16,-6 22-16 15,-3 13-3-15,-3 17-6 16,-4 8 7-16,11 5 7 16,7-1 2-16,15-3 3 15,8-4 5-15,9-14 11 16,1-7 0-16,7-18 0 15,1-7-1-15,7-20-3 16,3-11-1-16,-4-15 3 0,-9-3 2 16,-18 2-1-16,-11 3 2 15,-20 11-12-15,-9 7-6 16,-9 17-14-16,-3 10-7 16,5 19-2-16,6 8-2 15,18 8-5-15,8 1-6 16,30-3-47-16,14-5-35 15,36-15-92-15,18-14-45 0,28-29-52 16</inkml:trace>
  <inkml:trace contextRef="#ctx0" brushRef="#br0" timeOffset="-108860.88">6474 7623 1693 0,'5'-16'216'16,"-14"6"152"-16,7 5-98 15,3 6-30-15,10 10-32 16,4 3-15-16,9 11-17 16,4 2-11-16,8 7-41 15,2 9-23-15,9 10-35 16,5 9-9-16,6 10-13 15,6 2-7-15,-5-11-11 16,-6-7-6-16,-11-19-22 16,-9-9-14-16,-11-14-51 15,-7-3-42-15,-10-12-112 16,-3-9-66-16,-9-18 151 16</inkml:trace>
  <inkml:trace contextRef="#ctx0" brushRef="#br0" timeOffset="-108662.26">6910 7551 2013 0,'-22'14'220'0,"0"5"149"16,-4 13-98-16,-3 6-24 16,-5 6-74-16,-3 10-33 0,-2 7-76 15,3 3-19-15,7 1-23 16,8-5-27-16,10-14-62 15,5-7-29-15,8-17-100 16,2-10-50-16,12-18 140 16</inkml:trace>
  <inkml:trace contextRef="#ctx0" brushRef="#br0" timeOffset="-108109.98">7535 7494 1626 0,'-25'0'257'0,"5"1"233"16,7 2-228-16,7 2-41 16,13 3-68-16,7 3-21 15,13 1-38-15,5 1-3 16,11-1-19-16,7 1-4 0,13 0-6 16,9 0-11-16,7 1-16 15,-2-1-8-15,-12 0-12 16,-12 0 1-16,-15-2 3 15,-6-2 0-15,-9 0 3 16,-5-4-1-16,-10 0 9 16,-5-1 6-16,-7 2 10 15,-5-2 4-15,-10 9-10 16,-3 4-6-16,-6 4-15 16,1 7-4-16,-1 5-3 15,-4 0-5-15,-3 2-3 16,-6 0-1-16,1-5-3 15,2-2 0-15,10-7-11 16,5-3-6-16,11-9-29 16,11-8-21-16,-2 1-57 15,7-12-33-15,15-11-104 0,7-6 340 16,15-9-106-16</inkml:trace>
  <inkml:trace contextRef="#ctx0" brushRef="#br0" timeOffset="-107843.3">8533 7405 2439 0,'0'1'176'0,"-1"7"134"15,1 4-2-15,1 11-43 16,3 3-31-16,3 10-89 15,0 8-34-15,3 6-52 16,3 2-20-16,3 3-30 16,0 1-9-16,3 4 0 15,4 0 0-15,-1 0-39 16,1-3-36-16,-5-10-92 16,-2-4-67-16,-3-11 273 15,-1-1-106-15</inkml:trace>
  <inkml:trace contextRef="#ctx0" brushRef="#br0" timeOffset="-105841.27">10900 7382 2472 0,'7'-9'179'0,"-17"2"194"16,12 2-254-16,0 4-42 16,1 1 6-16,-1 0 6 15,-1 3-9-15,2 8 14 16,1 3 2-16,2 21-14 15,-1 12-8-15,2 23-25 16,0 7-9-16,1 2-13 16,3-2-6-16,1-11-8 15,-1-6-4-15,2-12-1 0,-1-6-2 16,-3-18-55-16,-2-3-63 16,-3-18-152-16,4-17 288 15,9-28-91-15</inkml:trace>
  <inkml:trace contextRef="#ctx0" brushRef="#br0" timeOffset="-105089.81">11364 7597 3253 0,'-5'25'154'16,"-3"-1"185"-16,-4 18-354 15,0 3 11-15,-2 1 6 16,2-5 2-16,6-9-2 15,6-6-1-15,10-10-1 16,5-5-2-16,13-8 14 16,4-3 4-16,17-11 6 15,5-6 4-15,3-11-13 16,4 0 4-16,-14-3 6 16,-7 0 3-16,-18 4 11 15,-11 1-2-15,-21 4-7 16,-15-2-8-16,-22 5-15 15,-10 4-5-15,-8 8-8 16,2 7-1-16,13 7-5 16,10 1-2-16,17 0-18 0,8 1-16 15,20-4-26-15,15 4-14 16,26-1 10-16,16-2 16 16,20-4 27-16,3-2 22 15,-10 0 13-15,-11 0 4 16,-27 3 14-16,-12 1 6 15,-18 3 15-15,-8 4 5 16,-13 7 1-16,-8 3-2 0,-1 5-9 16,0 3-4-16,10-8-7 15,7-3-6-15,8-8 12 16,10 0 15-16,17-10 20 16,6-5 3-16,11-15-18 15,-2-4-18-15,-9-9-25 16,-6 2-3-16,-15 4-1 15,-3 7 0-15,-7 11 0 16,-4 7 0-16,-2 1 0 16,1 0 0-16,-6 5 0 15,5 11 0-15,3 26 0 16,6 17 0-16,11 41 0 16,7 16 0-16,11 9 0 15,6 1 0-15,0-12 0 16,0-7 0-16,-9-10 0 15,-8-12 0-15,-19-22 0 0,-11-12 0 16,-19-17 0-16,-6-4 0 16,-14-11 0-16,-5-7 0 15,-6-21-34-15,-1-11-25 16,3-22-66-16,9-18-44 16,18-37-113-16,15-15-10 15,29-24 150-15</inkml:trace>
  <inkml:trace contextRef="#ctx0" brushRef="#br0" timeOffset="-104860.88">12554 7498 3495 0,'5'6'78'0,"-1"9"-57"15,0 3-17-15,-11 16 25 16,-8 4 0-16,-7 5-1 15,-4-1-1-15,-2 0-8 16,-2 1-5-16,3 3-43 16,5 2-29-16,7-7-72 15,2-6-45-15,6-16-69 16,0-7-44-16,-3-15-13 16,2-13 136-16</inkml:trace>
  <inkml:trace contextRef="#ctx0" brushRef="#br0" timeOffset="-104688.84">12290 7664 2050 0,'7'4'228'0,"0"0"320"15,8 7-362-15,4 2-19 16,6 8-28-16,0 4-36 16,9 5-59-16,3 3-19 15,14-1-37-15,5-2-33 16,8-7-104-16,4-5-59 0,0-12 104 15</inkml:trace>
  <inkml:trace contextRef="#ctx0" brushRef="#br0" timeOffset="-100236.16">13049 7510 2370 0,'-20'-2'168'0,"4"-2"181"16,10-4-242-16,6 6-33 16,-1 0 22-16,1 2 16 15,0 0-3-15,0 0-18 16,0 0-18-16,4 2-27 16,3 1-9-16,9 2-7 15,7 4-5-15,11 7-8 16,5 5-2-16,13 5 2 0,5 1 0 15,2 3 0-15,2-4 0 16,-4-5-6-16,-2-5 2 16,-2-6 2-16,2 1 2 15,-4-4 0-15,-5 1-2 16,-9 1-4-16,-9-2-3 16,-15-1 2-16,-6 0 3 15,-11 2 17-15,-12 5 4 16,-23 12 9-16,-7 3-5 0,-17 11-18 15,-2 0-7-15,3 9-13 16,2 0 0-16,8 2 0 16,2-3 0-16,4-9-47 15,5-7-45-15,7-14-111 16,8-7-67-16,13-17 141 16</inkml:trace>
  <inkml:trace contextRef="#ctx0" brushRef="#br0" timeOffset="-98668.19">14355 7496 1742 0,'-3'-8'117'0,"3"-3"126"16,0 2-45-16,-1-1 44 15,-2 1 11-15,-3 0-9 16,-3 2-16-16,-1 3-38 0,-1 0-31 16,-9 9-62-16,-7 7-24 15,-18 21-36-15,-11 7-7 16,-6 37-12-16,3-5-3 16,13 12-5-16,13-2-3 15,27-2 0-15,14 3 1 16,31-12-1-16,16-7 5 15,21-26 6-15,4-15 1 16,4-30 9-16,-2-19 3 0,-8-29-6 16,-1-8-4-16,-12-10-10 15,-7-1-7-15,-27 8-3 16,-14 2-1-16,-30 4 0 16,-16 1 0-16,-19 3 0 15,-8 4-8-15,-10 10-67 16,-4 12-45-16,-10 19-137 15,-5 9-67-15,7 12 176 16</inkml:trace>
  <inkml:trace contextRef="#ctx0" brushRef="#br0" timeOffset="-96166.06">19223 5782 113 0,'93'-16'18'16,"14"3"17"-16,9 1-19 0,20 1-36 15,15-1 14-15</inkml:trace>
  <inkml:trace contextRef="#ctx0" brushRef="#br0" timeOffset="-93680.38">18597 4087 734 0,'3'-22'20'0,"7"-1"-9"0,3 1-8 15,0-6 2-15,-4-4 18 16,2-3 64-16,-3-3 31 16,1 4 61-16,0 2 13 15,-2 8-16-15,-2 7-18 16,-3 7-40-16,-2 9-22 16,0 0-28-16,0 1-5 15,0 2-13-15,-2 11-4 16,0 23-13-16,-1 13-6 0,4 25-7 15,4 0-6-15,9 0-6 16,5-9 7-16,4-13 13 16,-2-6 2-16,-6-14 16 15,-3-7 5-15,-7-12 7 16,-3-3 0-16,0-7-14 16,-2-2-13-16,0-1-17 15,0 0 3-15,-4 0-66 16,-1-3-48-16,-1-6-48 15,2-1 45-15</inkml:trace>
  <inkml:trace contextRef="#ctx0" brushRef="#br0" timeOffset="-92813.16">22515 4063 1526 0,'0'10'51'0,"1"-10"29"0,-1 5-84 15,1 0 7-15,0-3 3 16,0-1 2-16,1-1-1 15,0 0-1-15,-2 0 0 16,1 0-2-16,0 0-1 16,-1 0 0-16,0 0-1 15,0 0 0-15,0 0-1 16,0 0 0-16,0 0 0 16,0 0 1-16,0 0 0 15,0 0 0-15,0 0 1 16,0 0 0-16,0 0 0 15,0 0 0-15,0 0 0 16,0 0 1-16,0 0 1 16,0 0 2-16,1 0 10 15,-1 0 9-15,2 0 17 0,-2 0 2 16,0 0-9-16,0 0-11 16,0 0-16-16,0 0-5 15,0 0-1-15,0 0-11 16,0 0-53-16,0 0-61 15,1 0 64-15</inkml:trace>
  <inkml:trace contextRef="#ctx0" brushRef="#br0" timeOffset="-90444.43">3994 11066 2529 0,'3'-19'261'0,"4"1"398"16,0 3-578-16,2 2-20 15,0 3-18-15,-4 4-3 16,-4 4 3-16,-1 2 0 16,0 0 1-16,-1 6-2 15,0 13-19-15,-2 8-7 16,4 20-6-16,7 9-2 0,11 2-4 16,5-5-2-16,10-13-1 15,3-4 5-15,0-18 17 16,0-8 10-16,0-10 11 15,-2-7-3-15,2-11-17 16,-1-8-10-16,-2-14-14 16,-6-6 0-16,-9-7 0 15,-5-1 0-15,-8 5 0 16,-1 4 0-16,-4 7 0 16,-1 7 0-16,-2 14 0 15,-1 6 0-15,2 9 0 16,0 1 0-16,0 1 0 15,-2 3 0-15,2 14 0 16,1 12 0-16,8 22 0 16,7 14 0-16,10 26 0 15,5 8 0-15,7 23 0 0,0 12 0 16,-3 7 0-16,-6-2 0 16,-5-12 0-16,-4-10 0 15,-6-19 0-15,0-2 0 16,-8-21 0-16,-5-11 0 15,-9-16 0-15,-2-9 0 16,-10-7 0-16,-1 0 0 16,-19-9 0-16,-12-5 0 0,-18-10 0 15,-8-6 0-15,2-13 0 16,5-7 0-16,11-9 0 16,9-3-47-16,13 0-115 15,5-7-87-15,17-22 109 16</inkml:trace>
  <inkml:trace contextRef="#ctx0" brushRef="#br0" timeOffset="-90161.22">4717 11487 3545 0,'0'-1'162'16,"-2"-1"144"-16,9 0-308 0,5 0-9 16,8-4 6-16,1 0 9 15,5-4 22-15,2-1-1 16,2-2-1-16,4 0-3 16,3 1-21-16,5 1 0 15,4 3 0-15,0 1 0 16,-5 1 0-16,-4 1-8 15,-11 2-102-15,-3-1-73 16,-6 2-66-16,0 2 89 0</inkml:trace>
  <inkml:trace contextRef="#ctx0" brushRef="#br0" timeOffset="-89810.77">5401 11092 2375 0,'2'4'374'0,"-4"-5"529"16,0 0-744-16,3 1-159 15,0 0-4-15,1 0 7 16,-1 0 10-16,-1 0 15 16,0 0 10-16,2 2 13 15,0 6 3-15,6 14-11 16,1 12-10-16,8 22-17 15,0 7-7-15,3-3-9 0,1-4 0 16,-1-8 0-16,0-4 0 16,-4-5 0-16,0-4 0 15,-6-12 0-15,-1-3 0 16,-4-8 0-16,-2-2 0 16,-1-6 0-16,-2-2 0 15,0-2-14-15,-3 1-52 16,-9-5-137-16,-7-5-90 15,-12-10 133-15</inkml:trace>
  <inkml:trace contextRef="#ctx0" brushRef="#br0" timeOffset="-80620.38">6282 10715 3012 0,'-25'-8'136'0,"19"2"18"16,4 2-30-16,1 2-34 16,2 2-13-16,1-1 8 15,3 0 5-15,3 1 6 16,3 0-1-16,8 1-31 16,1 4-19-16,9 3-27 15,5 5-9-15,11 7-9 16,6 4 0-16,6 4 0 15,-4-1 0-15,-2-3 0 16,1-3 0-16,4 0 0 0,5-3 0 16,5 0 0-16,2 0 0 15,-1-4 0-15,-5 2 0 16,-13-3 0-16,-7-2 0 16,-10 2 0-16,-3-2 0 15,-5-1 0-15,-1-2 0 16,-10-1 0-16,-2 0 0 0,-7 0 0 15,-1 0 0-15,-3 3 0 16,0 0 0-16,-9 11 0 16,-5 2 0-16,-9 10 0 15,-7 4 0-15,-6 7 0 16,-3 2 0-16,-4-2 0 16,-8 0 0-16,-6-2 0 15,-2 2 0-15,3 1 0 16,4 2 0-16,7-5 0 15,6-2 0-15,7-7 0 16,6-2 0-16,9-10 0 16,5-5 0-16,6-9 0 15,6-6-56-15,4-2-117 16,9-11-74-16,19-21 100 16</inkml:trace>
  <inkml:trace contextRef="#ctx0" brushRef="#br0" timeOffset="-80153.54">8004 10763 3783 0,'-3'55'74'0,"16"-47"-63"15,6 1-28-15,1-2 27 16,-1-1 4-16,-3 0 13 16,0-3 8-16,7 7 17 15,3 5-1-15,6 10-18 16,1 11-11-16,8 17-22 15,1 5 0-15,6 12 0 16,3 2 0-16,1-3 0 16,-1-9 0-16,1-12 0 15,3-3 0-15,2-5 0 16,0-3 0-16,-6-3 0 16,-7-5 0-16,-8-6 0 0,-4-3 0 15,-10-5 0-15,-3-2 0 16,-7-4-34-16,-3-5-48 15,-8-4-115-15,1-2-58 16,-2-16-50-16,-2-10 134 16</inkml:trace>
  <inkml:trace contextRef="#ctx0" brushRef="#br0" timeOffset="-79885.11">8849 10615 2990 0,'-16'21'253'0,"-12"3"280"15,5 0-431-15,2 12-97 16,-2 4 5-16,-19 8 6 16,-7 1 12-16,-9 10 21 15,-2 5-4-15,0 16-6 16,-3 9-14-16,-3 1-25 15,-3-4 0-15,4-3 0 16,8-7 0-16,19-12-57 16,12-6-62-16,24-28 119 15,15-20-62-15</inkml:trace>
  <inkml:trace contextRef="#ctx0" brushRef="#br0" timeOffset="-77496.59">9889 10694 1893 0,'4'-26'235'16,"-31"-4"288"-16,2 2-289 16,3-1-9-16,2 7 0 15,-3-1-5-15,5 8-29 16,2 2-26-16,5 4-63 15,4 1-32-15,7 7-58 16,-1 0-12-16,1 1 0 16,0 0 0-16,1 0 0 15,7 5 0-15,14 4 0 16,8 3 0-16,12 6 0 0,21 2 0 16,-3 4 0-16,5 1 0 15,1 3 0-15,5 3 0 16,18 2 0-16,4-1 0 15,-7-4 0-15,-1 0 0 16,-8-8 0-16,-2-1 0 16,3-4 0-16,-3-4 0 15,-17-2 0-15,-11-1 0 16,-17-1 0-16,-8 3 0 16,-9-1 0-16,-2-3 0 0,-5 1 0 15,-5-2 0-15,-1 3 0 16,-4 2 0-16,-6 7 0 15,-3 4 0-15,-10 8 0 16,-3 5 0-16,-12 6 0 16,-8 4 0-16,-11 8 0 15,-7 1 0-15,-1 4 0 16,4-5 0-16,7-8 0 16,8-4 0-16,6-3 0 15,2-2 0-15,2-2 0 16,3-3 0-16,12-11 0 15,6-5 0-15,10-8 0 16,5-2 0-16,7-4 0 16,10 0 0-16,12-10-13 15,9-4-57-15,8-17-152 0,3-6 222 16,6-22-83-16</inkml:trace>
  <inkml:trace contextRef="#ctx0" brushRef="#br0" timeOffset="-77113.55">11997 10341 3842 0,'-7'-6'105'0,"2"6"-37"15,4-1-48-15,0 1-1 16,1 1 1-16,-1-1-5 16,1 3-9-16,-1 2-6 15,1 6 0-15,28 61 0 16,-22 6 0 0,4 21 0-16,4 14 0 15,-24 3 0-15,30-2 0 16,5-6 0-16,5-4 0 15,-1-6 0-15,2-17 0 16,0-8 0-16,-1-11 0 16,-1-3 0-16,-6-7 0 0,-6-6 0 15,-7-13-116-15,-8-9 27 16,-25-31 26-16</inkml:trace>
  <inkml:trace contextRef="#ctx0" brushRef="#br0" timeOffset="-73579.95">17671 5747 1580 0,'-7'-14'62'16,"6"12"63"-16,15 2-113 16,4 3 2-16,15-1 24 15,12-2 7-15,14-3 8 16,7-2 8-16,16-1 10 15,4 2 2-15,8-2-2 16,7 1-7-16,13 5-17 16,6 1-10-16,2 6-20 0,-5 3-6 15,6 1-5-15,-1-2-3 16,10-2 2-16,5-2 0 16,-1-4 0-16,9-1 2 15,9-1-2-15,2 0 0 16,0 1-1-16,0 0-1 15,0 3 8-15,-5 2 6 16,-2 3 7-16,2 4 1 0,-9 2-8 16,3 3-4-16,1-3-9 15,-5-1 1-15,8-5-1 16,-5-3-1-16,10-6-1 16,4-4-2-16,14-2 1 15,2 0 2-15,-11-1 4 16,3 2 1-16,-12 0 3 15,1 2 1-15,13 3-1 16,-5 1 2-16,3 2-4 16,-3 1-3-16,4-1-2 15,5-2-2-15,3-3 1 16,6-2-1-16,8-1 0 16,-2 1-1-16,-4 2 1 15,9 0 1-15,-20 1-1 16,-3 1 0-16,-1-2 0 15,-19 1 0-15,1 0 0 0,0-1 0 16,-3 1 0-16,3 1 0 16,8 0-1-16,-6-1 1 15,0 1-1-15,-7-1 0 16,1-1 0-16,-3 0 1 16,4 1-1-16,2-2 2 15,-8 2-1-15,0-1 0 16,0 1 1-16,-1 1 0 15,-5-3 1-15,-2-1-1 0,-9 0 1 16,-4-5 0-16,-2-1 2 16,-8-2-1-16,0-2 0 15,-2-2 1-15,-4-3 2 16,0-1-1-16,-6-5 9 16,-3 2 9-16,-2-7 6 15,-3-2 2-15,-4-7-7 16,-6-6-10-16,-3-3-6 15,4-3 0-15,2-5-1 16,-1 1 0-16,1-11-2 16,-5-3-2-16,-6-11-4 15,0-6-4-15,-5-2-7 16,-2 1-4-16,-10 4 0 16,-13 0 1-16,-16-11 13 15,-9 3 6-15,-13 3 0 16,-7 3-1-16,-19 17-11 0,-13 1-9 15,-31-3-4-15,-12-2 2 16,-29-1 5-16,-9 4 6 16,-14 12 4-16,-8 8 0 15,-9 6 0-15,-2 1 1 16,-9 8-1-16,-1 4 2 16,-10 2 0-16,-5 3 0 15,-6-1 0-15,-9-3 0 16,-5 4 1-16,-10 0-1 0,-6 3-1 15,-3 0 1-15,-1 1-1 16,4 0 1-16,7 2 1 16,1 1-1-16,-1 3 0 15,-1 0 0-15,0 5 0 16,-3 0 0-16,5 4 2 16,-1 2-1-16,-7 1 1 15,-5 3-2-15,-6 1 1 16,-5 3 0-16,-9 0-1 15,7-2 0-15,3 3 2 16,7-3-1-16,8 0 0 16,1 1 0-16,2-2-1 15,-3 1 0-15,3 1 0 16,4 0 0-16,-7 2 1 16,-2 0-1-16,-2 0 1 15,-9 3 0-15,10-1 0 0,1 0 1 16,5 0-1-16,3-1 1 15,3 1 0-15,-1 1-1 16,-1 2 0-16,2 3-1 16,-3 1 0-16,4 4 1 15,10 8-1-15,10 2 1 16,15 8-1-16,2 4 0 16,11 6-1-16,0 0 1 0,-6 8-2 15,1 3 1-15,2 11-1 16,-2 12 1-16,15 17-1 15,7 6 0-15,13 8-1 16,7 5-2-16,9 16 2 16,7 4 0-16,10 12 9 15,9 6 4-15,25-7 2 16,13 0-7-16,36-3-48 16,20-7-41-16,45-14-90 15,30-8-42-15,58-31 112 16</inkml:trace>
  <inkml:trace contextRef="#ctx0" brushRef="#br0" timeOffset="-72327.88">21434 5487 2099 0,'-16'1'77'0,"29"-39"87"16,9 33-182-16,25-2 3 16,15-3 42-16,25-7 28 15,19-2 2-15,23-6-8 16,10 2-7-16,22 0-17 16,-6 2-6-16,-7 5-9 15,-3 2-2-15,-17 5-3 16,-6 2 1-16,-5 3 7 15,-14 2 7-15,-18 1 6 16,-11 1 3-16,-29 1 3 16,-12 1-6-16,-32-2 26 0,-5 5 4 15,-41 2-11-15,-21 4-2 16,-45 4-33-16,-23 3-2 16,-20 2 11-16,-7 4 4 15,-23 5 8-15,0 4 1 16,-3 5-2-16,4 0 1 15,35-4-4-15,21-3-3 16,42-10-6-16,25-3-1 0,38-13-3 16,13-3-6-16,25-3-1 15,13-4-5-15,46 0-2 16,33-9 5-16,48-8-2 16,30-10 0-16,20-5 2 15,-3-1-1-15,3 3 3 16,-11 3 0-16,-11 7-2 15,-10 6 0-15,-33 10-2 16,-19 4 2-16,-45 5 2 16,-21 2 0-16,-35 2-7 15,-20 2 3-15,-46 8-5 16,-26 7 0-16,-60 14 6 16,-28 3 0-16,-36 4 14 15,-5 1 7-15,3-4 11 16,9-4 0-16,29-3-11 15,20-3-6-15,44-7-10 16,32-4-2-16,41-11-9 0,17-2-9 16,43-9-16-16,27-6-7 15,70-13 1-15,21-5-6 16,41-7-15-16,-1 2-14 16,-19 4-38-16,-6 1-36 15,-33 7-46-15,-15 1 93 16</inkml:trace>
  <inkml:trace contextRef="#ctx0" brushRef="#br0" timeOffset="-67625.34">16399 7346 2537 0,'-26'-25'90'0,"12"19"45"16,8 4-97-16,7 2 11 16,4 1 20-16,10 1 37 15,8 3 14-15,10 0 17 16,7 2-14-16,-19 2-54 15,26 2-20-15,-3 3-32 16,-9 0-8-16,11-1-4 0,-36 0 0 16,-14 5 1-16,-9 5 3 15,-16 5 12-15,-9 5 5 16,-5 0 13-16,5-2 4 16,13-6-7-16,9-4-4 15,12-7-12-15,4-1-5 16,10-2 6-16,6 1 4 15,22-5 9-15,10-3 1 0,14-8-5 16,2-7-4-16,-1-14-1 16,-3-8 4-16,-9-15-4 15,-5-7-3-15,-11-7-9 16,-11-1-9-16,-14 1-3 16,-4 4-1-16,-12 1 0 15,-6 8 0-15,-11-5 0 16,-9 0 0-16,-12 1 0 15,-6 2 0-15,-8 14 0 16,-1 6 0-16,-16 16 0 16,0 9 0-16,-11 17 0 15,-1 10 0-15,9 18 0 16,2 12 0-16,7 19 0 16,2 3 0-16,11 15 0 15,3 4 0-15,20 16 0 16,12 8 0-16,26-2 0 15,14-3 0-15,31-15 0 0,15-4 0 16,21-10 0-16,14-12 0 16,16-29 0-16,5-18 0 15,-3-35 0-15,-5-18 0 16,-16-29 0-16,-12-11 0 16,-8-16 0-16,-12-2 0 15,-26-10 0-15,-14-8 0 16,-31 0 0-16,-17 0 0 15,-19 17 0-15,-14 8 0 0,-17 23 0 16,-7 11-1-16,-12 26-104 16,-5 20-74-16,6 38-152 15,6 25 43-15,35 19 135 16</inkml:trace>
  <inkml:trace contextRef="#ctx0" brushRef="#br0" timeOffset="-61531.82">24793 7901 1163 0,'58'-13'77'0,"-5"2"94"15,1 3-109-15,-9 2 12 16,-4 0 8-16,-19 1 37 16,-8 4 37-16,-8-1 51 15,-5 2 1-15,-2-3-55 16,-8 2-38-16,-26 1-69 15,-19 5-19-15,-41 9-11 16,-18 6 8-16,8 6 29 16,-39 5 19-16,5 7 16 15,8 2-6-15,-10 3-29 0,53-5-18 16,34-12-29-16,16-7 12 16,31-12 10-16,17-3 20 15,40-3 29-15,25-19-8 16,56-9-8-16,28-3-20 15,36-11-18-15,10 2-7 16,-6 11-6-16,-20 9 0 0,-61 15-3 16,-34 2 1-1,-58 4 6-15,-20 2 12 0,-33 12 23 16,-24 6 3-16,-38 16 1 16,-16 4-9-16,-5-2-13 15,16-5-4-15,33-10-13 16,17-5-37-16,36-4-73 15,17-1-57-15,53-8-113 16,34-4 368-16,78-45-129 16</inkml:trace>
  <inkml:trace contextRef="#ctx0" brushRef="#br0" timeOffset="-58317.22">16360 13693 3094 0,'-34'-6'167'0,"2"5"96"15,24-2-173-15,8 3-53 16,0 0 4-16,0 0 35 15,0 0 10-15,7 0 5 16,5 0-7-16,16-1-41 16,15-4-20-16,17 2-23 15,12-2 0-15,10 5 0 16,-4 1 0-16,-2 5 0 16,-7 3 0-16,-11 4 0 15,-4 1 0-15,-10 5 0 0,-9-2 0 16,-10 5 0-16,-5 1 0 15,-13 6 0-15,-8 5 0 16,-21 14 0-16,-14 4 0 16,-26 10 0-16,-14 6 0 15,-11 4 0-15,-7 7 0 16,0 2 0-16,3-1 0 16,9-13 0-16,11-12 0 15,21-14 0-15,13-9 0 0,18-10 0 16,10-4 0-16,13-3 0 15,11-3 0-15,24 2 0 16,17 1 0-16,26-5 0 16,10 0 0-16,2-4 0 15,-9-2 0-15,-12 0 0 16,-4-2 0-16,-13-1 0 16,-4-1 0-16,-14 0-69 15,-10-1-46-15,-9-2-146 16,-5-4-54-16,-23-16 166 15</inkml:trace>
  <inkml:trace contextRef="#ctx0" brushRef="#br0" timeOffset="-58066.33">16097 14365 3607 0,'9'26'171'15,"-2"-26"118"-15,9 2-261 16,25-2-28-16,13-3 0 16,24-5 0-16,3-2 0 15,12-3 0-15,-2 0 0 16,-11 3 0-16,-4-1 0 0,-12 3-78 16,-1 1-60-16,4 0-164 15,6-2 22-15,-3 0 129 16</inkml:trace>
  <inkml:trace contextRef="#ctx0" brushRef="#br0" timeOffset="-57816.26">17605 14224 3816 0,'0'0'126'15,"1"3"27"-15,12-2-153 16,7-1 0-16,4 0 0 16,4-4 0-16,5 2 0 15,6-4 0-15,16 0 0 0,6 1 0 16,15-2 0-16,2 1 0 16,-2-1-49-16,-3 1-43 15,-11-1-110-15,-4 0-75 16,-8-7 139-16,-5-5 9 15</inkml:trace>
  <inkml:trace contextRef="#ctx0" brushRef="#br0" timeOffset="-57416.32">18417 13931 3636 0,'2'3'150'16,"11"3"122"-16,24 3-286 15,12 1-5-15,16 4 14 16,-3-2 10-16,-5 2 17 16,-6 0-3-16,-5 4-2 15,2 5-5-15,-12 4-12 16,-5 3 0-16,-18 1 0 16,-13 3 0-16,-29 11 0 15,-12 6 0-15,-19 7 0 16,-4-1 0-16,0-10 0 15,4-8 0-15,4-14 0 16,6-9 0-16,16-7 0 16,7-4 0-16,17-5 0 15,9 1 0-15,1 0 0 0,5 1 0 16,18 3 0-16,13 2 0 16,17 1 0-16,6 2 0 15,5-2 0-15,2-1 0 16,7-3-25-16,4-4-53 15,3-8-125-15,0-8-90 16,-1-28 141-16</inkml:trace>
  <inkml:trace contextRef="#ctx0" brushRef="#br0" timeOffset="-55998.71">19684 13527 3188 0,'-18'-5'189'16,"3"-1"173"-16,6 3-258 16,6 1 0-16,0-1-27 15,1 1-25-15,2 2-36 16,0 0-13-16,0 0-3 16,0 0 0-16,0 0 0 15,0 0 0-15,0 0 0 16,0 0 0-16,0 0 0 15,0 0 0-15,0 0 0 0,0 0 0 16,0 0 0-16,0 0 0 16,0 0 0-16,0 0 0 15,0 0 0-15,0 0 0 16,0 0 0-16,0 0 0 16,0 0 0-16,0 0 0 15,0 0 0-15,0 0 0 0,0 0 0 16,0 0 0-16,0 0 0 15,0 0 0-15,0 0 0 16,0 1 0-16,1-1 0 16,5 2 0-16,1 1 0 15,3 1 0-15,5 1 0 16,3 2 0-16,7 3 0 16,2-1 0-16,4 4 0 15,2 1 0-15,1 4 0 16,4 2 0-16,9 2 0 15,2 0 0-15,3 2 0 16,-2 1 0-16,2 1 0 16,4 2 0-16,7 3 0 15,4 0 0-15,-4-1 0 16,-2-1 0-16,-10-3 0 16,-6-4 0-16,-8-4 0 15,-4-1 0-15,0-4 0 16,0-3 0-16,-3 1 0 0,-2-6 0 15,-4 0 0-15,-3-2 0 16,-7 0 0-16,-3 0 0 16,-3-1 0-16,-1 2 0 15,-1 0 0-15,0-2 0 16,-2 0 0-16,-3-2 0 16,0 1 0-16,0-1 0 15,1 2 0-15,-1-2 0 0,-1 0 0 16,0 0 0-16,0 0 0 15,0 0 0-15,0 1 0 16,0-1 0-16,0 1 0 16,0 0 0-16,-4 6 0 15,1-3 0-15,-2 4 0 16,-1 0 0-16,-3 5 0 16,-2 4 0-16,-7 3 0 15,-3 4 0-15,-9 5 0 16,-5 5 0-16,-7 6 0 15,1 5 0-15,-1 1 0 16,4 3 0-16,-2-6 0 16,0-1 0-16,-6-7 0 15,0-4 0-15,2-5 0 16,4 0 0-16,5-1 0 16,6 1 0-16,6-5 0 0,4 0 0 15,7-7 0-15,3-2 0 16,5-5 0-16,2-1 0 15,2-5 0-15,0 0 0 16,0 0 0-16,0-1 0 16,5-1-74-16,3-12-99 15,19-42-786-15,10-23 620 16</inkml:trace>
  <inkml:trace contextRef="#ctx0" brushRef="#br0" timeOffset="-55279.94">21379 13482 3033 0,'4'2'211'0,"-5"-2"154"16,-1 2-252-16,2 2-113 0,0 7 2 16,2 4 18-16,-2 10 14 15,0 10 15-15,1 4 4 16,5 13-11-16,3 7-12 15,9 8-11-15,6 2 3 16,5-8 9-16,0-12-1 16,3-19-6-16,-2-9-7 15,5-13-17-15,3 0 0 16,1-12 0-16,0-4 0 0,-6-11 0 16,-5-5 0-16,-4-13 0 15,-4-5 0-15,-3-12 0 16,-3 0 0-16,-7 10 0 15,-5 6 0-15,-2 16 0 16,-1 8 0-16,0 8 0 16,1 5 0-16,0 1 0 15,0 0 0-15,-1 2 0 16,4 12 0-16,8 32 0 16,3 22 0-16,8 34 0 15,1 15 0-15,0 26 0 16,-1-1 0-16,-2 1 0 15,-1-4 0-15,-1-16 0 16,-1-6 0-16,-8-16 0 16,-4-16 0-16,-9-26 0 0,-4-9 0 15,-9-11 0-15,0-2 0 16,-8-9 0-16,0-2 0 16,-7-8 0-16,-7-3 0 15,-4-7 0-15,-2-6 0 16,0-7 0-16,0-7-7 15,1-11-95-15,1-12-77 16,17-27-29-16,16-24 62 16</inkml:trace>
  <inkml:trace contextRef="#ctx0" brushRef="#br0" timeOffset="-54997.86">22351 14089 3967 0,'1'0'93'0,"9"2"-67"16,4-2-29-16,7 0 3 16,4 0 2-16,1-3 3 15,-1 1 0-15,1 0-5 16,1-1 0-16,4 3 0 15,2-1 0-15,3 1 0 16,-1-1 0-16,-3 0-6 16,-1-1-40-16,0-1-106 0,-1-1-79 15,3-11-16-15,5-8 90 16</inkml:trace>
  <inkml:trace contextRef="#ctx0" brushRef="#br0" timeOffset="-54647.12">23085 13721 3963 0,'0'1'97'0,"1"2"-62"16,4-1-35-16,0 3 0 16,0 0 0-16,-2 1 0 15,0 2 0-15,-1 6 0 16,3 6 0-16,1 17 0 15,0 8 0-15,-1 14 0 16,1 6 0-16,0 11 0 16,1 7 0-16,3 12 0 15,1 3 0-15,0-11 0 16,2-7 0-16,0-17 0 16,0-7 0-16,2-7 0 15,-1-2 0-15,-2-10 0 16,-2-6 0-16,-3-11 0 15,-2-4 0-15,-4-11 0 0,-1-4 0 16,0-1-54-16,-1-7-57 16,-4-52 62-16</inkml:trace>
  <inkml:trace contextRef="#ctx0" brushRef="#br0" timeOffset="-52862.2">24070 13690 3488 0,'-16'-5'118'16,"4"0"-1"-16,4 1-53 15,3 2 35-15,0 1-11 16,2-2-22-16,-1 2-14 15,4 1-50-15,0 0-1 16,0 0-1-16,0 0 0 16,0 0 0-16,0 0 0 15,0 0 0-15,0 0 0 0,0 0 0 16,0 0 0-16,0 0 0 16,0 0 0-16,0 0 0 15,0 0 0-15,0 0 0 16,0 0 0-16,0 0 0 15,0 0 0-15,0 0 0 16,0 0 0-16,0 0 0 16,0 0 0-16,0 0 0 15,0 0 0-15,0 0 0 16,0 0 0-16,0 0 0 16,1 1 0-16,4 1 0 15,2 0 0-15,4 0 0 16,3 2 0-16,5 2 0 15,5 2 0-15,8 4 0 16,4 3 0-16,10 8 0 16,4 4 0-16,9 8 0 15,7 5 0-15,10 1 0 0,7-1 0 16,13-7 0-16,-1-2 0 16,-7-9 0-16,-3-2 0 15,-16-5 0-15,-2 0 0 16,-3 0 0-16,-7-5 0 15,-9 0 0-15,-7-3 0 16,-21-1 0-16,-6-1 0 16,-7-2 0-16,-6-2 0 0,0 0 0 15,-1-1 0-15,0 3 0 16,0-2 0-16,0 0 0 16,0 0 0-16,-8 6 0 15,-1 1 0-15,-13 3 0 16,-6 2 0-16,-15 9 0 15,-4 1 0-15,-2 11 0 16,-2 0 0-16,3 5 0 16,-2 2 0-16,0-2 0 15,5-2 0-15,0-5 0 16,-1-2 0-16,1-9 0 16,0-2 0-16,11-2 0 15,4-2 0-15,9 0 0 16,4 0 0-16,6-6 0 15,4-1 0-15,3-2 0 16,2-1 0-16,2-3 0 16,0 0 0-16,0-2 0 0,0 0 0 15,0 0-60-15,4 1-85 16,16-18 145-16,3-11-72 16</inkml:trace>
  <inkml:trace contextRef="#ctx0" brushRef="#br0" timeOffset="-52426.51">26687 13707 2658 0,'37'5'373'0,"-74"-5"576"16,37 0-834-16,0 0-115 16,0 0 0-16,0 0 0 15,0 1 0-15,0-1 0 16,-5 1 0-16,-4 4 0 16,-7 3 0-16,-11 10 0 15,-5 9 0-15,-13 16 0 16,-6 9 0-16,-7 8 0 15,-3 2 0-15,3 2 0 0,6 0 0 16,4 3 0-16,4 3 0 16,7-7 0-16,0-8 0 15,13-7 0-15,4-10 0 16,11-11 0-16,0-6 0 16,6-10 0-16,2-9 0 15,-1-1 0-15,2 2-8 16,-1-2-93-16,1 0-64 15,-3-2 165-15,-7-26-86 0</inkml:trace>
  <inkml:trace contextRef="#ctx0" brushRef="#br0" timeOffset="-52061.3">25638 13735 2886 0,'1'8'308'16,"-4"-7"593"-16,5 3-901 16,6 4 0-16,9 3 0 15,5 5 0-15,9 4 0 16,5 4 0-16,7 9 0 16,7 5 0-16,14 4 0 15,2-1 0-15,9 0 0 16,1 0 0-16,-12 1 0 0,-3 2 0 15,-7-2 0-15,0 0 0 16,-1-1 0-16,3-2 0 16,-10-6 0-16,-8-7 0 15,-12-5 0-15,-6-6 0 16,-8-6 0-16,-5-3 0 16,-6-4 0-16,-1-2 0 15,0 0 0-15,0 0-47 0,0-2-145 16,-10-12-192-16,-10-23 196 15</inkml:trace>
  <inkml:trace contextRef="#ctx0" brushRef="#br0" timeOffset="-51227.97">27544 13500 2267 0,'-12'-12'297'0,"-4"5"512"15,3 1-682-15,3 2-6 16,3 1 40-16,2 3-13 16,2-2-47-16,3 2-39 0,0 0-60 15,0 0-2-15,0 0 0 16,0 0 0-16,0 0 0 15,1 0 0-15,6 2 0 16,0 0 0-16,7 1 0 16,4 0 0-16,8 2 0 15,3 1 0-15,7 2 0 16,5 3 0-16,4 4 0 16,3 3 0-16,11 4 0 15,7 4 0-15,13 3 0 16,7-1 0-16,-3 3 0 15,-4-3 0-15,-7 2 0 16,-7-1 0-16,-5-3 0 16,-1-2 0-16,-8-2 0 15,-3-5 0-15,-13-1 0 16,-5-3 0-16,-13-4 0 0,-4-2 0 16,-7-2 0-16,-1-1 0 15,-5-3 0-15,1 0 0 16,-1 0 0-16,0 1 0 15,0-1 0-15,-4 3 0 16,-5 4 0-16,-5 2 0 16,-14 7 0-16,-8 3 0 15,-10 5 0-15,-7-2 0 16,-5 8 0-16,-2 1 0 0,0 4 0 16,1 3 0-16,-6 0 0 15,2 1 0-15,-5 0 0 16,-3-1 0-16,17-4 0 15,3-2 0-15,20-9 0 16,10-3 0-16,9-7 0 16,1-3 0-16,8-4-31 15,1-2-59-15,3-5 59 16,13-12-324-16,13-34 241 16</inkml:trace>
  <inkml:trace contextRef="#ctx0" brushRef="#br0" timeOffset="-50926.93">28849 13265 3317 0,'-5'15'224'0,"5"-14"330"16,0 1-554-16,3 3 0 15,-1 2 0-15,1 1 0 16,0 8 0-16,0 7 0 16,3 19 0-16,3 11 0 15,8 30 0-15,8 16 0 0,5 38 0 16,4 9 0-16,-1 19 0 16,14 3 0-16,-7-18 0 15,1-2 0-15,-22-22 0 16,-6-18-20-16,-16-21 20 15,-27-24-6-15</inkml:trace>
  <inkml:trace contextRef="#ctx0" brushRef="#br0" timeOffset="-45039.09">31109 10682 1348 0,'5'6'135'15,"15"-10"172"-15,0 1-244 16,11-3-33-16,1 0 5 15,-6-1 43-15,-2-1 26 0,-7-1 61 16,-1 2 15-16,-4 1-8 16,-3 2-11-16,-5 0-36 15,-3 4-16-15,-1 0-8 16,0 0-11-16,0 0-20 16,-7 0-5-16,-6 5-30 15,-6 1-9-15,-13 4-10 16,-6 1-3-16,-8 4 7 15,-5 1 6-15,-2 4 11 16,-4 1 2-16,3 3-5 16,1-2-2-16,6 1-10 15,8-4-4-15,11-5-3 16,11-3-2-16,10-5 2 16,5-5-1-16,2 1 10 15,6-2 13-15,11-2 6 16,13 1 3-16,19-4-10 0,13-1-11 15,11-4-9-15,2 0 0 16,-3-4-4-16,-6-1-2 16,-8 4 0-16,-7-1-3 15,-12 3 3-15,-5 4 0 16,-16 1 0-16,-1 0 3 16,-12 3 3-16,-5 1 0 15,-5 1-3-15,-10 7-3 0,-22 6-8 16,-9 5-2-16,-24 9 0 15,-6 2 0-15,-3 3 0 16,-1-1 0-16,15-4 0 16,7-1 0-16,17-4 0 15,12-6 0-15,16-8 0 16,9-3 0-16,11-3 0 16,11-1 0-16,25-5 0 15,19-4 0-15,26-12 0 16,9-4 0-16,12-7 0 15,0-1 0-15,-16 6 0 16,-12 5 0-16,-34 12 0 16,-17 3 0-16,-20 4 0 15,-9 2 0-15,-4 6 0 16,-13 5 0-16,-21 15 0 16,-16 6 0-16,-18 10 0 15,-2 1 0-15,4-5 0 0,9-3 0 16,20-10 0-16,10-6 0 15,18-8 0-15,6-5 0 16,13-5 0-16,11-3 0 16,27-11 0-16,16-5 0 15,34-13 0-15,8-7 0 16,4-5 0-16,-10 5 0 16,-33 7 0-16,-15 11 0 0,-33 11 0 15,-10 7 0-15,-20 12 0 16,-15 12 0-16,-20 17 0 15,-9 9 0-15,-3 0 0 16,5-1 0-16,12-13 0 16,8-3 0-16,15-12 0 15,8-4 0-15,12-9 0 16,4-4 0-16,11-3 0 16,7-3 0-16,8-10 0 15,1-4 0-15,-5-5 0 16,-4-2 0-16,-9 4-19 15,-5 3-46-15,-7 7-69 16,-14-1-550-16,-41-3 441 16</inkml:trace>
  <inkml:trace contextRef="#ctx0" brushRef="#br0" timeOffset="-43954.61">20138 11202 1701 0,'39'-7'155'0,"-27"-3"207"15,32 0-165-15,5 1-52 16,-4 2 6-16,-15 2-23 16,-6 3 18-16,-16 1 50 0,-6 1 26 15,-1 0-3-15,-1 0-31 16,-4-1-78-16,-5-2-35 16,-17 2-45-16,-11 0-15 15,-21 2-2-15,-10 2 1 16,-11 5-2-16,-8 2-1 15,-7 3-6-15,-7 4-5 16,2 2 0-16,7-1 0 16,13 0 0-16,12-3 0 0,17-4 0 15,8-3 0-15,17-5 0 16,8 1 0-16,16-4 0 16,0 0 0-16,15-1 0 15,12-3 0-15,24-2 0 16,10-1 0-16,25-3 0 15,8-2 0-15,9 2 0 16,3 2 0-16,-15 2 0 16,-13 1 0-16,-24 2 0 15,-11 0 0-15,-19 2 0 16,-6 0 0-16,-16 1 0 16,3 0 0-16,-20 4 0 15,-10 3 0-15,-26 3 0 16,-18 7 0-16,-20 1 0 15,-10 2 0-15,-5 1 0 16,11-1 0-16,19-1 0 0,18-6 0 16,26-5 0-16,10-3 0 15,16-2 0-15,11 3-9 16,24 7-81-16,14 4-51 16,53 16-563-16,2 8 446 15,-22-14-91-15</inkml:trace>
  <inkml:trace contextRef="#ctx0" brushRef="#br0" timeOffset="-41736.82">27994 11118 2284 0,'5'-1'78'0,"3"-2"-12"15,-1 2-5-15,-3 0 48 16,-2 1 37-16,-3 0 62 16,0-1-1-16,-6-2-38 15,-6 1-33-15,-11-2-64 0,-9 2-19 16,-17 2-25-16,-8 2-4 16,-19 4 18-16,-6 5 12 15,-13 3 15-15,-2 4 2 16,2 2-12-16,11 1-10 15,14-1-12-15,11-2-6 16,22-6-11-16,8-4-6 16,19-4-17-16,10-3-5 0,5 0 4 15,10-2 2-15,20-2 7 16,11-5 2-16,22-3-5 16,11-5-1-16,20-6 1 15,10-1 2-15,-1 0-2 16,-5 0-1-16,-13 4 0 15,-6 3-1-15,-19 5 0 16,-4 0 0-16,-22 5 0 16,-15 3 0-16,-15 0 0 15,-6 3 0-15,-14 2 0 16,-8 0 0-16,-27 7 0 16,-20 3 0-16,-26 10 0 15,-10 4 0-15,-7 2 0 16,6 0 0-16,19-2 0 15,14-3 0-15,35-8 0 16,14-3 0-16,20-6 0 16,9-1 0-16,28-5 0 0,20-5 0 15,43-15 0-15,14-11 0 16,27-11 0-16,-3 1 0 16,-20 8 0-16,-16 8 0 15,-49 13 0-15,-23 5 0 16,-26 5 0-16,-9 1 0 15,-26 1 0-15,-12 2 0 16,-39 9 0-16,-12 3 0 16,0 6 0-16,5 0 0 0,25 0-2 15,11 1-50-15,10 3-434 16,3-7 339-16</inkml:trace>
  <inkml:trace contextRef="#ctx0" brushRef="#br0" timeOffset="-40518.69">27813 10900 1866 0,'-10'-20'49'0,"10"3"-31"16,5 5 15-16,6 2 80 15,2 1 37-15,2 5 65 16,3-2 7-16,3 2-49 15,-2 2-31-15,-6 3-47 16,-7 1-5-16,-15 3 7 16,-14 1-1-16,-29 4-15 15,-25-1-19-15,-53 9-28 16,-26 3 8-16,-34 6 33 16,-4 6 12-16,22 1 16 15,16-1-9-15,48-6-38 0,23-2-21 16,43-9-64-16,20-1-31 15,30-6-26-15,20-2 6 16,44-4 30-16,20-6 27 16,49-13 26-16,19-6 3 15,13 1 5-15,4 3 1 16,-27 10 3-16,-27 4 3 16,-57 6 9-16,-28 1 15 0,-38 1 38 15,-15 0-5-15,-48 13-13 16,-28 8-19-16,-49 23-42 15,-19 10-1-15,11 9-27 16,17-3-58-16,43-6-120 16,27 4-130-16,56-9 169 15</inkml:trace>
  <inkml:trace contextRef="#ctx0" brushRef="#br0" timeOffset="-38799.32">12896 13705 3512 0,'15'-4'188'16,"-461"3"163"-16,446 0-319 15,0 1-20-15,0 1-12 16,-1-1 0-16,-3 2 0 16,-2 2 0-16,-7 3 0 15,-2 4 0-15,-10 10 0 0,0 5 0 16,-16 13 0-16,-5 5 0 15,-12 8 0-15,-6 0 0 16,2-3 0-16,0 0 0 16,7 2 0-16,4 1 0 15,8 6 0-15,4-1 0 16,8-5 0-16,4-2 0 16,7-11 0-16,4-6 0 15,7-10 0-15,3-6-2 0,4-6-92 16,0-5-59-16,2-5-166 15,-2-1 17-15,-14-42 149 16</inkml:trace>
  <inkml:trace contextRef="#ctx0" brushRef="#br0" timeOffset="-38483.23">11469 13747 3980 0,'-4'0'93'0,"-36"3"-71"16,43 4-22-16,11 8 0 15,5 8 0-15,12 11 0 16,5 5 0-16,22 11 0 16,14 2 0-16,20 9 0 15,10 3 0-15,15 6 0 0,8 7 0 16,0 0 0-16,-9-5 0 15,-24-14 0-15,-15-11 0 16,-20-18 0-16,-4-5 0 16,-10-5 0-16,-7 1 0 15,-7-4 0-15,-7-1-55 16,-9-6-145-16,-2-1 114 16,-4-8-23-16</inkml:trace>
  <inkml:trace contextRef="#ctx0" brushRef="#br0" timeOffset="-37699.13">13669 13709 3410 0,'12'-6'112'0,"-23"-1"11"16,3 0-91-16,4 4 43 15,1-2 30-15,1 3-5 16,-1 0-8-16,3 2-53 0,0 0-32 16,0 0-7-16,0 0 0 15,5 2 0-15,1 1 0 16,12 3 0-16,6 4 0 15,13 4 0-15,5 4 0 16,4 4 0-16,2 3 0 16,11 4 0-16,10 2 0 15,15 2 0-15,3-2 0 16,-6-4 0-16,-6-1 0 0,-9-5 0 16,1-2 0-16,1-5 0 15,1-1 0-15,-5 0 0 16,-10-3 0-16,-15 3 0 15,-10-2 0-15,-13-1 0 16,-3-3 0-16,-6-1 0 16,2-3 0-16,-5 1 0 15,-2-4 0-15,-2 1 0 16,0-1 0-16,0 0 0 16,0 0 0-16,0 0 0 15,0 0 0-15,0 0 0 16,0 0 0-16,0 0 0 15,0 1 0-15,0 0 0 16,0-1 0-16,0 1 0 16,-5 5 0-16,3-2 0 15,-1 2 0-15,-3 3 0 16,-1 1 0-16,-5 4 0 0,1 1 0 16,-6 4 0-16,-3 4 0 15,-11 2 0-15,-9 4 0 16,-9 7 0-16,-4 3 0 15,-3 5 0-15,-2 2 0 16,-1-1 0-16,1-1 0 16,-5 2 0-16,-1 2 0 15,-1 7 0-15,1 4 0 0,13-4 0 16,10-6 0-16,16-8 0 16,7-8 0-16,28-11 0 15,8-27 0-15</inkml:trace>
  <inkml:trace contextRef="#ctx0" brushRef="#br0" timeOffset="-35187.46">11628 15144 960 0,'-1'-13'200'0,"1"6"259"15,1-1-197-15,4-2-83 16,-2 0 31-16,1 2 41 15,-2 0 18-15,-1 5 8 16,-1 2-9-16,0 0-40 16,-1-1-39-16,0 1-62 15,0 0-34-15,-2 0-43 16,1 0-14-16,0-1-20 16,-1 1-2-16,1 1-10 15,0 0-1-15,0 0-3 16,1 0 0-16,0 0 0 15,0 0 0-15,0 0 0 16,1 0 0-16,0 0 0 16,0 0 0-16,0 0 0 0,0 1 0 15,0-1 0-15,0 0 0 16,0 0 0-16,0 0-15 16,0 0-43-16,1 0-27 15,5 3-65-15,1-3-29 16,11 0-83-16,6 0 347 15,6-14-111-15</inkml:trace>
  <inkml:trace contextRef="#ctx0" brushRef="#br0" timeOffset="-34046.36">12133 15125 2263 0,'-23'-3'131'0,"-8"-36"101"16,0 32-81-16,2 1 35 16,-1 0 19-16,-1 1 20 15,3 0-8-15,8 2-40 0,3 0-29 16,9 2-64-16,7 1-29 15,1 0-40-15,3-1-10 16,14 1-11-16,8 0-4 16,22-1 2-16,16 0 2 15,28 1 10-15,10-1 6 16,-3 1-2-16,-8-3-2 16,-19 0-4-16,-11 0-1 15,-17 2-1-15,-10 0 0 0,-21 1 0 16,-11 0 0-16,-14 5 0 15,-20 2 0-15,-32 6 0 16,-24 3 0-16,-46 9 0 16,-11 2 0-16,0 5 0 15,2 0 0-15,33-3 0 16,17-3 0-16,27-5 0 16,17-5 0-16,32-9 0 15,16-1 0-15,40 1-37 16,27-1-32-16,58-5-84 15,35-5-45-15,56-15-1 16,29-3 81-16</inkml:trace>
  <inkml:trace contextRef="#ctx0" brushRef="#br0" timeOffset="-33530.06">16762 15157 3693 0,'21'31'141'16,"-509"-53"95"-16,493 22-265 15,6 0 0-15,12 1 16 16,9-1 19-16,12-3 23 16,13 0 0-16,21-4-8 15,7 0-10-15,27 0-11 16,4 0 0-16,14-1 0 15,7 4 0-15,11-1 0 16,5-1 0-16,0 0 0 16,6-1 0-16,-3 1 0 15,-8-1 0-15,-2 1 0 16,-7-1 0-16,-20 1 0 0,-8 0 0 16,-33 1 0-16,-18 3 0 15,-24 0 0-15,-10 0 0 16,-10 2 0-16,-6-1 0 15,-9 1 0-15,0 0 0 16,0 0-101-16,0 0-23 16,9-33 56-16</inkml:trace>
  <inkml:trace contextRef="#ctx0" brushRef="#br0" timeOffset="-32644.99">26251 14915 2315 0,'65'10'108'0,"-11"-11"73"15,10 0-95-15,7 0 43 16,-1-2 40-16,-17 2 55 0,-9-1 5 16,-20 1-7-16,-7 1-22 15,-16 0-77-15,0 0-38 16,1 0-63-16,-7 0-20 16,-16 0-2-16,-14 0 0 15,-25 2 0-15,-14 0 0 16,-6 6 0-16,1 0 0 15,15-1 0-15,12 0 0 16,20-1 0-16,8-1 0 0,13-3 0 16,10-1 0-16,8 3 0 15,14-2 0-15,32 2 0 16,20 0 0-16,42 0 0 16,12 0 0-16,-1 0 0 15,-12 3 0-15,-38 0 0 16,-23-1 0-16,-29-1 0 15,-13-1 0-15,-16 0 0 16,-18 4-49-16,-50 8-79 16,-46 4-643-16,-71-22 492 15</inkml:trace>
  <inkml:trace contextRef="#ctx0" brushRef="#br0" timeOffset="-31794.29">17377 14702 1279 0,'-29'4'83'0,"7"1"127"15,9-1-320-15,10-1-27 16,3 0 157-16,5-2 254 15,2 0 76-15,1 0 55 16,4 0-34-16,3 0-106 16,3 5-55-16,6 0-85 15,1 0-25-15,8 4-42 16,6-1-14-16,6 4-26 16,1 0-11-16,-2 1-6 15,-3-1 0-15,-1-2 0 16,1-3 0-16,0-3 3 0,-1-1 0 15,-7-1 4-15,-5 1 0 16,-13-2 6-16,-5 0 9 16,-9-2 20-16,-1 2 19 15,-7 2 30-15,-9 1-1 16,-15 1-12-16,-10 2-19 16,-15 1-40-16,-8-2-9 15,-10 1-11-15,-8-2 0 0,-5 1 0 16,-2-1 0-16,11 2 0 15,8 1 0-15,20-1 0 16,11 1 0-16,19-4 0 16,9 0 0-16,11-3 0 15,12 1 0-15,25 2 0 16,17 5 0-16,54 1 0 16,22-3 0-16,42-3 0 15,20-3 0-15,-3 0 0 16,1 1 0-16,-18-1 0 15,-24-1 0-15,-43 0 0 16,-28-1 0-16,-53 0 0 16,-20 0 0-16,-4 3 0 15,-24-3 0-15,-51-3 0 16,-34 2 0-16,-56 1 0 16,-30 5 0-16,-14 6 0 15,2 0 0-15,15 5 0 0,28 0 0 16,33 1-29-16,21 1-56 15,33-5 85-15,11 1-40 16</inkml:trace>
  <inkml:trace contextRef="#ctx0" brushRef="#br0" timeOffset="-23637.33">25803 15170 2880 0,'-12'-33'195'15,"20"32"123"-15,7-2-277 16,30-9-53-16,19-5 16 15,36-7 110-15,16 4 51 0,31-3-3 16,20-2-22-16,29-6-78 16,20-7-36-16,24-1-26 15,11 1 0-15,8 4 0 16,4 3 0-16,-13 11 0 16,-11 6 0-16,-28 10 0 15,-22 4 0-15,-25 6 0 16,-29 2 0-16,-35 4 0 15,-18 0 0-15,-42-3-71 16,-13 1-51-16,-27-4-92 16,-21 2-51-16,-53 5 185 15,-34 3-11-15</inkml:trace>
  <inkml:trace contextRef="#ctx0" brushRef="#br0" timeOffset="-23337.14">26045 15417 3817 0,'29'-7'126'0,"28"4"26"16,76-38-152-16,50-9 0 15,57-7 0-15,19 2 0 16,16 8 0-16,-15 6 0 0,-7 10 0 15,-19 9 0-15,-31 5 0 16,-10 6 0-16,-36 6 0 16,-11 1 0-16,-24 5 0 15,-17 5 0-15,-16 5-2 16,-10-2-45-16,-17 8-106 16,-4 4-87-16,-2 13 107 15</inkml:trace>
  <inkml:trace contextRef="#ctx0" brushRef="#br0" timeOffset="-22520.06">27678 15981 3189 0,'-425'4'241'0,"424"-5"152"0,1-2-205 15,0 6-131-15,2-1-31 16,4 9-25-16,-1 3-1 15,3 18 0-15,0 8 0 16,-4 32 0-16,1 17 0 16,-7 30 0-16,-1 4 0 15,1-7 0-15,-3-10 0 16,1-29 0-16,3-14 0 16,-1-29 0-16,-1-12 0 0,3-21 0 15,-3-11 0-15,-4-38 0 16,-3-23 0-16,0-48-14 15,-5-21-5-15,2-18-3 16,4-2 2-16,-2 6 22 16,3 15 11-16,-2 30 9 15,0 20-2-15,-1 40-8 16,0 15-6-16,3 21-6 16,2 6 0-16,4 19 0 15,3 19 0-15,16 35 0 16,8 23 0-16,24 23 0 15,13-2 0-15,24-3 0 16,15-11 0-16,11-13 0 16,-4-5 0-16,-10-24 0 15,-11-14 0-15,-16-22 0 16,-6-11 0-16,-18-13 0 0,-9-7 0 16,-15-10 0-16,-6-6 0 15,-9-15 0-15,-6-6 0 16,-8-11 0-16,-6 0 0 15,-7 5 0-15,-2 6-12 16,2 4-130-16,4-1-63 16,6-8 97-16</inkml:trace>
  <inkml:trace contextRef="#ctx0" brushRef="#br0" timeOffset="-22069.73">28342 15989 3682 0,'-31'8'152'0,"8"2"109"15,6 7-263-15,4 3-2 16,5 5 4-16,3-1 0 16,9-1 1-16,5 1 4 15,15 3-5-15,10 3 0 16,19-2 0-16,8-4 0 15,11-12 0-15,-3-9 0 16,-15-11 0-16,-11-5 0 16,-22-9 0-16,-8-3 0 0,-13-6 0 15,-2-2 0-15,-12-7 0 16,-8-7-5-16,-19-5-85 16,-4 0-76-16,-13 7-152 15,3 11-242-15,15 28 324 16</inkml:trace>
  <inkml:trace contextRef="#ctx0" brushRef="#br0" timeOffset="-21652.23">29066 15253 2611 0,'10'-10'382'16,"-12"6"584"-16,-2 4-831 0,6 8-169 16,2 12-4-16,-1 29 17 15,-3 20 16-15,-2 25 38 16,-2 12 5-16,4 19-17 16,7 9-14-16,12 1-7 15,7-5 0-15,5-20-43 16,1-20-34-16,-10-27-83 15,-5-19-50-15,-17-32-63 16,-16-18-21-16,-43-37 164 16</inkml:trace>
  <inkml:trace contextRef="#ctx0" brushRef="#br0" timeOffset="-21485.42">28327 15829 3943 0,'23'2'101'0,"50"0"-51"0,25 4-49 16,46 1-1-16,21 3-29 16,-4-1-108-16,-4 0-63 15,-20 0-161-15,-13-1 81 16,-19 2 136-16</inkml:trace>
  <inkml:trace contextRef="#ctx0" brushRef="#br0" timeOffset="-20134.27">28767 16916 3690 0,'-36'29'153'0,"41"-26"69"15,-12 2-299-15,18 16-13 16,7 11 20-16,5 21 83 16,1 7 65-16,-4 18 12 15,-1 11-21-15,-2 19-52 16,-2 8-17-16,4-13 0 16,0-11 0-16,0-29 0 15,-1-16 0-15,-11-22 0 0,-2-8 0 16,-5-17 0-16,-2-3-14 15,-9-19 0-15,-6-17 2 16,-5-48 1-16,0-24 13 16,6-33 1-16,5-5 0 15,10 1 8-15,1 7 1 16,7 16-2-16,5 9 0 16,14 31-10-16,2 15 0 15,15 24 0-15,7 9 0 0,3 16 0 16,-1 6 0-16,0 18 0 15,-8 11 0-15,-17 15 0 16,-7 6 0-16,-30 15 0 16,-19 9 0-16,-34 16 0 15,-12 7 0-15,-17 2 0 16,1-9 0-16,18-20-31 16,11-15-34-16,30-26-115 15,10-11-93-15,25-31-49 16,23-17 19-16,35-24 85 15,15-7 67-15,23 7 36 16,-5 12-10-16,-23 23 29 16,-12 15 65-16,-32 26 187 15,-12 14 99-15,-11 21 109 16,-3 5-7-16,3 7-101 16,5-1-62-16,12-5-80 0,10-6-21 15,12-13-36-15,4-9-14 16,12-16-26-16,2-6-13 15,-4-20-4-15,-8-8 0 16,-15-17 0-16,-12-5 0 16,-18-9 0-16,-9-2 0 15,-25 1 0-15,-9 7 0 16,-19 12 0-16,-3 14 0 16,4 12 0-16,5 6-2 0,24 9-37 15,12-2-9-15,25 2-61 16,21-4-8-16,41-3 48 15,20-3 12-15,26 1 62 16,2 3 12-16,-20 4-7 16,-14 3 0-16,-42 1 28 15,-19 4 19-15,-36 8 29 16,-15 4 9-16,-22 9-30 16,-5 1-20-16,2-1-33 15,7-3-11-15,22-5-1 16,10 0 0-16,26-3 0 15,13 2 0-15,33 4 0 16,18 5 0-16,18-1 0 16,2-2 0-16,-21-5 0 15,-22-4 0-15,-30-7 0 16,-17 0 0-16,-35 2 0 16,-16 5 0-16,-24 4 0 0,-10 1 0 15,8-5 0-15,10-6-4 16,23-6-57-16,16-2-44 15,26-16-66-15,22-9-17 16,43-21 41-16,20-10 41 16,31-5 62-16,-1 3 19 15,-17 11 1-15,-20 10 4 16,-41 16 43-16,-36 19 26 0,-6-9 93 16,-29 12 24-16,-18 5-13 15,-3 4-17-15,9 3-76 16,11 1-29-16,19-2-27 15,10-2-1-15,20 3 7 16,17 1 10-16,32 6 12 16,8 7-1-16,7 4-10 15,-6 3-9-15,-31-6-10 16,-12-6-2-16,-28-6 0 16,-12-2 0-16,-31 7 0 15,-10 2 0-15,-15 4 0 16,-3-3 0-16,11-10-7 15,9-5-32-15,20-8-90 16,10-2-48-16,28-20-51 16,21-8 2-16,33-25 21 15,14-10 19-15,18-18 108 0</inkml:trace>
  <inkml:trace contextRef="#ctx0" brushRef="#br0" timeOffset="-19233.43">31048 16352 2588 0,'-23'32'283'0,"-4"7"375"16,-6 19-578-16,2 2-55 16,8-2-63-16,8-4-4 0,12-12 9 15,6-4 7-15,10-9 18 16,6-7-3-16,8-14-26 16,2-5-21-16,5-22-37 15,0-13-14-15,1-26 5 16,0-11 12-16,0-27 24 15,0-4 18-15,1-3 19 16,-2 7 28-16,-4 32 108 16,-7 19 68-16,-7 27 91 15,-3 10 4-15,-9 8-83 16,1 1-65-16,-3 14-92 16,1 8-21-16,-2 30-4 15,0 12 8-15,-1 26 11 16,1 9 3-16,-1-10-1 15,-2-8-7-15,-9-23-8 16,-2-11-5-16,-3-16-3 16,0-7-1-16,7-14 0 0,1-5 0 15,8-6 0-15,-3-4 0 16,6-8 0-16,5-7 0 16,16-14 0-16,6-5 0 15,14 3 0-15,0 8 0 16,-10 12 0-16,-6 9 0 15,-15 8-10-15,-6 1-7 16,-9 11-2-16,-2 3 2 0,-6 4 12 16,1 2 7-16,3-7 4 15,2-1-4-15,8-10-3 16,7-2 1-16,13-11 5 16,11-13 10-16,18-12 2 15,10-12-3-15,8-30-14 16,6-14-11-16,2-24-4 15,-7-2 2-15,-17 15 12 16,-16 10 9-16,-26 29 7 16,-8 13-1-16,-15 21-6 15,-8 11-5-15,-21 22-14 16,-10 19-4-16,-13 34 8 16,3 13 6-16,17 27 12 15,14 6 4-15,28 9-8 16,15-1-6-16,22-14-1 15,13-11 0-15,11-25 0 16,2-12 0-16,-5-19 0 0,-5-12 0 16,-9-20 0-16,-4-9 0 15,-6-22 0-15,-7-10 0 16,-7-14 0-16,-8-1 0 16,-12 8 0-16,-7 9 0 15,-9 17 0-15,-1 11 0 16,-2 17 0-16,1 11 0 15,4 18 0-15,5 6 0 0,11 16 0 16,9 3 0-16,14 3-13 16,6-3-21-16,7-16-60 15,-1-13-50-15,-5-30 35 16,-9-27-877-16,-29-57 694 16</inkml:trace>
  <inkml:trace contextRef="#ctx0" brushRef="#br0" timeOffset="-19103.53">30786 15194 3278 0,'-51'21'240'0,"23"-43"337"16,-4 10-577-16,-19-53 0 15</inkml:trace>
  <inkml:trace contextRef="#ctx0" brushRef="#br0" timeOffset="-8007.43">2002 15157 3539 0,'-41'-2'161'15,"0"-25"12"-15,15 24-49 16,16 1-67-16,5 1-26 15,6-3-43-15,5 0-11 0,15-6 7 16,10-4 5-16,20-3 31 16,11 3 3-16,16-1-7 15,2 2-5-15,9 2-9 16,-1-1-2-16,-5 9 0 16,-3 4 0-16,-16 12 0 15,-9 3 0-15,-24 10 0 16,-9 5 0-16,-23 17 0 15,-14 7 0-15,-20 22 0 16,-10 8 0-16,-10 1 0 16,2-6 0-16,5-11 0 15,4-10 0-15,12-4 0 16,7-3 0-16,15-9 0 16,7-2 0-16,12-7 0 15,9 0 0-15,19-3 0 16,10-4 0-16,20-10 0 15,7-8 0-15,8-13-3 0,0-11-23 16,-9-11-68-16,-8-3-44 16,-15-5-93-16,-12 0-48 15,-25 0 158-15</inkml:trace>
  <inkml:trace contextRef="#ctx0" brushRef="#br0" timeOffset="-7791.2">1826 15788 3674 0,'0'0'135'15,"19"-3"58"-15,43-14-166 16,24-6-2-16,39-16-6 16,16-6-5-16,14-4-30 15,0 0-29-15,-13-1-92 16,-11-4-51-16,-30 2-130 15,-8-1 59-15,-19 4 131 16</inkml:trace>
  <inkml:trace contextRef="#ctx0" brushRef="#br0" timeOffset="-7587.96">3183 14833 3689 0,'-12'6'151'0,"6"6"71"15,15 23-219-15,10 15-7 16,10 28-9-16,-1 17 9 16,6 22-1-16,3 7 3 15,3 0 2-15,5-8-23 16,-2-17-58-16,-4-9-38 16,-8-15-139-16,-6-12-59 0,-12-28 173 15</inkml:trace>
  <inkml:trace contextRef="#ctx0" brushRef="#br0" timeOffset="-7304.07">3361 15434 3199 0,'3'15'214'0,"19"-30"198"16,13-6-319-16,21-20-79 15,9-9-31-15,-2-13-48 16,-7-1 0-16,-22 6 18 15,-12 7 27-15,-15 26 42 16,-6 22 13-16,-1-7 3 16,0 25-6-16,3 24-2 15,1 18-9-15,4 40 1 16,3 14 4-16,1 1-7 16,1-3-4-16,1-16-10 0,1-12-7 15,0-13-68-15,-2-14-48 16,0-25-141-16,-2-14-88 15,8-40 187-15</inkml:trace>
  <inkml:trace contextRef="#ctx0" brushRef="#br0" timeOffset="-6739.94">4060 15239 2340 0,'0'45'333'0,"0"21"377"15,8 21-467-15,8 3-63 0,6-4-89 16,5-9-27-16,6-13-19 15,-1-7-10-15,2-24-7 16,1-12-5-16,7-28-20 16,6-15-3-16,4-33 0 15,-3-12 0-15,-14-20 0 16,-11-8 0-16,-21-10 0 16,-10 2 0-16,-21 16 0 15,-11 16 0-15,-13 30 0 16,-5 20 0-16,-3 27 0 15,5 14 0-15,11 23 0 16,6 1 0-16,23-5-7 16,9-6-17-16,26-17 1 15,12-7 3-15,23-15 15 0,7-6 18 16,8-2-1-16,1 5-2 16,-8 22-4-16,-6 17 4 15,-11 30 1-15,-7 10-1 16,-9 6-3-16,-7-5-7 15,-6-20 0-15,0-10 0 16,-4-15 0-16,2-9 0 16,2-18 0-16,3-12 0 0,5-24 0 15,1-13 0 1,0-22 0-16,0-12 0 0,-5 1 0 16,-1 10 0-16,-6 30 0 15,-2 18 0-15,-1 30 0 16,1 22 0-16,9 40 0 15,5 17 0-15,5 10 0 16,2-1 0-16,-1-25 0 16,-2-10 0-16,-8-21-33 15,-2-13-60-15,-3-32-137 16,-2-23-59-16,5-57 132 16</inkml:trace>
  <inkml:trace contextRef="#ctx0" brushRef="#br0" timeOffset="-6621.59">5380 14492 2035 0,'-9'27'409'0,"-8"12"505"0,2 13-617 15,0 28-348-15,5 11-91 16,6 23 75-16</inkml:trace>
  <inkml:trace contextRef="#ctx0" brushRef="#br0" timeOffset="-6355.76">5785 14962 3463 0,'-21'70'202'0,"10"-13"186"16,10 5-346-16,19 10-89 16,8 2-21-16,10 1-16 15,7-5 3-15,2-15 52 16,-1-9 29-16,-6-22 29 15,-11-9 5-15,-14-9 11 16,-11-2-2-16,-20-2-13 16,-10 1-7-16,-24-1-23 15,-10-2-23-15,-3 0-61 16,1 0-52-16,9 2-101 16,5 8 119-16</inkml:trace>
  <inkml:trace contextRef="#ctx0" brushRef="#br0" timeOffset="-4688.01">4664 17022 2880 0,'-4'-79'110'16,"8"11"26"-16,5 9-4 0,2 26 12 16,-5 14 11-16,-2 26-17 15,4 23-14-15,6 55-30 16,8 27-33-16,14 59-41 16,2 20-12-16,2-7-7 15,-1-11 1-15,-11-45 3 16,-6-29 2-16,-10-36-1 15,-5-19-10-15,-6-27-57 16,-3-15-17-16,-14-34 3 16,-8-19 8-16,-17-40 53 15,-9-23 16-15,3-41 4 16,3-24 0-16,20-34-5 16,13-14-2-16,21 21-4 15,14 18 4-15,22 50 12 16,10 32 8-16,10 39 28 15,4 21-2-15,-3 38 4 0,-5 16 6 16,-16 35-16-16,-9 17 1 16,-21 26-14-16,-8 9-17 15,-19 13-19-15,-9 1-10 16,-16-7-22-16,-3-7-15 16,2-30-67-16,4-18-53 15,17-32-134-15,12-17-37 16,25-32 11-16,15-9 33 0,15-4 141 15,-1 9 51-15,-2 31 125 16,-4 19 72-16,-7 29 145 16,-2 9 87-16,-10 2 52 15,-4-7-11-15,-8-19-82 16,-4-12-69-16,-8-14-110 16,2 1-37-16,-4-14-46 15,-1-7-12-15,-2-31-2 16,2-19 0-16,3-25 0 15,5-10 0-15,7 14 0 16,5 13-1-16,8 27-35 16,1 14-25-16,4 23-45 15,3 11-5-15,4 20 32 16,1 17 24-16,-4 13 49 16,-2 7 9-16,-6 3 19 15,-3-1 8-15,-3-8 16 16,-3-5 3-16,-5-16-13 0,-1-7-9 15,-4-11-10-15,-1-7 4 16,1-9 20-16,1-7 3 16,0-19 0-16,0-14-8 15,2-18-20-15,1-6-5 16,3 3-11-16,2 5-1 16,-1 23-4-16,-1 10-5 15,-1 18-1-15,1 10 7 0,7 18 5 16,4 12 8-16,6 15 6 15,0 4-6-15,0 2-4 16,-4-3-2-16,-2-6-3 16,1-7 1-16,0-16-1 15,5-8 0-15,4-16 0 16,1-11 0-16,3-16 0 16,1-9 0-16,-4-7 0 15,-6 3 0-15,-15 5 0 16,-7 7 0-16,-12 16 0 15,-7 5 0-15,-15 16 0 16,-6 13 0-16,-4 17 0 16,3 6 0-16,14 9 0 15,7-3 0-15,15-3 0 16,8-3 0-16,14-14 0 16,7-7 0-16,12-18 0 0,2-12 0 15,-3-19 0-15,-7-8 0 16,-11-10 0-16,-7-1 0 15,-16-7 0-15,-5-2 0 16,-16 0 0-16,-3 7 0 16,-10 20 0-16,-7 14 0 15,-11 25 0-15,0 11 0 16,6 18 0-16,11 9 0 0,24 4 0 16,10 3 0-16,30-6 0 15,13-6 0-15,19-10 0 16,4-9 0-16,-1-14 0 15,-1-9 0-15,-4-14 0 16,-3-5 0-16,-14-5 0 16,-10 1 0-16,-22-1 0 15,-12 1 0-15,-17 3 0 16,-3 7 0-16,-7 13 0 16,1 8 0-16,5 19 0 15,6 9 0-15,14 7 0 16,12-2 0-16,21-4 0 15,10-6 0-15,15-16 0 16,5-9 0-16,-4-24 0 16,-2-16 0-16,-9-32 0 15,-5-17 0-15,-11-27 0 16,-6-8 0-16,-16-18 0 0,-6-4 0 16,-10 8 0-16,-5 10 0 15,-3 45 0-15,-1 29 0 16,-1 34 0-16,0 16 0 15,-4 39 0-15,0 33 0 16,-1 82 0-16,8 57 0 16,12 76 0-16,8 19 0 15,13-9 0-15,9-22 0 16,12-59 0-16,2-37 0 0,-2-55 0 16,-7-38-13-16,-13-48-134 15,-6-24-76-15,-10-59 223 16,-5-40-117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04:34:19.7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5 7804 1822 0,'-26'-14'104'0,"3"2"101"0,4 0-9 16,1 1-1-16,3 1-15 15,3 0-68-15,1 4-14 16,6 3-22-16,3 3-14 16,1-1-28-16,0 1-13 0,-4 1-16 15,5 6-3-15,4 6-7 31,1 1-2-31,2 7-3 16,2 2-1-16,5 4 1 16,3 2-12-16,2 0-83 15,0 1-54-15,-1-3-144 16,-2-2-109-16,-3-5 234 0</inkml:trace>
  <inkml:trace contextRef="#ctx0" brushRef="#br0" timeOffset="539.02">1680 7511 1862 0,'-8'-15'143'16,"-1"1"159"-16,0 2-171 0,1 1-17 16,-4 2-15-1,0 1-29-15,-1 0-21 0,-1 3-2 16,-2 1 0-16,-1 2 2 0,-3 3-13 15,-3 5-8-15,-4 8-15 16,-2 4-10-16,0 8-6 31,3 6-3-31,1 4 0 16,4 6 3-16,3-1 3 16,2 0 4-16,5 1-1 0,2 3-5 15,6 7-3-15,2 5 1 16,5 5-1-16,7 2 4 15,9-4 1-15,5-2-2 16,12-5 5-16,6-21 2 0,7-9 1 16,1-2 3-16,4-17 1 15,-2-4 5-15,-1-10 11 16,-1-4 9-16,-9-10 9 16,-2-5 2-16,-10-14-5 15,-2-9-6 1,-8-8-7-16,-5-2-4 15,-13 0-2-15,-3 4-4 0,-13 5-4 16,-4 5 0-16,-5 12-8 16,-2 5-6-16,-2 8-24 15,0 4-20-15,3 6-65 16,-2 3-39-16,2 13-139 16,1 8-82-16,7 28 202 15</inkml:trace>
  <inkml:trace contextRef="#ctx0" brushRef="#br0" timeOffset="3030.99">2556 7709 2056 0,'-14'-15'108'15,"3"5"66"-15,4 4-66 16,5 6-54-16,2-2-12 0,2 4-42 15,3 5-8-15,6 10-7 16,0 7 1-16,3 15 5 16,1 7 2-16,0 8 8 15,3 3 4-15,0-1 2 16,-2-5 0-16,-3-11 2 16,-2-7 5-16,-6-15 17 0,-3-6 5 15,-3-7 28-15,-3-5 4 16,-3-5-1-16,-2-5 0 15,-5-9-25-15,-2-7-7 16,0-12-13-16,1-5-3 0,4-15-12 16,1-5-3-16,9-5-4 15,1 2-3-15,8 8 2 16,3 5-4-16,7 13-5 16,2 3-1-16,7 13-3 15,5 5-2-15,4 13 1 16,1 5-1-1,1 9 4-15,-1 10 1 0,-4 9 6 16,-1 5 3-16,-11 4 2 16,-5-1 5-16,-15-1-1 15,-6 1-2-15,-16 2 6 16,-6 1 1-16,-9 2 4 16,1-2 1-16,2-5-3 15,1-3-4-15,6-4-1 0,1-3-1 16,8-4-5-16,4-2 0 15,10-7-6-15,3 0-1 16,11-3 3-16,6-2 1 16,10-3 7-16,5-2 2 15,6-7 11-15,5-4 6 16,3-6 7 0,2-3 3-16,-1-4-9 15,-2 0-4-15,-3 3-7 16,-3 0-1-16,-6 0 0 15,-4 1 3-15,-10-1 3 16,-6 0 3-16,-7-3 3 16,-4-1-1-16,-3 0 3 0,-5 3-4 15,-4 4-5-15,-1 1-3 0,-6 11-11 16,-2 3-3-16,-5 4-8 31,0 1-5-31,-1 8-3 0,-1 3 0 16,3 8 2-16,3 9 3 0,7 5 1 15,5 8 1-15,9 0 2 16,6-1 3 0,7 0 5-16,6-6 4 15,8-2 3-15,4-8 4 16,5-13 4-16,4-6 1 16,-3-11 9-16,-6-8 0 15,-4-9-5-15,-2-5 3 0,-5-2-3 16,4-3-1-16,-5 1 0 15,-1-1-5-15,-5 5-4 16,-4 0-1-16,-4 5-2 16,-1 3-1-16,-3 6-1 15,0 4-5-15,-2 7-1 16,2 0-7-16,-1 1-8 0,3 2-4 0,1 9-1 16,2 7-1-16,2 10 3 15,0 7 3-15,3 8 4 16,-1 4 6-16,-1-2 7 15,-3-2 5-15,-4-11 6 16,-3-7 3-16,-6-12 10 16,-3-4 2-16,-5-6 3 15,-4-3-1-15,-4-6-9 16,-3-1-5 0,0-5-12-16,4 0-4 15,4 1-4-15,3 3-2 16,8 2-8-16,5 5-8 0,5-4-8 15,10 3-1-15,13 0 7 16,11-3 7-16,12-1 12 16,5-4 2-16,7-5 2 15,-3-2 1-15,-7-5 1 16,-7-1-2-16,-9-3-14 0,-6 2-14 16,-6-2-19-16,-3-2-6 15,-10-4-2-15,-5 0 2 16,-7-4-8-16,-5-3-4 15,-5-1 1-15,1-1 8 16,-3 1 28 0,1 1 13-16,2 6 25 15,1 7 17-15,3 11 22 16,0 6 5-16,6 8-7 16,-1 1-11-16,-2 4-30 15,5 9-6-15,1 18-9 16,3 8-1-16,5 13 2 15,1 3 2-15,2 3 5 0,-1-1 1 0,-1-5 5 16,-3-2 1-16,-4-10 1 16,-4-4 0-16,-3-6-6 15,-3-5-2-15,-3-7-7 16,-2-4-3-16,-3-7 2 16,-1-5 2-16,-5-5 6 15,-1-8 2-15,0-9-1 0,2-4 0 16,5-2 6-16,2 0 3 15,7 4 13-15,0 3 3 16,5 2-3-16,7 3-1 16,8 2-9-16,0 0-3 15,12 3-3-15,1 2-3 16,9 2-2 0,5 3-2-16,1 2 2 15,1 2 0-15,-2 6 5 16,0 2 2-16,-2 5 1 0,-4 3-1 0,-4 4 0 15,-7 1 1-15,-7-1 0 16,-7 1 1-16,-7-4 17 16,-3-3 8-16,-2-4 13 15,1-2 6-15,1-6-6 16,-2-2 2-16,0-2 7 16,-3-2 0-16,0-8-1 15,3-4-7-15,-1-12-19 16,1-4-6-16,1-6-13 15,-1-1-6-15,1-2-7 16,0 2-6 0,0 5-14-16,3 3-12 15,-2 14-19-15,4 2-7 16,0 7 5-16,-1 3 7 16,2 3 21-16,-1 3 6 15,3 9 8-15,1 2 4 0,0 10 1 16,0 4 5-16,-2 3 1 15,2 2 1-15,-2 2 1 16,0-2-1-16,-1-1-4 16,0-3-12-16,-1-4-39 15,-1-2-29-15,1-9-68 0,0-2-47 16,1-6-87 0,2-5 97-16,10-18 76 0</inkml:trace>
  <inkml:trace contextRef="#ctx0" brushRef="#br0" timeOffset="4508.92">4685 7629 2317 0,'-7'9'110'0,"-4"-3"60"0,1 4-98 0,-9 4-44 15,-3 3-1-15,-4 6-15 16,1 3-8-16,3 2 1 15,2 4 1-15,7 2 2 16,6-2 0-16,7-4 4 16,4-1 1-16,9-6 4 15,3-2 2-15,5-3 2 16,4-6 2-16,2-6-4 16,2-3-5-16,-3-8-34 0,-1-6-26 31,1-11-68-31,1-8-54 0,1-14-106 15,3-8-79-15,-5-15-191 16,-1-3 284-16,-8-3-176 16,-4 3 70-16,-6 14 643 15,-4 7-90-15,-2 17 222 16,-1 5-48-16,0 10-92 16,0 6-28-16,0 12-66 15,0 0-40-15,-1 1-59 16,1 11-22-16,0 12-26 15,0 14-2-15,3 24-9 0,0 12-6 0,5 13-7 16,2 4-2-16,3-2-1 16,0-9-1-16,0-12-4 15,-4-7-1-15,-3-20 0 16,-2-8 0-16,-3-15-9 16,-1-9-3-16,-6-8-12 15,-4-7-4 1,-11-11-5-16,-2-7 4 15,-6-7 12-15,2 0 9 16,3-1 22-16,4 2 3 16,6 2 7-16,5 3 6 0,6 4 4 15,4 2 2-15,12 5-2 16,4 0-4-16,10-2-4 16,3 0-1-16,8 1-2 15,0 0-1-15,2 3-2 16,0 7 4-16,-4 4 7 15,-4 2 5-15,-9 4 14 16,-4-2 1-16,-6 5-2 16,-3 5-5-16,-3 8-4 15,-7 9-5-15,-1 6-1 0,-1 3-3 0,1 0-12 16,1-4-2-16,3-7-5 16,-3-3-1-16,3-7-22 15,-2-6-19-15,4-6-40 16,2-5-14-16,6-8-7 15,4-7 7-15,5-10 11 16,-2-3 12 0,-1 0 26-16,-2 3 11 15,-8 10 32-15,0 5 14 16,-2 10 19-16,0 4 5 16,4 9 1-16,0 3-6 15,7 7-14-15,1-1-2 16,6-1-2-16,2-2 1 0,3-5 14 15,2-2 11-15,1-8 17 16,0-3 3-16,-3-6-4 16,-5-5-7-16,-7-4-12 15,-2-3-3-15,-8-4-4 16,-3-3-2-16,-7-3-5 0,-6-1-6 16,-5 0-12-16,-1 4-5 15,-2 5-2 1,0 4 1-16,2 8 5 15,1 4 0-15,5 3-6 16,1 3-6-16,4 4-12 16,3 5-4-16,10 4-3 15,5 1 5-15,10 5 7 16,2-1 5-16,2-6 6 16,-1-3 4-16,3-9 8 0,1-6 0 15,4-9 3-15,0-4 2 16,-2-5-1-16,-2-2 1 15,-7 5-3 1,-5 3-4-16,-9 5-4 0,-10 10-3 16,3 0-2-16,-4 10 0 15,-5 10 1 1,1 4 3-16,0 5 2 16,2-1-1-16,4-4 0 15,1-2 1-15,4-8 1 0,2-3 4 16,7-7 1-16,4-1 0 15,6-7 3-15,4-4-1 16,1-5-3-16,0-4 1 16,-4 3-4-16,-1 1-5 0,-5 7-4 15,2 5-3-15,1 7-2 16,0 4 4-16,0 7 3 16,-3 1 3-16,-7 2 3 15,-2 0 2-15,-6 0 5 16,-2-1 2-16,-3-3 4 15,-1-2 1-15,-5-4-2 0,-2 0-1 16,-5-4-19-16,-2 0-21 0,-4-4-62 16,-1-2-48-16,-2-6-101 31,-2-6-6-31,-19-22 120 0</inkml:trace>
  <inkml:trace contextRef="#ctx0" brushRef="#br0" timeOffset="4650.04">5876 7562 1939 0,'-9'15'270'15,"0"-17"356"1,3 0-492-16,3 3-175 0,-2 0-67 16,-9 5-561-16,-6 10 437 0</inkml:trace>
  <inkml:trace contextRef="#ctx0" brushRef="#br0" timeOffset="4850.67">4465 7241 2936 0,'-7'-1'43'0,"6"5"-76"16,2 7-98-16,7 16-208 16,3 12 209-16</inkml:trace>
  <inkml:trace contextRef="#ctx0" brushRef="#br0" timeOffset="5283.07">2544 8629 2333 0,'-1'8'102'0,"21"-16"63"15,18-5-128-15,32-8-25 16,16-5 8-16,29-7-4 16,18-1-3-16,15 0 5 15,9 1 1-15,13 1 7 16,-1 2 2-16,18 2 4 16,0 3 1-16,1 5-6 0,2 2-1 15,-22 8-10-15,-2 1-2 16,-12 8 5-16,-13 1 1 15,-17 5 0-15,-14 1-3 0,-20-2-5 16,-6 4-2-16,-18-3-2 16,-9 0-2-16,-26 0-28 31,-12-3-23-31,-19 1-52 16,-14 0-33-16,-38 3-11 15,-29 7 63-15</inkml:trace>
  <inkml:trace contextRef="#ctx0" brushRef="#br0" timeOffset="5568.4">3378 8628 1946 0,'-50'20'142'0,"24"-16"162"16,14-3-169-16,31-4-50 15,18-6 7-15,41-11-27 16,18-5 1-16,28-12 4 15,11-1 0 1,13 2-8-16,-1 0-4 16,0 5-15-16,-5 3-7 0,-12 5-12 15,-7 6-5-15,-11 5-4 16,-8 2-3-16,-13 7-4 16,-5 0-1-16,-18 5-24 15,-14 1-42-15,-20 4-114 16,-12 3-81-16,-23 16 124 15</inkml:trace>
  <inkml:trace contextRef="#ctx0" brushRef="#br0" timeOffset="6639.59">2550 9479 2730 0,'11'-20'-62'0,"-7"13"144"15,10 2 6-15,3-1-24 0,8 3-12 16,5 3-21-16,2 8-24 16,1 5 3-16,-1 10 6 15,-1 6 8-15,0 11 7 16,1 4-2-16,2 5-2 15,0 0-5-15,-1-4-3 0,1 0-5 16,-6-13-4-16,0 0-2 16,-2-3-2-16,-3-3-18 15,-3-5-64-15,-1-3-37 16,-5-6-127-16,-2-5-70 16,-6-11 174-16</inkml:trace>
  <inkml:trace contextRef="#ctx0" brushRef="#br0" timeOffset="6886.92">3084 9442 2492 0,'-26'12'133'0,"0"8"72"16,3 5-71-16,-2 14-50 15,-3 6-17-15,-2 10-46 16,-1 3-10-16,2-5-5 15,2-7-1-15,5-5-5 16,3-5-2-16,5-1-53 16,3-3-31-16,5-6-66 0,2-4-50 15,7-5-111-15,3-6-65 16,14-7 204-16</inkml:trace>
  <inkml:trace contextRef="#ctx0" brushRef="#br0" timeOffset="7504.32">3482 9383 1505 0,'-20'-12'182'0,"2"7"185"16,3-1-69-1,2 3-54-15,2 2-37 16,5 1-77-16,1 0-35 15,5 1-44-15,0 0-16 16,3 5-23-16,4 1-2 16,10 3-5-16,3 3 1 0,10 3-2 0,7 2-3 15,8 1 3 1,1 3 0-16,3-2 4 16,-4 1 0-16,-3-1-1 15,2-1 0-15,0 0-1 16,2-4 0-16,-9 0 2 0,-4-2 1 15,-12-4 21-15,-3-1 11 16,-7-1 8-16,-5-1 4 16,-4 0-10-16,-2 1-6 0,-6 4-3 15,-4 2-3-15,-8 6-6 16,-5-1-5-16,-9 3-1 16,-2 0 0-16,-4 0-8 15,0-3 1-15,4 1-13 16,4-1-26-16,2 1-47 15,3 2-24 1,-1 0-58-16,0-1-13 16,3-3-68-16,3 1-57 15,10 1-254-15,6 2 303 0</inkml:trace>
  <inkml:trace contextRef="#ctx0" brushRef="#br0" timeOffset="8258.91">4511 9352 1640 0,'-7'-8'268'0,"-9"6"358"16,1-1-421-16,2 3-135 15,1 4-14-15,-4 7-24 16,-1 3-20-16,-1 11-8 0,2 6 6 0,4 11 9 15,4 5 1-15,6 9-4 16,5-3-4-16,11-3-5 16,4-6 4-16,9-14-1 15,1-7 6-15,6-10 12 16,0-7 8-16,3-8 30 16,0-8 4-1,0-9-1-15,-4-5-6 16,-11-10-20-16,-6-4-3 15,-7-3-3-15,-5-2-5 16,-5 6-4-16,-4-1-6 16,-7 7-32-16,-3 2-30 15,-9 9-67-15,-2 4-39 0,-9 9-84 16,-9 7 402-16,-10 33-166 16</inkml:trace>
  <inkml:trace contextRef="#ctx0" brushRef="#br0" timeOffset="9246.64">2634 10973 1711 0,'4'-10'152'0,"11"6"191"16,-15 1-149-16,0 0-45 15,0 1-16-15,0 2-66 16,0 0-15-16,0 2-13 31,-1 3 0-31,1 9-5 0,-1 6-5 16,3 10-9-16,5 5-3 16,5 2-12-16,5-1-5 15,5-6 1-15,0-5 0 16,1-7 13-16,0-6 10 15,0-12 10-15,0-5 8 16,3-13 1-16,0-5-3 0,0-8-3 16,-2-3-4-16,-5-6-8 15,-4 1-3-15,-3 2-9 16,-3 0-1-16,-3 8-1 16,0 7-3-16,-1 10-3 15,-1 4-2-15,-1 5-13 16,2 3-3-16,3 11-4 15,4 7-1-15,3 20 3 16,4 11-2-16,7 30 3 16,3 9-1-16,0 15 4 15,0 5 3-15,-7-4 7 16,-3-5 4-16,-7-18 8 16,-2-10 3-16,-8-20 5 15,-2-9 4-15,-5-16 3 0,-2-5 5 16,-5-9 7-16,-2-5-2 15,-6-4-5-15,-5-3-8 16,-8-5-33 0,0-8-22-16,1-15-50 0,2-11-43 15,10-23-105-15,6-14-54 16,14-24 147-16</inkml:trace>
  <inkml:trace contextRef="#ctx0" brushRef="#br0" timeOffset="9685.79">3494 10674 3015 0,'-6'22'108'0,"4"-10"17"15,8 1-109-15,16-2-31 16,10-1 4-16,9-1 4 15,4-3 2-15,4-3 5 16,-5 0 2-16,1-2 4 0,0 1 1 16,0 2 3-16,3 0 0 15,-3 5 3-15,-2 0-1 0,-8 1 4 16,-5 0 5-16,-11 1 12 16,-6-2 8-16,-7 3 7 15,-4-3-3-15,-5 1-9 31,-4 2-6-31,-10 6-4 0,-5 8-1 0,-12 7-2 16,-5 5-1-16,-9 3-15 16,-1 1-2-16,3-2-5 15,5-2-6-15,12-7-43 16,6-4-35-16,10-9-69 16,3-5-50-16,5-9-72 15,5-1-77-15,4-7-364 16,11-8 420-16</inkml:trace>
  <inkml:trace contextRef="#ctx0" brushRef="#br0" timeOffset="9910.52">4478 10628 2023 0,'2'8'237'15,"-2"1"311"-15,1 3-380 16,2 6-39-16,-1 6-46 15,-1 4-33-15,-1 6-29 16,-2 2-5-16,0 4-6 31,0-1-3-31,2 9-11 16,3 2-18-16,4 9-59 0,0 4-35 16,4 7-98-16,-1 1-50 15,4 2 147-15</inkml:trace>
  <inkml:trace contextRef="#ctx0" brushRef="#br0" timeOffset="10812.42">2907 12224 1959 0,'-31'9'145'0,"12"-4"107"16,7-2-55-16,10-3-57 15,2 0-43-15,6-1-67 16,4-1-12-16,8-1 6 15,5 1 8-15,5 2 16 16,2 0 9-16,2 2 5 0,0 3-6 16,3 3-18-16,1 3-10 15,-1 3-12-15,-3 3 1 16,-8 3 6-16,-4 1 2 16,-11 3 2-16,-3 6-1 15,-7 2-5-15,-8-2-2 0,-12 9 1 31,-6 4-2-31,-8 2 0 16,-6 4-1-16,2-3-4 16,3-1-1-16,4-5-2 15,4-5-3-15,7-6-2 0,5-5-5 16,7-9-4-16,7-3-3 16,5-4-6-16,8-1 2 15,6 0 7-15,4-1 4 0,10-1 7 16,2-3 2-16,11 0 0 15,4-2-3-15,1-2-1 16,-1 0-2-16,-9-2-4 16,-2-2-1-16,-5-1 0 15,-2 1 0-15,-4 1-15 16,-4-1-17 0,-5 0-52-16,-4 0-37 15,-6 1-69-15,-3 0-43 16,-6-3-64-16,-5-3-45 0,-8-12 192 15</inkml:trace>
  <inkml:trace contextRef="#ctx0" brushRef="#br0" timeOffset="11066.33">2773 12637 1986 0,'-17'8'182'0,"10"-1"186"15,12-4-281-15,8-3-30 16,13-2-34-16,6-4-1 0,12 0 9 16,6-2 2-16,5-4 9 15,3-1 0-15,5-1-18 16,-3-2-7-16,-2 1-11 16,-8 2-34-16,-9 1-85 15,0 5-63-15,-6 1-184 16,2 1 195-1</inkml:trace>
  <inkml:trace contextRef="#ctx0" brushRef="#br0" timeOffset="11498.67">3765 12196 2762 0,'-6'12'153'0,"4"-2"177"16,10-3-320-16,7 0-15 15,13-2 1-15,4-2 1 16,4 1 3 0,2-2 2-16,1 0 7 15,2 2 4-15,-4 2 12 16,3 0 2-16,-3 1 1 15,-1 0-4-15,-6-1-8 16,-6 1-3-16,-8-2-5 16,-2 0 1-16,-7 0 4 15,0 3 5-15,-4-1 11 0,-3 1 2 0,-4 5 4 16,-3 2 0-16,-8 7 3 16,-2 3 2-16,-9 2 4 15,-4 2-1-15,-2 6-10 16,-4 0-5-16,4 2-20 15,4-4-10-15,8-8-46 16,6-5-35-16,7-8-75 0,5-3-43 16,2-4-76-16,1-1-35 15,14-4 176-15</inkml:trace>
  <inkml:trace contextRef="#ctx0" brushRef="#br0" timeOffset="11946.51">4673 12035 2901 0,'-5'13'121'16,"5"-2"95"-16,8-2-216 15,0 0-6-15,4 0 3 0,1 3 1 0,0 5 2 16,1 4 3-16,-2 12 4 15,-3 10 2-15,-4 12 2 16,-5 5 3-16,-7 0 20 16,-6-6 11-16,-7-6 10 15,1-3 0-15,-4-10-15 16,2-2-13 0,-3-15-16-16,-1-7-12 15,3-11-15-15,2-6 1 16,6-11 1-16,4-5 8 15,8-9 4-15,3-1-1 0,8 0 1 16,6 4 2-16,6 6 3 16,4 8 3-16,3 7 7 15,2 4 3-15,3 5 1 16,5 3-2-16,9 2-7 16,4 3-5-16,5 6-5 15,-1-1-19-15,-6 3-60 0,-4-3-43 16,-10-5-115-16,-3-5-47 15,0-15 153-15</inkml:trace>
  <inkml:trace contextRef="#ctx0" brushRef="#br0" timeOffset="12100.66">5455 12267 2286 0,'-7'45'247'0,"-12"-22"321"16,7-10-659-16,13-19-11 16</inkml:trace>
  <inkml:trace contextRef="#ctx0" brushRef="#br0" timeOffset="20579.98">7997 7730 1323 0,'3'-1'125'15,"-19"0"163"-15,16 0-240 16,3 0-17-1,1 0 17-15,-1-2 69 16,1 1 18-16,-2-2 45 16,1 0-1-16,-2 0-48 15,0-1-31-15,2 2-53 16,3 0-19-16,3 0-15 16,1-1-6-16,5-1-4 15,-1-2-2-15,4 0-1 0,-1 1-1 0,2 3-1 16,4 0 0-16,-3 3-1 15,0 5-1-15,-3 2 0 16,-4 0-1-16,-6 4 8 16,-4-2 6-16,-5 3 14 15,-5 1 8-15,-7 4 3 16,-2 2-2 0,-2-1-9-16,1 1-5 15,0-3-1-15,2 0 1 16,3-3 1-16,2-2-2 15,6-1-4-15,0-2-5 16,4-1-6-16,0-1-2 16,7 0 1-16,1-1 2 15,5-3 5-15,5 1 4 0,5-5 1 16,2-2-1-16,3-6-1 16,-1-3 0-16,0-5 3 15,0 1 1-15,-4-7 4 16,1-2 0-16,-4-2 8 15,-3-1 0-15,-3-1 2 0,-2 1-1 16,-6-7-8 0,-2 0 0-16,-4-6-6 15,0-2 2-15,-4 9-1 16,-4 1-2-16,-2 4 1 16,-4 5 2-16,-4 4-1 15,-2 2 0-15,-8 5-3 16,0 2-8-16,-9 7-5 15,-3 3-3-15,-4 6-4 0,0 5 3 16,4 4-2-16,4 5 1 16,0 2-4-16,-2 3-2 15,1 9-4-15,-4 3-1 16,3 7 2-16,5 4 2 0,6 2 5 16,7-3 2-16,8-6 2 15,2-2 0-15,10-1 4 16,4 0-1-16,9 5 0 15,5-1 1-15,15 2-2 16,7-1 2-16,14 1 2 0,6-3 2 16,2-4 5-16,2-9-2 15,-1-8 3-15,3-11 0 16,2-13 4 0,-2-7 2-16,-5-16 3 15,-7-4 1-15,-7-8 3 16,-3-1 3-16,-6-1 0 15,-2 0 3-15,-13 0 4 16,-6 0 0-16,-17 0 5 16,-5 4-1-16,-14-1-7 15,-4-1-6-15,-8-2-23 0,-1-2-9 16,-3 2-34-16,2 8-10 0,0 8-28 16,2 3-19-16,1 9-37 15,-1 3-33-15,6 5-86 16,4 1-56-16,5 9 170 15</inkml:trace>
  <inkml:trace contextRef="#ctx0" brushRef="#br0" timeOffset="27716.62">7805 9022 1471 0,'0'3'86'0,"3"-3"106"0,6 0-106 15,8-5-11-15,2 0 8 16,4-4-9-16,-1-3 0 16,-2-4 29-16,1 0 10 15,-4-3 7-15,-1 1-11 0,-2-1-30 16,0 1-15-16,-1-1-33 15,0 2-9-15,0 2-15 16,-3 2-3-16,-1 5-4 16,1 1-2-16,-2 5 3 15,3 0 3-15,2 5 5 16,0 4 5 0,2 2 0-16,2 6 1 0,2 2 5 15,1 5-1-15,1 3 3 16,0-1 0-16,-1 4-5 15,1-2-3-15,-1 0-2 16,0 0 0-16,-4 0 1 16,1 0 3-16,-4-2-2 15,-1-2-1-15,-3-3-4 0,0 0-2 16,-2-4-1-16,-1 1 0 16,-2-3-1-16,-1-3-4 15,-1-1-29-15,-1-3-27 16,-1-5-66-1,0 0-31-15,0-1-42 0,-1-4-19 16,-1-6-41-16,-1-7-67 0,0-19 185 16</inkml:trace>
  <inkml:trace contextRef="#ctx0" brushRef="#br0" timeOffset="27979.76">8397 8879 1033 0,'-3'-7'172'0,"0"3"196"16,1 3-76-16,-1 1-83 15,-2 2-33-15,-3 7-55 16,-1 0-11-16,-6 7-4 16,-1 3 0-16,-5 7-29 15,-2 4-14-15,-1 6-26 16,2 2-13-16,3 1-17 16,1-2-5-16,5-7-12 15,3-4-16-15,4-8-45 0,2-4-33 16,5-7-67-16,3-1-24 15,8-7-46-15,2-6-23 16,6-11-68-16,2-7-59 16,7-9 221-16</inkml:trace>
  <inkml:trace contextRef="#ctx0" brushRef="#br0" timeOffset="28202">8482 8967 603 0,'27'-17'152'0,"-3"6"165"16,-3 4-15-16,-4 5-48 15,-1 2-21-15,-3 2-39 16,-1 4-17-16,-2 5-45 0,-2 1-19 16,-2 5-36-16,0 3-15 15,-3 9-21-15,0 2-9 16,0 3-18-16,1-1-5 16,-1-6-5-16,1-4-2 15,1-8-45-15,1-2-31 16,-2-6-78-16,1-3-44 15,-4-4-105-15,-1 0-98 16,2-14 229-16</inkml:trace>
  <inkml:trace contextRef="#ctx0" brushRef="#br0" timeOffset="28729.04">8493 9106 1325 0,'0'10'161'15,"2"-6"265"-15,9 5-374 31,5-3-16-31,12-6 13 16,6-3 15-16,9-9 9 16,5-1 9-16,-1-6-3 0,1 1-5 15,-8 1-5-15,-3 3-4 16,-5 7-8-16,-5 3-8 16,-6 6-11-16,-1 8-4 15,-7 6-6-15,0 3 6 0,-2 7-2 16,-4-2-2-16,1-5-4 15,1-1-2-15,-5-9-2 16,0-2 0-16,-3-7 12 16,4-1 1-16,4-11 0 15,4-3 0-15,6-15-14 16,3 0-3 0,-1-5-4-16,2 1-4 15,-3 9 0-15,-4 5-4 0,-4 9-2 16,-2 7-1-16,-3 8 2 15,0 9 5-15,1 18-4 16,-1 13 3-16,1 21-3 16,-2 6 2-16,1 7 8 15,1-1-3-15,-1 0 1 16,0 1-5-16,0 0-4 0,0-5 4 16,-2-17-2-16,-1-11 0 15,0-20-12-15,-2-8-17 16,1-10-61-16,-3-6-33 15,2-3-51-15,-1-9-32 16,3-22-45 0,-1-18-58-16,4-35 168 0</inkml:trace>
  <inkml:trace contextRef="#ctx0" brushRef="#br0" timeOffset="28967.66">9555 8939 2592 0,'0'5'67'0,"3"9"-24"16,3 4-28-16,3 12-3 15,0 5 15-15,-3 10 3 16,1 2 3-16,-3 6-2 16,0-5-11-16,-1-9-10 15,-1-3-3-15,0-9-18 0,0-3-24 16,-2-5-68-16,0-5-55 15,-3-6-142-15,-2-3-96 16,-5-5 215-16</inkml:trace>
  <inkml:trace contextRef="#ctx0" brushRef="#br0" timeOffset="29137.02">9459 9252 1547 0,'-6'3'156'0,"6"1"142"15,3-1-186-15,11 3-85 16,-1-2-14-16,4-3-12 16,1-1-13-16,1-7-29 15,3-2-14-15,2-9-31 0,1-6-29 0,2-13-235 16,0-8 225-16</inkml:trace>
  <inkml:trace contextRef="#ctx0" brushRef="#br0" timeOffset="29537.97">9794 8951 1410 0,'7'4'185'0,"4"-1"359"15,10 2-493-15,7 0-11 0,6-3 19 16,0-1 18-16,-2 0 14 16,-6-1 8-1,-4 8 0-15,0-1-16 16,-3 4-30-16,1 4-12 0,-7 8-13 15,-5 7-5-15,-10 9 4 16,-7 5 0-16,-7 3 1 0,-5-2 0 16,-1-8-5-16,3-3-2 15,5-10-6-15,6-4-2 16,7-6-11-16,1-2-2 16,6-4 1-16,1-2 2 15,8-1 11 1,4-1 5-16,9-2 1 15,3-2-4-15,4 0-8 16,-1-2-3-16,1-4-4 16,-1 1 0-16,-1-3-15 15,-3-2-16-15,-5 1-28 16,-2-1-19-16,-10-2-48 16,-4-3-26-16,-9-5-76 0,-4-1-64 0,-20-15 166 15</inkml:trace>
  <inkml:trace contextRef="#ctx0" brushRef="#br0" timeOffset="29722.96">9999 9150 1646 0,'-9'7'95'0,"9"0"36"0,5 0-43 16,12-1-32-16,5-1-5 16,13-5-4-16,2-5-5 15,6-7-14-15,1-3-9 16,2-5-18-16,5-3-14 15,1 2-63-15,-2 2-43 16,-9 5-312 0,-6 4 263-16</inkml:trace>
  <inkml:trace contextRef="#ctx0" brushRef="#br0" timeOffset="30139.46">8532 9856 1380 0,'1'-7'171'0,"6"4"287"0,7 2-363 16,0 0-2-16,2 3 30 16,-3 3 17-16,-1 4 3 15,-4 2 9-15,-3 6-17 16,-2 2-26-16,-3 5-40 15,2 8-23-15,-2 0-32 16,2 3-4-16,3-1-6 0,-3-3-9 16,0-5-51-16,0-2-46 15,-1-8-95-15,-1 0-52 0,-1-11-285 16,-7 0 314-16</inkml:trace>
  <inkml:trace contextRef="#ctx0" brushRef="#br0" timeOffset="30355.24">8385 10049 2361 0,'-2'11'148'0,"2"3"183"0,20 0-323 16,9 1-10-16,13-5-14 15,2-6 0-15,5-8 7 16,2-6 4-16,2-8-2 15,1-1-9-15,-1-1-41 16,-2-2-36-16,6-2-103 16,4-3-122-16,8-3 177 15</inkml:trace>
  <inkml:trace contextRef="#ctx0" brushRef="#br0" timeOffset="31226.74">8284 10461 1435 0,'-6'-11'143'15,"2"2"136"-15,0 0-121 16,3 5 13-16,0-1 14 15,0 2 4-15,-1 3-22 16,1 0-17-16,-1 10-52 0,1 3-28 16,-2 18-29-16,2 9-6 15,0 19-13 1,0 7-4-16,1 9-8 16,0-5-2-16,2-9-1 15,0-4-3-15,3-5-11 16,-1-2-23-16,2-7-77 15,0-8-52-15,0-13-120 16,1-7-60-16,2-15-211 16,3-7 299-16</inkml:trace>
  <inkml:trace contextRef="#ctx0" brushRef="#br0" timeOffset="32107.1">8631 10694 1826 0,'-8'18'193'15,"0"3"209"-15,1 6-289 16,1 4-21-16,1 2-54 16,-1-2-17-16,2-1-11 0,1-1 1 15,3-5 5-15,3-2 1 16,6-8 0-16,3-3 0 16,5-7 3-16,5-4 3 15,5-5 8 1,1-7 5-16,0-4 0 15,-1-5-1-15,-8 2 7 16,-4-1 9-16,-7 1 12 16,-4 4 9-16,-9 3 3 15,-5 3-8-15,-9 3-15 16,-5-1-13-16,-5 2-19 16,1 1-6-16,1 4-12 0,4 0-7 0,9 3-13 15,5-1-9-15,9 4-12 16,4 0 2-16,13 2 2 15,7 3 6-15,9 0 15 16,5-2 5-16,4-2 6 16,2 0 3-16,-4-6 4 15,-1 2 2 1,-9-6 5-16,-5 3 4 16,-9-2 8-16,-5 2 6 15,-6 0 6-15,-4 5 0 16,-2 5-7-16,-1 5-7 15,-4 5-6-15,0 2-2 16,2 1-1-16,1-2 0 16,3-4-3-16,4-5-2 0,1-4 2 15,3-2 0-15,4-6-3 16,-1-1 4 0,2-8 1-16,1-1 2 0,0-8 7 15,0-1-2-15,3-4-3 16,-2 3-1-16,-2 1-3 15,-2 5-1-15,-1 3-3 16,-3 4-1-16,-1 4-7 16,-2 0-2-16,3 6-3 15,2 3-4-15,3 9-1 16,3 10-4-16,4 20 0 16,2 9 1-16,3 28 4 15,-2 8 4-15,1 11 6 16,-2 5 1-16,-2 4 5 0,1 1 0 15,-6-7 3-15,0-10 2 16,-6-13 1-16,-3-6 1 16,-5-16 1-16,0-5 1 15,-5-16 1-15,-1-7 2 0,-2-15-6 32,-1-3-11-32,1-8-21 0,0-4-13 0,-3-3-35 15,-2-9-6-15,-2-12-34 16,-1-11-19-16,1-18-31 15,2-9-29-15,1-13-57 16,4-4-40-16,7-9 158 0</inkml:trace>
  <inkml:trace contextRef="#ctx0" brushRef="#br0" timeOffset="33432.25">9837 10835 323 0,'1'-5'76'0,"2"0"83"0,1-1-25 0,2-1-17 16,0 1 10-16,0-3 39 15,1-2 19-15,-1-1 28 16,-2-1-3-16,2-1-21 0,-2 1-2 15,-2 2 1-15,-1 0 0 16,-1 1-11-16,-2 3-19 16,-5 0-28-16,2 2-9 15,-4 3-18-15,-2 1-6 16,-4 3-28-16,-2 5-17 16,-1 6-18-16,-1 5-9 0,2 4-11 15,1 6-7-15,6 1-8 16,0 0-2-16,8 4 1 31,2-4 1-31,7 7-5 16,2 2-1-16,5-3-1 15,2-1 0-15,3-7-2 0,0-4-4 16,1-6-53-16,0-5-34 16,-2-6-89-16,1-5-36 15,1-8-49-15,0-9-50 16,2-17-151-16,1-11 259 0</inkml:trace>
  <inkml:trace contextRef="#ctx0" brushRef="#br0" timeOffset="33617.25">10186 10709 1037 0,'1'5'284'16,"0"4"292"-16,-1 3-240 16,-1 6-67-1,-5 6-107-15,-2 2-46 16,-6 7-74-16,-4-1-12 0,-5 0-15 15,-2 1-9-15,-1-3-48 16,2-3-35-16,3-7-81 16,2-3-43-16,6-11-59 15,3-4-64-15,0-10 188 16</inkml:trace>
  <inkml:trace contextRef="#ctx0" brushRef="#br0" timeOffset="33784.28">9980 10882 1730 0,'-1'7'129'16,"9"6"96"-16,7 0-125 16,10 5-63-1,4-3-13-15,1-2-26 16,2-2-14-16,-2-7-22 0,0-3-14 16,-1-5-45-16,1-4-39 15,-1-9 77-15</inkml:trace>
  <inkml:trace contextRef="#ctx0" brushRef="#br0" timeOffset="34049.97">10439 10589 2540 0,'8'11'53'0,"8"7"-14"16,4 3-71-16,10 8 11 0,-2 4 16 15,-2 3 10-15,-2 1 15 16,-7 2 16-16,-3-1 6 16,-10 1 8-16,-1 4-8 15,-8 1-9-15,-3 0-6 16,-4-8-27-16,-1-2-27 0,0-13-76 31,1-3-58-31,4-10-115 16,2-2-86-16,6-16 199 15</inkml:trace>
  <inkml:trace contextRef="#ctx0" brushRef="#br0" timeOffset="34277.65">11108 10525 2820 0,'-2'15'76'0,"7"11"-8"15,8 8-85-15,3 10-57 16,2 2-8-16,-5-1 2 16,-4-4 3-1,-3-11 62-15,-2-4 15 16,-3-10-42-16,-1-6-55 16,0-2-207-16,-2-3 173 15</inkml:trace>
  <inkml:trace contextRef="#ctx0" brushRef="#br0" timeOffset="35285.05">11043 10712 2867 0,'0'14'68'16,"17"-7"-14"-16,9 0-126 15,16-2-82-15,1-4-12 16,1-8 4-16,-4-6 27 0,-9-5 84 15,0-2 23-15,-3-7 7 16,-3-5-17 0,1-8-64-1,-1-5-53-15,0-3-142 16,-1 3-8-16,-3 11 76 16,-4 5 98-16,-7 19 285 0,-9 7 81 15,7 0 93-15,-4 10-2 0,-1 6-71 16,2 7-25-16,-1 10-36 15,-2 4-14-15,-2 15-27 16,0 5-18-16,1 10-48 16,0 1-20-16,2-5-34 15,1-7-13-15,2-11-13 16,0-5-7-16,1-6-17 0,1-2-26 16,-1-10-86-16,0-6-55 15,3-12-88-15,3-5-26 16,8-20-4-16,3-9 0 15,4-13-43-15,0 0 3 16,-3 5 76-16,-3 10 60 0,-4 18 263 31,-4 6 132-31,-5 16 142 16,-1 4 38-16,0 10-71 16,3 3-70-16,1-1-113 15,2-1-36-15,1-5-38 16,2-4-4-16,-4-5 29 15,0-6 12-15,2-6 23 16,0-5 2-16,4-10-22 0,-2 1-16 0,0-7-26 16,-2 0-8-16,-4-1-14 15,-4 0-1-15,-7 4 1 16,-2 2-1-16,-8 10 0 16,-3 1-4-16,-5 5 11 15,2 2 0-15,-2 4-1 16,1 6 1-1,6 1-20-15,0 2-5 16,6-2-9-16,3 2-3 16,5 0-5-16,5 0 2 15,8 0 6-15,3-2 5 16,5-4 10-16,1-3 5 16,1-5 4-16,1-1 1 0,-2-5 3 15,-3 0 2-15,-4-1 8 16,-4-5 2-16,-6 1 3 15,-3 0 0-15,-2 2-10 16,-3 2-4-16,0 4-5 16,0 4-5-16,0 0 2 0,-2 0 8 15,5 9-11-15,2 3-1 16,3 14-13-16,2 4-10 0,3 16 7 16,2 11 4-16,-2 11 10 15,-1 14 5-15,-5 3 0 16,-1 1 5-16,-5-8-1 15,-1-6-7-15,-4-9 0 16,1-7-9-16,-1-9-30 16,2-8-14-1,1-17-54-15,-1-6-29 16,2-15-62-16,3 0-33 16,7-20-30-16,7-13-43 0,9-39 176 15</inkml:trace>
  <inkml:trace contextRef="#ctx0" brushRef="#br0" timeOffset="35585.65">12575 10587 2741 0,'-7'3'108'0,"2"1"102"15,5 6-244-15,1 3-4 16,1 8 20-1,-4 6 15-15,-2 7 34 16,-3 4 14-16,3 2 9 16,2 1-5-16,4-1-22 15,5 3-11-15,6 3-16 16,1 0-2-16,3 2-3 16,0-3-1-16,0-7-18 0,3-4-16 15,3-7-64-15,2-4-42 0,-2-14-81 16,0-6-47-16,1-19-88 15,-2-11-90-15,-3-24 258 16</inkml:trace>
  <inkml:trace contextRef="#ctx0" brushRef="#br0" timeOffset="36087.25">12898 10705 2007 0,'-4'11'202'0,"0"-4"386"15,5 4-588-15,0 0-13 16,3 3 11-16,-2 3 8 16,0 0 14-1,-1 1 6-15,0 0 11 16,2-3 1-16,5-5-1 16,-1-1-7-16,1-5 1 15,3-1-6-15,2 0-3 16,1-3 3-16,1-3-5 15,1-5 6-15,-1-3-1 16,-1 3 3-16,-1-3-6 0,0 1-1 0,-2 0-6 31,-2 0-4-31,-2 5-4 0,-1 3-1 16,-1 3-6-16,1 5 1 0,2 9 2 16,3 5-3-16,2 20 1 15,-1 10 0-15,-1 16-1 16,-2 13 4-1,-3 3 7-15,-1 0 5 16,-3-8 15-16,-2-7 8 16,0-10 10-16,-2-6-1 15,-2-11-13-15,2-6-7 16,-1-14-15-16,1-4-7 16,1-10-13-16,1-5-15 0,-5-1-24 15,0-7-8-15,-3-14-22 16,1-15-13-16,0-30-74 15,2-14-54-15,7-26-90 16,7-8 142-16</inkml:trace>
  <inkml:trace contextRef="#ctx0" brushRef="#br0" timeOffset="36272.71">13374 10869 2965 0,'11'6'64'0,"10"6"-46"16,5-1-75-16,9-8-12 16,0-4 7-16,-2-9 14 15,-4 0 12-15,-7-4 11 0,-2 1-16 16,-1-8-59-16,0 0-49 0,4-11-199 16,-2-8 199-16</inkml:trace>
  <inkml:trace contextRef="#ctx0" brushRef="#br0" timeOffset="36441.75">13836 10643 1956 0,'-1'27'167'0,"2"8"172"15,3 7-265-15,-3 3-6 16,0-1-43-16,-1-7-17 16,0-7-2-16,1-1-2 15,-1-10-38-15,0-3-36 16,0-7-115-1,0-8 46-15,-1-18 50 16</inkml:trace>
  <inkml:trace contextRef="#ctx0" brushRef="#br0" timeOffset="36673.68">13973 10391 2495 0,'11'14'179'15,"10"5"331"-15,17 13-544 16,6 9 0-16,2 13 16 16,-3 4 6-16,-8 9 8 15,-4-1 10-15,-12 2 4 16,-5-2-2 0,-11 3-30-16,-7-2-38 15,-14 1-130-15,-9-1-117 16,-26 2 162-16</inkml:trace>
  <inkml:trace contextRef="#ctx0" brushRef="#br0" timeOffset="37243.85">8541 12211 1361 0,'-10'-4'121'0,"0"0"124"0,5 0-74 15,3 1 19-15,1 1 3 16,1 2 21 0,0 0-9-16,0 1-19 15,0 3-16-15,-1 5-64 16,1 7-21-16,0 8-57 15,2 12-19-15,5 5-24 16,1 3-16-16,2-2-34 16,-1-3-30-16,-2-3-74 15,2-2-48-15,-5-8-131 0,0-7 182 16</inkml:trace>
  <inkml:trace contextRef="#ctx0" brushRef="#br0" timeOffset="37444.36">8457 12335 2540 0,'20'19'99'0,"11"-9"49"0,14 0-129 16,29-3-19-16,8-8-12 15,10-12-46-15,-1-6-14 16,-14-11-43-16,-9 2-24 15,-7-4-46-15,-4-1-87 0,-1-10 153 16</inkml:trace>
  <inkml:trace contextRef="#ctx0" brushRef="#br0" timeOffset="37707.28">9829 11764 3319 0,'-5'36'94'0,"-6"-9"-8"16,11 7-112-16,11 12-10 16,0 10 14-16,-2 14 22 15,-5 7 2-15,-4 9 8 32,2-2-1-32,-1-10-7 0,1-8-25 15,3-15-85-15,0-8-68 16,2-14-138-16,5-5-125 15,5-25 247-15</inkml:trace>
  <inkml:trace contextRef="#ctx0" brushRef="#br0" timeOffset="38462.15">10159 12324 2206 0,'-13'49'228'0,"7"-20"243"16,7-4-374-16,14-8-142 15,8-7-19-15,2-5 12 16,-1-5 11 0,1-7 52-16,1-2 22 0,3-6 11 15,0-1-3-15,1-6-12 16,-3 0-7-16,-9-5 2 16,-4 1-4-16,-11 3 11 15,-6 2 8-15,-7 8-4 16,-7 0-1-16,-8 7-24 15,-1 0-23-15,-1 2-44 0,2 3-21 16,11-1-37-16,3 0-6 16,11 2 7-16,0-5 11 15,17 5 11-15,7 2 11 16,18 4 15-16,5 2 9 0,1 4 35 16,-7 2 10-16,-8 3 16 15,-4 1 17-15,-9 1 36 16,-1 1 19-16,-6-1 24 15,-3 0-4-15,-2-2-25 16,-3-1-17-16,-1-4-28 16,0-4-9-16,-1-6-11 0,1 0-2 15,0-2-4-15,1 0 5 16,6-5-2 0,4 2 1-16,3-7-1 15,2-2-4-15,1-8 3 16,-4-5 12-16,-2-3 23 15,0-1 3-15,-7 3 2 16,0 5-5-16,-4 7-7 16,-1 5 1-16,-3 8 0 15,0 0-5-15,1 1-9 0,5 1-2 16,4 9-9-16,0 6 3 16,8 18 2-16,4 8-3 15,1 21 5-15,1 10-3 0,-5 23-3 16,-3 15 2-16,-5 9 2 15,-3 2 2-15,-2-3 16 32,-3-4 1-32,-5-3 14 15,-3-13 10-15,-4-21-6 16,-3-18-6-16,2-24-21 0,1-9-24 16,4-11-45-16,0-6-9 15,-1-7-35-15,-5-9-5 16,-5-19-10-16,-3-13-21 15,0-28-43-15,2-20-39 0,11-30-4 16,7-20 89-16,15-12 38 16</inkml:trace>
  <inkml:trace contextRef="#ctx0" brushRef="#br0" timeOffset="38809.61">11658 11756 1469 0,'1'3'120'0,"-1"-1"187"16,0-1-287 0,0 1 29-16,-5 4 88 15,-2 2 43-15,-5 5 66 0,-3 9-8 16,0 5-52-16,1 1-26 15,1 7-52-15,0 0-19 16,1 8-31-16,4 3-17 16,3 10-25-16,5 2-10 15,7 1-15-15,4-2-8 0,7-5-10 16,1-6-11-16,7-14-50 16,2-7-35-16,3-13-76 15,2-11-34-15,0-14-87 16,0-11-68-16,-1-30 221 15</inkml:trace>
  <inkml:trace contextRef="#ctx0" brushRef="#br0" timeOffset="39534.21">11886 12179 2423 0,'0'5'113'16,"2"-3"163"-16,11-12-306 15,0-6-1-15,6-9 21 0,0-2 4 16,0 0 12-16,1 4 7 16,-4 6 16-16,0 4 8 15,-4 6 12-15,1 4 3 16,-2 3-4-16,0 2-3 16,-1 4-8-16,1 1 1 0,-2 1 9 31,1 1 8-31,-3-1 2 15,0-1 1-15,-2-2-7 16,-3-2-4-16,-1-2-5 16,-1 1 2-16,1-1-7 15,-1 0-5-15,0 0-7 0,0 0-8 16,2 0-15-16,-2 1-2 16,0-1-2-16,1 0 1 0,2 7 10 15,-1-4 4-15,0-1 4 16,1 1-2-16,2 1 0 15,0-1-5-15,3 1-2 16,2 1-2-16,2 1 1 16,-1 1 0-16,2 3 2 15,0 1 1-15,0 5 1 0,0-1 2 16,-5 4 0-16,-5 2 3 16,-6 2-1-16,-6 4 3 15,-7 2 4 1,-4 1 1-16,-5-2-3 0,-1-4-5 15,-2-2-6-15,4 2-5 16,1-2-1 0,2 1-1-16,7 0-1 15,1-1-1-15,5-3-4 16,4-4-4-16,6 0-2 0,5-2-1 16,6-2 3-16,3 1 3 15,7-3 1-15,3 1 1 16,5-1-1-16,3-3 1 15,4 0-1-15,1-4 1 0,-2 1-27 16,-4-4-19-16,-10-1-51 16,-5-4-28-16,-7-3-41 15,-1-4-17-15,-8-8-38 16,-2-8-30-16,-8-20-69 16,-6-12 161-16</inkml:trace>
  <inkml:trace contextRef="#ctx0" brushRef="#br0" timeOffset="39750.65">11804 12412 3086 0,'4'14'55'0,"25"-6"-46"0,15-4-76 15,23-8-15-15,4-2 12 16,0-5 20-16,0-2 11 15,-4-1 36-15,-3 0 9 16,-8-2-52-16,-7-2-43 16,-7-8-113-16,-3-5-369 15,-1-13 359 1</inkml:trace>
  <inkml:trace contextRef="#ctx0" brushRef="#br0" timeOffset="39957.21">12634 12192 3111 0,'7'14'53'0,"22"-5"-67"15,9-2-47-15,11-4-3 16,0-3 9-16,-8-5 12 16,-7-1 19-16,-6-2 5 15,2-2-18-15,2-5-69 16,2-5-58-16,3-11-145 15,-4-7-362 1,-4-15 406-16</inkml:trace>
  <inkml:trace contextRef="#ctx0" brushRef="#br0" timeOffset="40336.57">13188 11892 2202 0,'4'11'121'0,"5"-1"73"16,9 1-135-16,9 2-31 15,4 1 10-15,-2-1 24 16,-6 0 14-16,-5 2 20 16,-4-2-5-16,-4 1-10 15,-2 1-8-15,-6 2-15 16,-3 2 5-16,-7 2-7 16,-4 3-5-16,-1 4 0 0,-2 2-11 0,2-3 2 15,0-1 2-15,3-4 0 16,4-1 1-16,6-5-2 15,1 0-6-15,9-3-10 16,-1 0-7-16,6-3-13 16,-1-1-3-16,2-4-7 15,3 1-2 1,3-4-11-16,2-1-17 16,5-2-39-16,-2-4-26 15,0-5-57-15,-1-4-24 16,-2-10-39-16,-1-4-16 0,-1-12-34 15,2-5-36-15,3-11-323 16,3-4 374-16</inkml:trace>
  <inkml:trace contextRef="#ctx0" brushRef="#br0" timeOffset="40615.01">13712 11619 1953 0,'-11'9'192'0,"0"3"193"16,10 7-279-16,4 3-31 15,12 8-9 1,7 5 16-16,10 4 43 16,2 2 16-16,1 5-6 15,-1-1-11-15,1 9-33 16,1 4-12-16,-1 9-18 16,-3 0-8-16,-11 4-13 15,-6-1-5-15,-11-6-7 16,-6-2-7-16,-10-8-23 0,-5-3-18 15,-4-11-63-15,0-5-38 16,-3-19-109-16,-2-10-77 0,-5-30-80 16,0-24 449-16,-1-59-114 15</inkml:trace>
  <inkml:trace contextRef="#ctx0" brushRef="#br0" timeOffset="41100.71">14333 9527 1621 0,'-22'3'253'0,"18"-3"293"16,-2 1-460-16,6 0-142 31,2 1 22-31,-2-1 122 0,0-1 46 0,0 0 89 15,2 1 15 1,4 0-37-16,0 2-33 16,6-2-88-16,2 0-27 15,7 0-32-15,5 1-7 16,3 0-7-16,-1 0-3 16,-2 2-3-16,0 0-2 15,0 1-25-15,0 2-25 16,1-1-60-16,-2 0-38 0,-6-1-50 15,-2-2-20-15,-10-2-61 16,2 1-61-16,-9-2 196 16</inkml:trace>
  <inkml:trace contextRef="#ctx0" brushRef="#br0" timeOffset="41329.5">14269 9847 2707 0,'0'2'109'16,"7"3"222"-16,16 4-408 16,8 0 24-16,10-3 53 15,2 0 10 1,3-4 10-16,-1 0 2 16,-1-2-6-16,0 0 3 15,-3 0-40-15,-1-3-34 16,-5 0-68-1,-5-3-56-15,-7-3-81 0,-4-1-53 16,-5-8 173-16</inkml:trace>
  <inkml:trace contextRef="#ctx0" brushRef="#br0" timeOffset="51499.46">15400 8952 1868 0,'-3'-2'110'16,"1"0"105"-16,5 0-160 16,0 0-4-16,3 1 0 15,-1 0 7-15,3-1 17 16,3 1 10-16,5 0 11 16,3-1-2-16,3-2-15 15,-1 2-12-15,0 1-16 16,1 1-14-16,-1 3-25 15,4 3-9-15,0 8-9 0,0 4-1 0,2 8 1 16,-1 5 2-16,-5 9 8 16,-1 5 4-16,-1 5 10 15,0-2 0-15,0-3 3 16,-1-4 1-16,-3-3-5 16,-3-1 2-16,0-1-3 15,-3 1-3 1,0-7-1-16,-1 0-1 15,-3-7-5-15,-2-7 0 16,0-5-35-16,-2-5-36 16,-1-6-75-16,0 0-67 15,-1-11-169-15,-1-9 209 16</inkml:trace>
  <inkml:trace contextRef="#ctx0" brushRef="#br0" timeOffset="51753.73">16060 8935 2441 0,'-3'11'186'15,"-11"11"206"-15,0 4-340 0,0 12-56 16,-4 5 1-16,-7 7 7 16,-5 1 3-16,-4-4 2 15,-2-3-1-15,6-4-3 16,1-2-2-16,9 0-5 15,4 0-4-15,7-6-39 16,2-5-21 0,5-8-54-16,1-5-47 15,3-8-122-15,4-1-58 16,14-13 179-16</inkml:trace>
  <inkml:trace contextRef="#ctx0" brushRef="#br0" timeOffset="51985.14">16506 8940 2045 0,'14'15'222'16,"-8"13"300"-16,2 10-447 16,7 16-78-16,-1 3 2 15,-7 1 7 1,-4-4 0-16,-4-14 4 15,-2-3-1-15,-3-9-2 16,0-6-2-16,-1 0-30 16,-2-8-45-16,-2-8-138 15,-4-4-186-15,-6-7 217 16</inkml:trace>
  <inkml:trace contextRef="#ctx0" brushRef="#br0" timeOffset="52185.66">16231 9321 2962 0,'10'11'54'0,"17"-1"-51"15,10 0-36-15,16-4-7 0,1-4-3 16,8-8-22-16,-2-6-18 16,-2-6-25-16,-1-2-18 15,-9-5-48-15,-5-3-47 16,0-10-264-16,6-4 288 15</inkml:trace>
  <inkml:trace contextRef="#ctx0" brushRef="#br0" timeOffset="52640.18">17122 9079 2353 0,'-5'28'102'15,"2"7"9"-15,2 1-28 16,2-1-22-16,1-6-13 15,4-5 11-15,1-9 11 0,5-4 11 16,3-4-6-16,4-2-21 16,1-2-10-16,5-5-6 15,2-4-4-15,5-6-10 16,2-1-2-16,-2-2-6 16,-2-2 0-16,-4-2-1 15,-5 2 0 1,-2 0 0-16,-5 3-2 15,-4 7-1-15,-2 2-1 16,-2 5-1-16,1 2 0 16,2 10-4-16,1 2-2 15,3 14-2-15,1 2-2 16,-3 11 0-16,-1 6 3 0,-1 16 1 16,-1 11 2-16,-2 25 3 15,1-1-1-15,-2-3-1 16,0-8 0-16,1-11-4 15,0-5 0-15,0-7-1 16,-1-7-2-16,0-16-41 0,0-12-40 16,0-16-83-16,1-6-33 15,1-14-47 1,2-10 12-16,4-25-11 16,7-13 117-16</inkml:trace>
  <inkml:trace contextRef="#ctx0" brushRef="#br0" timeOffset="52872.41">18285 9159 2657 0,'0'36'149'0,"3"-3"148"0,6 12-283 15,2 4-7-15,1 0-7 16,-4 5 2-16,-2-5 6 15,-1 0 0-15,-2-5 0 16,1-3-2-16,-1-6-28 16,0-6-35-16,-3-11-122 0,0-9-69 15,0-9 123-15</inkml:trace>
  <inkml:trace contextRef="#ctx0" brushRef="#br0" timeOffset="53088.33">18132 9356 2863 0,'2'10'60'16,"11"-1"31"-16,14 6-171 0,7 1-17 0,11-6-8 15,5-1 0-15,-5-9 26 16,0-1 27-16,3-8 26 15,-3-1-22-15,4-8-71 16,1-5-74-16,-5-10 100 16</inkml:trace>
  <inkml:trace contextRef="#ctx0" brushRef="#br0" timeOffset="53527.39">18926 9107 2711 0,'12'10'59'16,"11"1"-51"-16,6 0-15 0,4-1 11 15,-1-2 2-15,-6 3 7 16,-3 1 17-16,-9 3 21 16,-1 2 2-16,-6 2-1 15,-1-2-14-15,-6 6-15 16,-6-2-6-16,-8 6-6 15,-5 5-1-15,-10 7-9 0,-4 5 2 0,-2 2 1 16,-2 3 1-16,9-5 0 16,5-3-1-16,11-5-1 15,5-6 1-15,11-5 12 16,5-5 4-16,8 1 8 16,3-5 1-16,5-2-12 15,3-1-4 1,3-4-7-16,0-2-1 15,-5-6-2-15,0-1-3 16,-3-4-20-16,0-2-18 16,2-3-52-16,0-4-33 15,-6-6-45-15,-4-3-29 16,-7-13-59-16,-4-5 172 0,-2-11 12 16</inkml:trace>
  <inkml:trace contextRef="#ctx0" brushRef="#br0" timeOffset="53728.08">18849 9401 2892 0,'0'4'70'0,"18"6"-26"16,9 3-71-16,17 3-1 0,7-1 11 15,0-5 13-15,-4-2 3 0,-3-5 0 16,1-1-8-16,-4-4-34 15,5-4-25-15,2-1-74 16,0-3-64 0,7-2 115-16</inkml:trace>
  <inkml:trace contextRef="#ctx0" brushRef="#br0" timeOffset="56114.28">8168 10235 1788 0,'-2'20'211'15,"19"-486"-181"-15,-12 465 69 16,30 0-74-16,28-4 0 16,12-2-5-16,27-12 8 15,15-7 7-15,24-18 15 16,7-9 23-16,10-11 13 0,3-3 4 15,-5 3 4-15,-1 2-11 16,0 3-32-16,-9 6-13 16,-12 3-18-16,-8 1-5 15,-22 13-3-15,-8-1-1 16,-19 15-1-16,-15 5 1 16,-25 10 0-1,-14 4-1-15,-16 2 5 16,-5 1 0-16,-1 0-11 15,-1 0-21-15,0 0-81 16,1 0-85-16,10 0-158 16,5-2-45-16,32-12 187 15</inkml:trace>
  <inkml:trace contextRef="#ctx0" brushRef="#br0" timeOffset="56383.75">17903 9156 836 0,'-21'-6'50'0</inkml:trace>
  <inkml:trace contextRef="#ctx0" brushRef="#br0" timeOffset="56437.18">17429 9204 126 0,'-73'8'30'0,"3"-1"15"16</inkml:trace>
  <inkml:trace contextRef="#ctx0" brushRef="#br0" timeOffset="56869.47">15549 9364 1859 0,'-25'0'49'16,"3"2"28"-16,17 3-128 0,9 5 29 16,21-3 55-16,15-2 32 15,33-5 72-15,20-4 12 16,40-6 0-16,15-6-9 15,34-4-27-15,15-1-15 16,13-1-30-16,9 2-9 16,0 1-17-1,-7-1 24-15,-5 0 1 16,-9-2 4-16,-10 1-3 16,-16 4-9-16,-17 1-13 15,-7 3-7-15,-23 4-17 16,-8 1 0-16,-25 3-8 15,-19 2-2-15,-23 1 0 16,-12 2-2-16,-15-2-31 0,-7-1-28 0,-10 2-72 16,-5 1-47-16,-4-9-77 15,-7 0-50-15,-32-6 166 16</inkml:trace>
  <inkml:trace contextRef="#ctx0" brushRef="#br0" timeOffset="58758.81">8476 14215 2484 0,'-12'-1'144'16,"11"1"55"-16,1-3-57 15,0 3-62-15,0 0-19 0,0 3-16 16,1-1 3-16,3 2 16 16,-2 3 5-16,3 6 2 15,-1 7-7-15,-1 6-18 32,2 24-11-32,0 5-18 15,0-1-7-15,0 4-6 0,-1 1-2 16,-1 0 2-16,-3 1-1 15,1 1-8-15,3-6-28 16,2-5-66-16,5-6-48 16,3-10-92-16,1-6-33 15,5-14-104-15,2-9-120 0,10-34 288 16</inkml:trace>
  <inkml:trace contextRef="#ctx0" brushRef="#br0" timeOffset="59560.28">9068 14488 2490 0,'-11'19'168'15,"0"2"175"-15,2 2-300 16,1 4-13-16,2 5-18 16,-1 3-5-16,6-3 2 15,-3-3 3-15,5-9-2 16,2-4 4-16,2-8-5 15,8-4-7-15,7-9-7 0,7-6 11 16,8-10 0-16,5-6 5 16,-4-6 14-16,-1-2-9 15,-12 4 21-15,-4 3 6 16,-12 8 18-16,-5 2 3 16,-11 7-3-1,-5 4-3-15,-7 0-19 0,-3 3-9 0,0-2-17 16,1 0-6-16,5 2-15 15,5 2-11-15,12 2-30 16,0 0-12-16,4-6-6 16,10 0 6-16,12 2 21 15,6 1 13-15,5 4 10 16,4 7 1-16,0 7 11 16,-2 3 3-16,-5 5 6 15,-6 1 4-15,-10 5 5 16,-4 3-1-16,-7 3 2 15,-2-3-1-15,0-4-5 16,-1-6 1-16,2-5-4 16,0-6-2-16,2-10 6 15,1-1 11-15,3-11 18 0,3-3 6 16,3-12-1-16,0-4-11 16,4-5-9-16,-4-2-3 15,-4 3 0-15,-3 4 1 16,-7 12 9-16,-1 5 2 15,-2 9 5-15,-4-1 0 0,0 3-10 32,1 0-8-32,-1 2-20 15,4 2-10-15,-3 3-26 16,4 3-7-16,7 9 0 16,8 8-1-16,9 17 10 15,5 11 6-15,7 23-9 16,1 10-4-16,2 18-15 15,-3 4 2-15,-9 6 25 0,-5-3 13 0,-15-2 40 16,-7-8 15-16,-8-20 23 16,-6-9 2-16,-5-18-7 15,-3-8-7-15,-1-12-23 16,-3-8-12-16,1-10-50 16,-1-9-33-16,-6-12-78 15,-2-13-25-15,-3-27-61 0,0-17-30 16,9-47 156-16</inkml:trace>
  <inkml:trace contextRef="#ctx0" brushRef="#br0" timeOffset="59845.59">10191 14353 2517 0,'-10'30'255'0,"-8"-12"299"0,1 3-474 16,2 9-120-16,1 3-3 16,-4 6 18-16,-1 5 15 15,-1 7 40-15,4 2 8 0,6 6 3 16,7-2-7-16,9 1-31 16,5-5-10-16,10-9-32 15,1-4-15-15,5-11-20 16,3-8-20-16,0-9-44 15,1-9-54-15,11-13-65 16,6-15-69 0,9-45 177-16</inkml:trace>
  <inkml:trace contextRef="#ctx0" brushRef="#br0" timeOffset="60024.01">10745 14459 2774 0,'-10'34'118'0,"-5"8"33"0,-2 9-108 16,-2 10-34-16,-4 9-20 16,-5 1-29-16,0-5-13 15,1-14-44-15,2-11-24 16,5-18-76-16,3-7-18 16,-1-20 110-16</inkml:trace>
  <inkml:trace contextRef="#ctx0" brushRef="#br0" timeOffset="60208.99">10446 14674 2437 0,'10'15'122'0,"6"2"42"16,4 1-91-16,10 1-48 0,2-2-15 0,7-6-16 15,5 2-10-15,-1-4-48 16,-2-5-32-16,-2-4-89 15,-3-2-45-15,-6-7-168 16,0-7 217-16</inkml:trace>
  <inkml:trace contextRef="#ctx0" brushRef="#br0" timeOffset="60446.87">10945 14352 1897 0,'4'12'103'15,"11"4"67"-15,4 4-121 0,7 12-26 32,3 4 2-32,-3 7 33 15,0 5 28-15,-4 7 56 16,-5 4 15-16,-7 7-8 16,-4 2-22-16,-9-2-52 15,-2-3-27-15,-6-13-77 16,1-6-47-16,1-15-116 15,1-5-62-15,3-10 132 0</inkml:trace>
  <inkml:trace contextRef="#ctx0" brushRef="#br0" timeOffset="60678.78">11901 14369 2714 0,'-8'38'135'0,"7"1"163"0,2 11-371 15,3 0-20-15,-4 5-29 16,2-1 16-16,-6 0 40 16,3-2 26-16,-1-14 44 15,-2-5-17-15,3-14-84 16,-4-6-61-16,-3-10 73 15</inkml:trace>
  <inkml:trace contextRef="#ctx0" brushRef="#br0" timeOffset="60879.35">11775 14626 2415 0,'12'7'153'15,"5"0"165"-15,14 0-272 16,3-1-9-16,3-2-18 15,0-2-12-15,0-3-8 16,-1-4-18 0,2-2-39-16,1-6-27 15,1-6-90-15,0-5-49 16,5-17 123-16</inkml:trace>
  <inkml:trace contextRef="#ctx0" brushRef="#br0" timeOffset="61133.36">12641 14015 2832 0,'-1'3'105'15,"-1"15"15"-15,1 6-92 16,1 10-18-16,0 8 7 16,-2 12 31-16,1 10 22 15,1 11 17 1,0 2-4-16,0-8-30 15,1-9-24-15,2-12-64 16,0-5-35-16,4-10-72 16,1-2-45-16,0-14-71 15,1-6-65-15,6-13-126 16,5-14-178-16,13-32 352 16</inkml:trace>
  <inkml:trace contextRef="#ctx0" brushRef="#br0" timeOffset="61835.32">12956 14429 1663 0,'-3'36'247'16,"0"-4"372"-16,5 1-491 16,4 0-43-16,3-5-37 15,0 0-15 1,3-9-4-16,0-4 7 16,5-8 9-16,0-2 4 15,7-9-3-15,0-4-9 16,3-7-5-16,-1-4-5 15,-3-7-1-15,-1-2-4 16,-7 5 1-16,0 0 1 16,-11 5-9-16,-2 2-1 0,-9 2-17 15,-4-3-13-15,-3 2-29 16,1 2-10-16,2 2-18 16,3 2-3-16,3 0 4 15,4 1 4-15,6 2-8 16,3 0 9-16,12 4 14 0,7 2 5 15,7 9 35-15,3 4 5 0,-4 7 11 16,-5 6 7-16,-8-1 13 16,-1 1 4-16,-5-4 8 15,1-5 0-15,-2-1-7 16,-2-4-4-16,-2-3-6 16,0-2-1-16,0-6 10 15,-1-1 3 1,3-4 16-16,1-6-1 15,0-3-7-15,0-2-1 16,-1-5-12-16,-1 1-3 16,1-3-8-16,-2 2-2 0,-1 3-4 15,-1 0 0-15,-2 7-1 16,-1 5 0-16,-3 5 5 16,0 0 1-16,6 1-6 15,-2 7-3-15,2 11-16 16,4 7-6-16,3 13-1 15,2 8 1-15,0 22 10 0,-2 13 4 16,0 24 5-16,-3 10 6 16,-3 8 4-16,1 1 5 15,-5 1 3 1,-1-5 0-16,-1-14-3 0,-2-11-2 16,-1-29-19-16,-2-10-14 15,1-21-48-15,-1-13-39 16,0-15-91-16,0-13-52 15,-2-33-33-15,1-21-15 16,1-54 172-16</inkml:trace>
  <inkml:trace contextRef="#ctx0" brushRef="#br0" timeOffset="62113.53">14048 14189 2938 0,'-2'7'85'0,"-2"7"-17"0,3 4-76 16,0 14-9-16,-3 6 7 15,-1 16 37-15,-1 5 22 16,2 5 41-16,1 2 11 16,5 0-17-16,3-2-20 15,7-3-50 1,0-4-28-16,4-9-52 15,-1-11-30-15,0-12-53 16,2-8-18-16,-1-14-74 16,0-6-33-16,5-31 154 15</inkml:trace>
  <inkml:trace contextRef="#ctx0" brushRef="#br0" timeOffset="62568.16">14407 14359 2757 0,'-7'45'164'0,"8"-10"118"16,2-2-247-16,8-7-68 15,1-10-3 1,-3-6 27-16,1-4 17 16,-1-6 26-16,1 0 7 15,-1-6-4-15,3 1-10 16,5-5-8-16,0-3-5 15,1-8-8-15,0 1 0 16,-5 1-5-16,-2 3 4 16,-3 6-2-16,-1 6-1 0,1 4-7 15,2 3-7-15,4 13-3 16,4 2-1-16,7 14 7 16,1 11 1-16,1 20 4 15,-2 11 3-15,-9 22 1 0,-3 8 5 16,-7-5 6-1,-2-12 8-15,-4-17 15 16,-4-11 6-16,-2-15 1 0,-1-6-8 16,0-17-19-16,0-5-13 15,1-10-9-15,0-4-6 0,-2-4-8 16,-2-4-2-16,-4-10-24 16,0-5-4-16,3-18-40 15,4-10-26 1,12-16-65-16,7-6-53 15,10-10 358-15,7-8-163 16</inkml:trace>
  <inkml:trace contextRef="#ctx0" brushRef="#br0" timeOffset="62769.13">14980 14554 2098 0,'3'5'221'16,"4"5"383"-16,9-3-587 15,4-1-22-15,5-2-3 0,3-2 2 16,-2-2 5-16,3-2-6 16,-4-6-20-16,-2 3-17 15,0-7-73 1,-2-4-56-16,-3-9-102 16,-3-3-109-16,-1-26 213 15</inkml:trace>
  <inkml:trace contextRef="#ctx0" brushRef="#br0" timeOffset="62969.59">15405 14241 2667 0,'-3'31'115'0,"3"8"51"16,3 6-143-16,3 3-26 16,-2 0 2-16,1-4 1 15,-1-7 2-15,-1-7-31 16,1-5-24-16,1-9-98 31,-1-2-59-31,3-12-478 16,2-12 423-16</inkml:trace>
  <inkml:trace contextRef="#ctx0" brushRef="#br0" timeOffset="63216.65">15630 13951 2641 0,'22'33'147'0,"0"-8"107"16,2 8-222-16,8 12-53 15,3 6 9-15,1 12 16 16,0 3 18-16,-1 9 26 16,-1 0 11-16,-10-1 12 0,-3-7-11 15,-10-4-21-15,-2-5-20 0,-9-7-51 16,-4-6-34-16,-5-13-67 15,-2-5-33-15,0-13-50 16,2-4-34-16,2-13 141 16</inkml:trace>
  <inkml:trace contextRef="#ctx0" brushRef="#br0" timeOffset="63455.06">16338 14017 2518 0,'-5'24'204'15,"5"1"347"-15,6 13-596 16,2 7-22-16,2 7 12 16,-1 2 10-16,-4 2 37 15,0-4 1-15,-1-8-37 16,1-9-30-16,-1-12-107 0,-2-8-58 15,-2-14 126 1</inkml:trace>
  <inkml:trace contextRef="#ctx0" brushRef="#br0" timeOffset="63640.36">16254 14228 2798 0,'17'8'104'0,"10"1"98"16,15-5-285-16,7-3-39 16,-1-6-53-16,1-7-15 15,-1-7-3-15,0-3 2 0,1-8-68 16,-4-11-188-16,0-25 262 31</inkml:trace>
  <inkml:trace contextRef="#ctx0" brushRef="#br0" timeOffset="63856.62">16978 13708 2235 0,'2'35'223'0,"-1"6"386"0,3 17-591 16,2 5-20-16,3 8 8 15,-3 3 18-15,-3 0 32 16,1 3 8-16,2-3-5 15,0-4-17-15,3-13-65 16,0-11-45-16,1-19-115 16,-3-6-52-16,2-18 119 0</inkml:trace>
  <inkml:trace contextRef="#ctx0" brushRef="#br0" timeOffset="64605.5">17361 14183 2272 0,'-12'38'262'0,"7"-3"262"0,3 0-409 15,3-8-167-15,4-5-6 16,2-10 34-16,2-5 27 16,3-4 26-16,4-3 6 15,5-11-6-15,3-2-9 16,7-11-20-16,0-3-6 0,-3-4-9 15,-7 2 4-15,-12 3 12 16,-6 3 4-16,-8 5 7 16,-3 4-5-16,-7 5-9 15,-2-1-7-15,-5 4-27 16,3-2-7-16,5 1-5 16,4 1-1-16,6 1-12 15,4 4 1-15,4-5 1 16,9 2-1-16,17-1 17 15,8 1 8-15,12 5 9 16,-4 4 7-16,-4 8 28 16,-6 5 8-16,-7 3 25 15,-3 2 13-15,-11-1 11 16,-1 1 6-16,-9-2-4 0,-1 0-5 16,-6-3-15-16,0-1-9 15,0-7-16-15,-1-1-8 16,3-8 4-16,0 0-8 15,2 1-7-15,3-4 6 16,7-5-10-16,3-1 10 16,1-4 12-16,1-1 0 0,-3 1 4 15,-2 2 0-15,-5 5-3 16,0 0 0-16,-5 5 1 16,-1 0 10-1,3 2 5-15,0 4-6 0,0 9-17 16,3 9-20-16,4 19-25 15,0 11-2-15,-1 18 5 16,0 11 3-16,1 25 11 16,-2 12 4-16,0 17 8 15,1 2 7-15,-1-8 17 16,0-9 3-16,-1-16 5 16,-3-16-6-16,-5-24-31 15,-1-20-22-15,-4-21-65 16,1-10-37-16,-3-10-47 0,-2-8-4 15,-8-18-16-15,-4-14-2 16,-6-46-75-16,3-22-109 16,17-56 223-16</inkml:trace>
  <inkml:trace contextRef="#ctx0" brushRef="#br0" timeOffset="64875.18">18377 13887 2645 0,'0'19'181'0,"0"-1"206"16,-4 9-373-16,1 4-18 15,-5 11-9-15,0 10 12 16,-3 12 55-16,3 15 25 0,2 6 32 16,5 1 6-16,8-8-29 15,5-8-21-15,7-12-39 16,0-6-21-16,1-8-35 15,-1-5-16-15,2-14-68 16,3-5-20-16,3-12-64 16,0-8-60-1,3-20-64-15,0-15-29 16,-1-32 179-16</inkml:trace>
  <inkml:trace contextRef="#ctx0" brushRef="#br0" timeOffset="65260.78">18761 13998 2298 0,'0'4'205'0,"8"-1"156"0,2-1-228 15,9-1-123-15,2 0-12 16,9-1 9-16,2 4 10 16,2 1 18-16,1 5 1 15,-8 4-2-15,-3 3 1 16,-8 5-11-16,-3 3-6 0,-10 5-14 15,-7 4-10-15,-14 11-9 16,-3 7 6-16,-10 6 16 16,0-2 8-16,6-9 13 15,4-8-2-15,9-12-6 16,6-8 4-16,6-7 17 16,5-1 3-16,7-2-1 15,5 2-10-15,5-2-31 16,3 1-12-16,2-7-17 15,0 1-16-15,-1-5-52 16,2-5-32-16,-5-6-53 16,-4-6-18-16,-9-7-36 15,-7-3-14-15,-11-15 143 16</inkml:trace>
  <inkml:trace contextRef="#ctx0" brushRef="#br0" timeOffset="65439.53">18835 14258 1761 0,'3'20'341'0,"8"-3"412"31,7 2-512-31,13-1-233 16,4-1-13-16,8-8-11 16,-2-3-5-16,-4-5-22 15,-4-3-20-15,-1-8-78 16,0-5-49-16,5-13-60 0,2-9 110 15</inkml:trace>
  <inkml:trace contextRef="#ctx0" brushRef="#br0" timeOffset="65836.84">19413 14111 2740 0,'8'6'153'31,"1"-2"94"-31,7-1-275 16,10-1-62-16,7-2 24 16,5 0 66-16,-3 0 27 0,4 4 25 15,3 3 3-15,2 2-7 16,1 2-11-16,-10 3-21 16,-4 0-5-16,-12 1-4 15,-6 0-1-15,-7 2 3 16,-3 1 2-16,-6 9 6 0,-2 2 2 15,-3 1 0-15,1-3 0 16,2-5-6-16,3-4 3 16,4-4 13-16,4-2 3 15,7-1-4-15,4 0-4 16,7-3-18-16,6 0-8 0,8-7-19 16,1-2-20-16,0-7-51 15,-2-5-24-15,-4-8-38 16,-2-4-16-16,-5-10-55 15,0-6-17-15,-7-15 131 32</inkml:trace>
  <inkml:trace contextRef="#ctx0" brushRef="#br0" timeOffset="66294.7">19312 14223 2521 0,'8'9'121'0,"10"-1"71"16,8 0-196-16,11 0-74 15,3-2-4-15,1-4-1 16,-1-2 2-16,-7-4 9 0,0-1-14 16,4-4-76-16,2-2-9 15,10-9 77-15</inkml:trace>
  <inkml:trace contextRef="#ctx0" brushRef="#br0" timeOffset="66765">20140 13541 2349 0,'-5'11'184'16,"-16"2"127"-16,36 6-267 16,16 8-111-16,5 5 2 15,9 5 45-15,3 3 50 0,-2 12 41 16,-1 5 11-16,0 8 10 16,-5-1-8-16,-7 4-19 15,-7-3-7-15,-10 0-17 16,-7 3 1-16,-9 0-13 15,-2-3-6-15,-9 0-17 0,-4-9-15 16,-8-10-30-16,0-6-23 16,-3-13-58-16,2-3-38 15,4-12-69-15,2-3-39 16,3-11-84 0,0-12-261-16,13-36 375 15</inkml:trace>
  <inkml:trace contextRef="#ctx0" brushRef="#br0" timeOffset="66996.85">20782 13981 2687 0,'9'9'128'15,"4"-3"265"-15,19-3-559 16,7 0-10-16,11-3 34 15,-2 1 38-15,-14-1 53 16,-5 1 23-16,-8-2-13 0,-3 0-48 16,-4-5-427-16,0-15 332 15</inkml:trace>
  <inkml:trace contextRef="#ctx0" brushRef="#br0" timeOffset="67466.56">20846 14142 3000 0,'26'11'154'0,"4"-1"50"16,9-7-304-16,16-4-135 16,1-6-22-16,5-9 77 15,-1-2 47-15,-4 0 98 0,-4 4 46 0,-7 3 34 16,-6 2 6-16,-8 0-6 31,-6 6-5-31,-11 2-24 0,-5-2 2 16,-5 6 55-16,-3 0 19 0,-2 8 41 15,-3 3 9-15,1 6-41 16,-2 4-9 0,4 1-19-16,0-3 1 15,5-2 4-15,3-3-5 16,5-2-23-16,3-2-14 15,5-1-25-15,2-2-6 16,11-6 6-16,4-4 0 16,9-2 3-16,2-6 0 15,-6-6-6-15,-5-2-2 0,-15-2 2 16,-4-1 1-16,-10-1 1 16,-5 0-2-16,-9-3-18 15,-7-2-5-15,-14-5-26 16,-11 0-32-16,-16 4-55 0,-6 2-38 15,-7-1-89 1,0-1 407-16,-10-7-153 0</inkml:trace>
  <inkml:trace contextRef="#ctx0" brushRef="#br0" timeOffset="67613.73">21570 14255 3563 0,'7'14'-66'15,"2"-6"-361"-15,8-17 213 0</inkml:trace>
  <inkml:trace contextRef="#ctx0" brushRef="#br0" timeOffset="68415.78">10974 16108 2133 0,'-4'4'259'0,"-1"-1"322"16,1 8-448-16,3 4-42 15,2 17-61-15,2 10-10 16,0 22 17-16,2 10 21 16,-3 15 29-16,0-1 1 15,-2-3-22-15,-2-2-18 0,2-8-42 16,2-1-40-16,3-8-111 16,4-8-62-16,-1-14-86 15,4-10 131-15</inkml:trace>
  <inkml:trace contextRef="#ctx0" brushRef="#br0" timeOffset="69202.35">11378 16615 3538 0,'-11'45'50'0,"8"-5"-111"15,3 0-67-15,11-8-12 0,3-7 23 0,-1-13 88 16,2-5 40-16,4-12 53 16,1-5 12-16,7-10-13 15,2-5-13-15,-5-4-14 16,-4 1 1-16,-12 4-5 16,-4 4-5-16,-13 5 3 15,-5 3-7-15,-10 1-25 16,-2 6-23-16,-3 2-52 15,3-1-23-15,3 0-54 16,9-6-15-16,9-5-5 16,6-5-2-16,15-11 20 0,5-6 20 15,22-4 26-15,6-1 23 16,12 10 42 0,-2 10 16-16,-10 19 38 15,-7 11 29-15,-15 20 70 16,-5 11 28-16,-13 14 41 15,-6 3-1-15,-7-2-19 16,-4-1-13-16,-1-9-43 16,1-4-21-16,6-12-36 15,1-4-6-15,5-14-1 0,5-3 3 16,8-10 0-16,6-7-3 16,5-10-9-16,3-5-4 0,-5-7 0 15,-1-1-1-15,-4 0 3 16,-3 5 2-16,-5 4-2 15,-2 5-1-15,-7 10-9 32,0-1-2-32,-4 10-7 15,0-1-10-15,1 1-12 0,2 5-9 16,1 14-26-16,5 7-1 16,6 23-8-16,4 17 1 15,9 26 20-15,2 14 7 16,1 15-4-16,-3 1 7 15,-9-2 20-15,-5-5 19 0,-11-4 47 16,-8-10 22-16,-13-16 11 16,-5-9-12-16,-8-16-18 15,-2-7-19-15,-5-11-23 16,-1-8-8-16,0-14-14 16,-1-5-9-16,6-13-27 15,-3-8-33-15,-3-21-45 16,0-14-36-16,-2-32-68 15,6-22-22-15,18-45 130 16</inkml:trace>
  <inkml:trace contextRef="#ctx0" brushRef="#br0" timeOffset="69672.75">13110 16152 2576 0,'-1'0'109'0,"-1"0"46"16,-1-1-95-16,-1 1 9 15,-5 2 15-15,-5 6 23 16,-5 3-3-16,-6 12-8 16,-1 4-10-16,27 13-15 15,-24 9-5-15,0 12-18 16,4 8-6-16,-20 2-14 15,33-1-3-15,9-2-10 0,5-1-6 16,11-3-20-16,3-3-11 16,9-13-21-16,2-7-15 15,3-11-51-15,-1-7-49 16,1-11-80-16,2-10-62 0,9-22-65 16,4-15-60-16,6-35 236 31</inkml:trace>
  <inkml:trace contextRef="#ctx0" brushRef="#br0" timeOffset="69835.39">13726 16345 2251 0,'-13'33'251'0,"-6"7"326"16,-9 12-486-16,-1 5-42 0,-3 2-43 15,-1-1-13-15,0 0-42 16,-3-4-35-16,3-12-109 15,1-5-62-15,5-17 133 16,0-13-3-16</inkml:trace>
  <inkml:trace contextRef="#ctx0" brushRef="#br0" timeOffset="70036">13264 16536 2609 0,'23'33'191'0,"-1"-6"328"16,15 4-549 0,9-2-26-16,9 1-29 15,1-4-9-15,2-5-25 0,-3-3-1 16,-5-10-29-16,-2-3-35 16,-3-17-153-16,-2-12 179 15</inkml:trace>
  <inkml:trace contextRef="#ctx0" brushRef="#br0" timeOffset="70274.42">13870 16187 2628 0,'19'23'66'0,"17"7"-13"15,6 4-60-15,11 13 9 16,0 8 24-16,-9 6 56 15,-5 4 33-15,-12 2 53 16,-8-5 2-16,-10-1-37 16,-6-3-40-16,-9-10-113 15,-6-3-50-15,-6-16-112 16,2-6-60-16,-6-12-107 16,-3-10-91-16,1-21 246 0</inkml:trace>
  <inkml:trace contextRef="#ctx0" brushRef="#br0" timeOffset="70537.58">14474 16022 2682 0,'-10'25'183'15,"-3"1"227"-15,-5 10-394 16,-1 9-18-16,-1 19-8 15,2 11 9-15,4 15 33 16,4 2 15-16,9-7 16 16,5-5-5-16,10-14-59 0,4-7-34 0,4-14-70 15,4-7-40-15,1-18-56 16,2-7-24-16,6-20-63 16,4-13-64-16,10-42 210 15</inkml:trace>
  <inkml:trace contextRef="#ctx0" brushRef="#br0" timeOffset="70977.13">14831 16346 2495 0,'-5'44'210'0,"4"2"333"0,4-6-572 16,7-4-14-16,2-11 8 31,-1-6 32-31,0-9 33 15,1-1 5-15,2-9 2 16,4-4-13-16,4-8-7 0,2-6-8 16,0-6-10-16,-3-4 1 15,-3-2 0-15,-3 1 5 16,-4 8 14-16,-3 5 0 16,-3 13-2-16,-4 3 10 0,4 2 0 15,-1 7-1-15,6 14 2 16,3 8-13-16,4 21-7 15,0 8 0-15,2 26-4 16,0 11 1-16,-1 22 3 16,-3 8 3-16,-3-9 15 15,-1-6 12 1,-6-25 16-16,-2-10 6 16,-3-25-25-16,-2-7-25 0,-2-22-86 15,1-11-43-15,-4-12-42 16,-3-10-21-16,-6-22-7 15,-5-13-7-15,-5-27-62 16,-1-12-46-16,3-28 173 16</inkml:trace>
  <inkml:trace contextRef="#ctx0" brushRef="#br0" timeOffset="71155.58">15328 16468 1409 0,'28'15'325'16,"2"3"374"-16,7-2-359 15,10 0-208 1,3 0-27-16,3-5-36 16,-3-1-18-16,-9-3-27 15,-3-4-10-15,-11-3-49 16,-3-1-35-16,-3-7-103 16,2-5-85-16,0-11-148 15,2-10 206-15</inkml:trace>
  <inkml:trace contextRef="#ctx0" brushRef="#br0" timeOffset="71337.12">15974 16313 1983 0,'0'28'243'0,"-3"10"233"16,0 5-288-16,3 5-148 16,-1 1-7-16,1-4 0 0,-2-7 0 31,1-5-13-31,-1-6-17 0,2-7-59 15,2-1-37-15,-1-10-96 0,1-7-82 16,4-16 154-16</inkml:trace>
  <inkml:trace contextRef="#ctx0" brushRef="#br0" timeOffset="71625.42">16191 16038 2596 0,'31'29'80'16,"14"5"1"-16,9 4-79 0,5 15 23 15,1 6 28-15,-8 14 62 16,-7 7 28-16,-10 3 35 16,-4-1-4-16,-17 2-39 15,-6-3-26-15,-12-5-69 16,-8-4-29-16,-9-17-70 15,-3-11-33 1,-4-16-86-16,1-8-42 16,5-17-48-16,1-13-36 0,2-30-104 15,6-21-91 1,14-50 274-16</inkml:trace>
  <inkml:trace contextRef="#ctx0" brushRef="#br0" timeOffset="71863.11">16779 16025 2722 0,'-6'17'163'0,"-1"1"153"16,-3 4-290-16,-4 5-26 15,-5 14-2-15,3 7 14 16,-2 20 53-16,4 10 22 16,9 10 20-16,2 0-8 0,10-7-40 15,6-7-28-15,7-12-67 16,4-8-27-16,4-12-62 15,4-9-21-15,7-14-32 16,4-9-23-16,1-19-88 16,2-17-65-16,-5-43 197 15</inkml:trace>
  <inkml:trace contextRef="#ctx0" brushRef="#br0" timeOffset="72464.81">17203 16290 2907 0,'-1'38'188'0,"2"0"119"0,3 1-300 15,4-1-72-15,2-6 3 16,1-7 62-16,1-6 19 16,4-8 3-16,1-5-1 15,5-6-14-15,1-3-7 16,2-8-13-16,-1-3-3 15,-2-6-4 1,-3-2 5-16,-4 2 15 16,-5 2 8-16,-4 7 12 15,-1 3 2-15,-3 4 0 16,-1 4-1-16,1-1 1 16,-1 0 9-16,0 1 15 15,1-1 4-15,8-2-3 16,-7 3-11-16,2 0-16 0,0 0-3 0,0 0-1 15,-2 0 2-15,2 0 3 16,-2 2-1-16,0 0 6 16,0 0 4-16,0 1 6 15,0 0 1-15,1 1-8 16,-2-1-8-16,1 1-11 16,-1-2-3-16,-1-1-5 0,0 1-2 15,1-1-4-15,0 6-4 16,-1-4-3-16,1 2 2 15,0 0 5-15,0 0 4 16,0-1 3-16,1 1 1 16,-2-1-1-16,1 0 1 15,-1 1-1 1,1-3 0-16,-2 0-7 16,0-1-12-16,0 0-24 15,0 0-13-15,0 0-51 16,0-1-20-16,0 0-61 15,-6-2-33-15,-1-2-34 16,-4 0-35-16,-3-1 167 0</inkml:trace>
  <inkml:trace contextRef="#ctx0" brushRef="#br0" timeOffset="72997.03">17235 16187 2454 0,'0'3'128'0,"0"-1"67"15,3 1-117 1,3-2-31-16,4 0 2 0,10 0 17 15,3-1 15-15,9 4 17 16,3-2-3-16,3 4-24 0,6 2-13 16,0 3-24-16,0 2-11 15,-5 3-7-15,-5 2 4 16,-10 2 6-16,-5 4 3 16,-11 3-6-1,-3 6-14-15,-8 9-21 16,-3 3-6-16,-5 6 2 15,-8-3 4-15,-2-4 26 16,-1-5 7-16,5-6 7 16,2-2 4-16,8-6-14 15,2-3 0-15,5-4 8 16,3 0 4-16,5-3-3 0,6 1-3 16,7-2-15-16,4-1-6 0,5-1-6 15,-4-3-7-15,0-5-19 16,0-2-15-16,0-3-51 15,2-5-22-15,-5-2-45 16,-4-3-24-16,-6-4-40 16,-6-7-30-16,-11-15-202 15,-1-17 260-15</inkml:trace>
  <inkml:trace contextRef="#ctx0" brushRef="#br0" timeOffset="73213">17201 16475 2733 0,'7'17'133'16,"7"-7"213"-16,19-3-411 16,12 1-3-16,15-4 42 15,1 0 23-15,1-4 15 16,-4 1 2-16,0-1-5 0,-6 0-25 0,-5-4-90 15,-1-1-56-15,-2-11 14 16,2-11 38-16</inkml:trace>
  <inkml:trace contextRef="#ctx0" brushRef="#br0" timeOffset="73467.23">18150 16365 2655 0,'2'8'73'16,"0"-2"5"-16,4 0-110 0,7 1 30 16,5 0 38-16,8 4 64 15,1 1 15 1,5 1-13-16,1-2-24 0,1-3-70 15,-2-5-36-15,0-4-91 16,2-6-58-16,0-7-101 16,0-4-61-16,-4-10 187 0</inkml:trace>
  <inkml:trace contextRef="#ctx0" brushRef="#br0" timeOffset="73830.67">18598 16146 2846 0,'9'7'80'16,"10"0"-23"-16,3-1-71 15,9 1-15-15,0 3 15 16,1 3 28-16,2 3 6 16,-6 7 11-16,-4 2 7 0,-3 1 11 15,-4-1 0-15,-10-3-13 16,-4 1-11-16,-10 1-21 15,-4 4-4-15,-7 2 4 16,-1 2 6-16,1-1 19 16,0-4 9-16,9-5 16 0,3-2 15 15,6-6 14-15,1-2-5 16,7 0-38-16,3-4-25 16,5-2-48-1,5-1-27-15,7-5-37 16,3-2-30-16,5-8-50 15,2-7-20-15,-3-14-55 16,-1-9-28-16,-7-21 159 16</inkml:trace>
  <inkml:trace contextRef="#ctx0" brushRef="#br0" timeOffset="74115.78">19031 15916 2450 0,'22'31'202'16,"-3"-3"308"-16,7 6-500 31,4 1-19-31,10 5 14 16,-1 1 25-16,-2 12 49 0,1 4 21 16,-7 13 23-16,0 7-2 0,-5 1-24 15,-6-4-19-15,-8-5-47 16,-9-4-23-16,-6-3-35 0,-7-1-20 15,-4-7-42 1,0-11-26-16,2-13-79 16,0-9-52-16,4-14-103 15,0-7-63-15,4-22 226 16</inkml:trace>
  <inkml:trace contextRef="#ctx0" brushRef="#br0" timeOffset="74702.09">19831 16374 1695 0,'0'3'173'16,"3"-1"169"-16,4 1-196 15,3-1 0-15,2 3 30 0,2-1 8 16,3 6-1-16,4-2-21 16,5 0-66-16,1 2-26 15,2-4-43-15,1-3-18 16,-3-3-27-16,1-2-19 16,-2-4-46-16,-3 0-31 15,0 0-50-15,-4-1-44 0,-9 0-87 16,-3-1-77-16,-14-10 200 15</inkml:trace>
  <inkml:trace contextRef="#ctx0" brushRef="#br0" timeOffset="74886.95">19852 16496 1918 0,'8'28'288'0,"4"-15"305"16,7-4-392-16,15-1-183 15,7 1-10-15,5-3 14 16,-2 0 2-16,-4-3-7 16,-1-1-12-16,0-2-53 15,-1-3-49-15,-4-7-102 16,-1-4-52-16,-4-8-146 0,0-7 213 16</inkml:trace>
  <inkml:trace contextRef="#ctx0" brushRef="#br0" timeOffset="75350.7">20729 16260 1499 0,'4'1'250'16,"-1"4"289"-16,0-3-327 0,-1 1-124 16,0 1 28-16,0 0 64 15,-2 2 12-15,-3 4-6 16,0 2-25-16,-3 7-63 16,-1 3-20-16,2 6-35 15,0 1-13-15,4 4-15 16,1 1 0-16,7-2 3 15,5 0 0 1,8-6-6-16,4-2-3 0,9-3-7 16,5-8-1-16,4-8 9 15,5-2-2-15,-6-8 1 16,-5-1 2-16,-8-2-3 16,-3-4 2-16,-10 0-3 15,-2-2-3-15,-7-4-8 0,-6-1-11 16,-6-4-29-16,-6-5-13 15,-9-1-39-15,-5-4-27 16,-17-6-83-16,-17-5-43 16,-32-7 134-16</inkml:trace>
  <inkml:trace contextRef="#ctx0" brushRef="#br0" timeOffset="77055.1">13745 17915 428 0,'12'-8'160'0,"-2"3"177"16,0-1-16-16,0 1-68 16,1 0-31-16,-3 1-39 15,1-1-11-15,-5 0 6 16,0 2 8 0,-3 1 3-16,0 1-3 15,-1 0-5-15,0 1-10 16,-1 0-27-16,-6 1-14 0,-4 6-23 15,-2 4-18-15,-8 7-31 16,-5 4-12-16,-4 11-35 16,-5 10-8-16,2 9-11 15,1 4-3-15,3 2-20 16,5-3-22-16,3-5-52 0,4-5-36 16,5-12-93-16,1-5-44 15,5-15-325-15,1-8 349 16</inkml:trace>
  <inkml:trace contextRef="#ctx0" brushRef="#br0" timeOffset="77308.82">13482 17931 2635 0,'1'30'183'15,"7"1"262"-15,14 1-425 0,5 2-4 0,6 2 25 16,4 0 16-16,2-1 13 16,2-1-2-16,4-2-21 15,-2 0-14-15,-7-6-52 16,-8-1-32-16,-6-7-65 16,-1-7-52-16,-5-8-88 15,3-6-33-15,-5-17-155 0,-2-12 237 16</inkml:trace>
  <inkml:trace contextRef="#ctx0" brushRef="#br0" timeOffset="77556.34">13941 17721 2405 0,'3'10'158'0,"12"5"118"16,5 2-203-16,12 8-62 15,6 5 4-15,2 9 27 16,1 6 16-16,0 8 25 16,-5 5 8-16,-7 4 5 15,-4 0-8-15,-13-4-26 0,-4-3-10 0,-8-5-52 16,-5-5-30-16,-6-9-65 16,-5-5-53-16,-6-11-112 15,-7-7-60-15,-13-18 169 16</inkml:trace>
  <inkml:trace contextRef="#ctx0" brushRef="#br0" timeOffset="77779.09">13400 17642 2175 0,'-39'32'219'0,"4"-4"176"15,-3 0-224-15,-1 9-138 16,0 5-23-16,10 12-6 16,3 11 15-16,12 15 27 15,5 3 8-15,12 5-8 16,11-3-28-16,21-7-93 0,10-6-53 16,11-6-115-16,10-11-62 15,9-25 169-15</inkml:trace>
  <inkml:trace contextRef="#ctx0" brushRef="#br0" timeOffset="78058.11">14662 17691 2750 0,'-5'18'146'15,"-5"-3"165"-15,4 7-314 16,3 0-8-16,-1 14 4 16,-1 5 7-16,-1 18 14 15,3 7 5-15,2 8 1 16,1 0-4-16,8-10-21 0,3-8-43 16,5-17-102-16,5-7-67 15,9-17-194-15,3-11-160 16,13-35 325-16</inkml:trace>
  <inkml:trace contextRef="#ctx0" brushRef="#br0" timeOffset="78512">15157 17854 2800 0,'0'53'174'0,"-6"-4"136"16,6-3-304-1,10-5-61-15,5-7 13 0,0-8 49 16,-1-7 16-16,1-7 4 16,1-6-1-16,0-7-14 15,1-5-1-15,2-7-4 16,2-6-7-16,3-7-3 16,-2-2-6-16,-3-2 4 31,-2 1 7-31,-4 7 8 0,-2 3 2 15,-3 9-4-15,0 4-2 16,-1 6 2-16,0 4 0 16,4 8 6-16,2 6 0 15,0 12-9-15,3 11-3 16,1 13-4-16,1 5 2 16,-2 11 5-16,-2 2 5 0,-5 6 9 15,-1 1 12-15,-6-5 24 16,0-3 8-16,-6-16 3 15,-2-7-11-15,-3-15-33 16,-1-9-18-16,1-10-36 16,-2-5-24-16,-2-12-22 15,-2-7-12-15,-5-22-56 0,-3-15-29 0,6-30-76 16,3-10-43-16,15-19 166 16</inkml:trace>
  <inkml:trace contextRef="#ctx0" brushRef="#br0" timeOffset="78697">15677 18139 2378 0,'30'32'169'15,"-5"-17"138"-15,8-3-208 16,15-9-75-16,4-1-7 16,4-5-8-16,-2-4-5 15,-6-5-20-15,-3-2-25 0,-4-6-57 16,-2-4-40-16,-4-9-88 15,-7-5-42-15,-3-12 146 16</inkml:trace>
  <inkml:trace contextRef="#ctx0" brushRef="#br0" timeOffset="78913.39">16360 17761 1679 0,'0'11'231'31,"0"3"285"-31,1 5-359 15,3 3-29-15,1 10-20 16,-1 4 4-16,1 11-7 16,-1 3-14-16,1 5-31 15,-2-1-19-15,1-11-40 16,0-5-29-16,1-14-93 16,0-7-50-16,-2-10-202 0,1-7-185 15,-2-30 323-15</inkml:trace>
  <inkml:trace contextRef="#ctx0" brushRef="#br0" timeOffset="79198.92">16495 17518 2510 0,'20'33'159'0,"5"-2"250"16,14 3-427-16,5 3-8 15,0 6 23-15,-6 3 14 16,-9 12 31 0,0 5 16-16,-8 11 26 15,0 4 5-15,-8-1-12 16,-4-3-13-16,-9-9-35 16,-4-8-21-16,-6-11-49 15,-2-6-30-15,-4-13-68 16,-1-3-57-16,-5-16-106 15,0-8 52-15,-9-32 110 0</inkml:trace>
  <inkml:trace contextRef="#ctx0" brushRef="#br0" timeOffset="79444.19">16966 17548 2647 0,'-4'51'223'16,"-9"-10"191"-16,0 2-332 16,-3 4-110-16,1 6-2 15,2 11 41-15,1 7 27 16,5 10 36-16,6-1 6 16,9-4-27-16,9-8-42 0,4-17-94 15,1-9-54-15,3-13-95 16,3-8-57-16,11-20-175 15,7-13 254 1</inkml:trace>
  <inkml:trace contextRef="#ctx0" brushRef="#br0" timeOffset="79832.16">17393 17586 3098 0,'4'34'122'0,"13"-19"39"16,8-3-184-16,14-2-31 0,1-3 24 15,-1 0 49-15,-3 1 13 16,-11 3 9-16,-3 3 6 16,-6 4 3-16,-9 2-5 15,-7 2-13-15,-2 4-12 0,-5 4-23 16,-1 2-5-16,-3 7 0 15,-3 3 5-15,2-1 9 16,2 2 5-16,7-7 15 16,3-3 1-16,7-5-3 15,6-5-3-15,6-4-12 0,0-1-2 16,4-5-5-16,-1-2-7 16,3-5-36-16,5-2-24 15,-2-4-72 1,1-2-28-16,-6-10-51 15,-4-7-22-15,-9-14-44 16,-8-8 144-16</inkml:trace>
  <inkml:trace contextRef="#ctx0" brushRef="#br0" timeOffset="80032.77">17493 18017 3184 0,'22'22'51'0,"16"-9"-51"16,7-5-57-16,8-5 9 16,0-3 2-16,0-7-36 31,2-3-30-31,3-5-59 16,0-5-34-16,2-9-221 0,-2-10 253 15</inkml:trace>
  <inkml:trace contextRef="#ctx0" brushRef="#br0" timeOffset="80217.77">18253 17817 2745 0,'9'15'146'15,"11"3"286"-15,19-14-550 16,10-4-8-16,14-3 38 15,-1-5 29-15,-4-1-1 0,-2-1-36 0,-10-3-88 16,-1-8-72-16,-5-18 133 16</inkml:trace>
  <inkml:trace contextRef="#ctx0" brushRef="#br0" timeOffset="80588.17">18795 17612 2868 0,'7'26'118'0,"3"-6"159"15,9-4-318-15,6 0 0 16,2 0 46-16,-2 1 19 16,-6 3 18-16,-7-1 6 0,-8 2 5 15,-3 2-7-15,-8 2-23 16,-6 2-7-16,-8 0-10 15,0 2 10-15,5-1 26 16,3-1 9-16,8 0 18 16,2 0 6-16,3-6-14 0,4 0-17 15,10-4-35 1,8-3-17-16,7-5-18 16,3-1-3-16,4-8-19 15,-1-3-19-15,-1-13-46 16,1-8-26-16,-9-12-56 15,-2-9-21-15,-8-11-59 16,-5-10-19-16,-6-13 167 16</inkml:trace>
  <inkml:trace contextRef="#ctx0" brushRef="#br0" timeOffset="80863.53">19042 17305 2563 0,'14'20'200'0,"4"7"144"31,2 2-216-31,11 5-102 16,6 5-3-16,3 11 27 15,2 4 15-15,5 6 28 0,-4 0 3 16,2 8-1-16,0 1-6 16,-11 8-22-16,-10 3-12 15,-13-2-34-15,-7-4-20 16,-8-3-26-16,-4-5-15 0,-6-11-33 15,-3-4-22-15,-1-17-99 16,1-5-55 0,0-19-81-16,4-10-71 0,5-28 233 15</inkml:trace>
  <inkml:trace contextRef="#ctx0" brushRef="#br0" timeOffset="81089.28">19791 17737 2413 0,'8'24'321'0,"5"-5"331"16,4-4-532-16,13-6-188 31,7-5 3-31,6-1 64 16,4-1 22-16,-1-1 9 0,-2 2-7 15,-3-3-25-15,-1-2-18 16,-3-1-72-16,-3-3-49 15,-9-4-105-15,-7 0-47 16,-16-6-87-16,-5-3 189 16</inkml:trace>
  <inkml:trace contextRef="#ctx0" brushRef="#br0" timeOffset="81267.48">19918 17827 2247 0,'10'24'267'0,"1"0"207"15,7-3-288-15,12-6-181 16,3-2-22-16,0-2 13 16,3-2 6-16,2-1-3 15,3-3-16-15,6-5-54 16,1-3-36-16,0-9-115 16,0-5-33-16,0-12 134 15</inkml:trace>
  <inkml:trace contextRef="#ctx0" brushRef="#br0" timeOffset="81769.23">20823 17524 1772 0,'7'13'259'15,"-5"-1"290"1,2-1-302-16,0 3-92 0,1 2 14 16,2 10 19-16,2 2-1 15,0 11-28-15,3 7-38 16,2 15-45-16,0 8-16 15,2 6-28 1,-3-2-12-16,-1-9-35 16,-3-8-24-16,1-16-52 0,-3-7-44 15,-3-12-86 1,0-3-45-16,-4-12-86 0,-2-15 173 16</inkml:trace>
  <inkml:trace contextRef="#ctx0" brushRef="#br0" timeOffset="81938.61">21267 17931 3209 0,'4'26'26'0,"4"-9"-174"16,1-11-265-16,4-24 209 15</inkml:trace>
  <inkml:trace contextRef="#ctx0" brushRef="#br0" timeOffset="84027.9">21442 17041 2226 0,'9'17'206'16,"-7"-8"307"-16,-4-5-503 0,-2-1-39 15,-9-3-6-15,-7-2 12 16,-11 1 23-16,-5-3 12 16,-11 1 27-16,-5 1 14 15,-13-1 19-15,-6-1-1 16,-11-3-21-16,-9-2-11 15,-9-3-21-15,-7-1-1 16,-9 1 0-16,3 3 2 16,-11-1 3-16,-2 3 1 15,-6 1-2-15,-6 0-5 0,-7 1-5 16,0 2 0-16,-3 0 0 31,4 3 3-31,10 2-1 16,-2 1-3-16,3 2-6 15,2 2-1-15,3 0 0 16,-5 0 0-16,5 2 0 0,-1-4-1 16,5 3 0-16,7-5 0 15,-3-1 1-15,2-2 1 16,-5 2-1-16,-3-1 0 0,0 2-2 16,-2 1 0-16,-6 2 1 15,4 1-1-15,-7-1 2 16,3 0 0-16,-1-1-1 15,-3-3 0-15,6-2-1 16,0-4-1-16,7 1 2 16,-1-2 1-1,4 3 1-15,0-1 1 16,0 2 8-16,-1 0 3 16,1 0 2-16,0 1 2 0,-2 1-9 15,1 1-3-15,2 3-3 16,-3 0-1-16,-3 2-1 15,-1 0-1-15,-2 2 2 16,0 1 0-16,3 1 2 16,4-1 1-16,0 2 2 0,-4 0 1 15,2 1-3-15,-1-4-1 16,2 3-2-16,7 1 0 16,2 3 1-16,2 1 1 15,14 1 3-15,10 0 4 16,14-1 14-16,8-2 4 0,10 0 6 15,5-2-4-15,14-1-3 16,6 0 0-16,7 0-4 16,3 1 1-16,5 3-14 15,5 5-8-15,4 8-11 16,1 9-4-16,5 19-4 16,2 7 3-1,1 8 4-15,3 6 3 0,1 9 2 16,1 1 1-16,-1 9 3 15,-2-3 3-15,3-12 3 16,1-8 1-16,5-14-3 16,2-7-3-16,8-7-2 15,0-5-2-15,7-6-1 16,3-4 0-16,6-7-2 0,3-3 1 16,8-5 1-16,-3-2 0 15,0-4 4-15,2-2 4 16,8-2 1-16,6-2 0 15,11-1-4-15,5-2-3 16,0-1-1-16,-2 0 0 16,3 0-1-1,2-2-1-15,17-2 0 16,6-2 1-16,-4 2 1 16,2-1 1-16,-6 3 0 15,4-1 1-15,3 3 1 16,-1 1-1-16,-2 2 1 15,-1-1 0-15,9-2-2 16,-4 0-3-16,2-3 6 0,-1-3 2 0,1-1 4 16,3-2 3-16,-2 0-7 15,2 1 0-15,0 0-2 16,2 2 1-16,3-1-1 16,-1 1 0-16,0 1 0 15,-1 0-2-15,1-1 1 16,-2 0-1-16,4 0-1 0,4 1 3 15,-3 1-2-15,-1 0 2 16,-5 4 0-16,0-1-2 16,-1 2 10-16,-2 3 1 15,-3-1 2-15,-4 2-1 16,5-2-7-16,2 2-2 0,-3-1-2 31,-1 0 1-31,-1 0 1 16,-1 2 0-16,-4 1 2 15,-2 1 0-15,-5 3-2 16,5-2 0-16,8 1-2 16,-3-1-1-16,-5 0 0 15,-8-1 0-15,4 0 0 0,4 2 0 16,2-1-1-16,2 1 0 0,-9 0 0 16,0 1 0-16,1-2 0 15,-2 1 0-15,5-3 0 31,-2-1 0-31,-1-1 0 0,5-1 0 0,-10-2 0 16,-3-1 0-16,0 0 0 16,-5-1 0-1,0-1 0-15,2-2 0 16,-6 0 0-16,-5-1 0 16,-1 2 0-16,-1 0 0 15,-1-2 0-15,4 2 0 0,-2-2 0 16,-4 1 0-16,-8 0 0 15,-6 2 0-15,-10-3 0 16,2 2 0-16,2-4 0 16,7 1 0-16,-5-2 0 15,-4 0 0-15,-5 1 0 16,-5-1 0-16,-2 1 0 0,-2 0 0 16,-2-1 0-16,-1 0 0 15,-5-2 0-15,0-1 0 16,-7 0 0-1,-1-1 0-15,-4-1 0 16,1 1 0-16,-2 0 0 16,0-1 0-16,-4 0 0 15,-1-4 0-15,-5-5 0 16,-2-3 0-16,-8-7 0 16,-3-6 0-16,-9-12 0 15,-5-3 0-15,-10-11 0 0,-2-1 0 16,1-5 0-16,5-4 0 15,7 2 0-15,3 2 0 0,4 3-1 32,0 5-15-32,9 4-38 0,3 3-25 0,3-1-66 15,2-1-22-15,-3-5-65 16,-2-3-53-16,-7-17 430 16,-3-17-193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04:46:05.8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43 17754 2235 0,'-4'39'71'0,"11"-10"-7"0,9-5-50 15,10-6-13-15,7-5-4 16,-13-7-3-16,26-5 0 16,5-8 5-16,-1-4 8 15,15-5 12-15,-28-4 3 16,-6-4 9-16,-4-2 0 0,-2-5-9 15,0-1-1-15,-7-7-13 16,-1-1-6-16,-10-6 6 16,-6-3 5-16,-10-2 34 15,-8-3 8-15,-10-1-2 16,-3-2-4-16,-7 1-25 16,-3 1-3-16,-5 8-5 15,-2 3 0-15,1 6-4 16,1 3-1-16,14 1 7 15,8 2 4-15,12 8 5 16,7-1-1-16,11-1-9 16,11-3-4-16,20-5-2 15,11-5 11-15,10-7-2 16,4-1-3-16,-3 2-4 0,0 6-10 16,7 6-1-16,4 2 2 15,3 3 2-15,-2 1 1 16,-12 4 8-16,-13 4 4 15,-15 6 2-15,-5 2 3 16,-9 3 0-16,-6 5-3 0,-11 2-19 31,0-1-28-31,-4-6-27 16,-10 2-6-16,-11-7 6 16,-6-1 21-16,-4-4 22 15,1 1 6-15,2 1 8 16,4 2 3-16,6 4 4 15,4 1-1-15,9 2-3 0,5 1-4 16,9 0 0-16,6 0 5 0,9-1 9 16,7 0 4-16,6 0 1 15,1 0 0-15,3 2 1 16,3 3 3-16,1 2 9 16,0 0 0-16,-9 3 2 15,-6 3 4-15,-13 2 14 16,-3 3 13-16,-8 4 18 0,-4 3 0 15,-9 9-20-15,-6 4-14 16,-10 7-33-16,-3 4-11 16,-3-5-17-16,-2 1-21 0,8-10-59 15,5-7-39-15,10-9-92 16,10-11-48-16,4 0-48 31,12-13-11-31,22-19-51 16,9-8-261-16,14-20 404 15</inkml:trace>
  <inkml:trace contextRef="#ctx0" brushRef="#br0" timeOffset="331.94">24019 16028 1856 0,'-9'21'242'0,"2"-7"417"31,2-3-538-31,0-1-17 16,1 5 13-16,-2-2 2 0,-5 2-21 16,0 4-7-16,-3 7-12 15,-1 5-3-15,-1 6-22 16,1 2-14-16,-1 1-37 15,2-2-26-15,0-5-75 16,1-2-44-16,4-10-90 16,-2-4-49-16,3-9-59 0,0-8-19 15,-4-13-52-15,-1-11-35 16,0-14 261-16</inkml:trace>
  <inkml:trace contextRef="#ctx0" brushRef="#br0" timeOffset="532.41">23715 16122 479 0,'-3'-15'215'0,"0"13"247"15,3 2-7-15,0 4-66 32,1 2-55-32,8 8-113 0,4 8-49 0,9 10-72 15,8 6-25-15,8 7-22 16,0 2-11-16,7 0-17 16,1-2-7-16,1-7-13 15,1-6-6-15,-5-9-27 16,-5-8-45-16,-11-8-94 15,-3-6-60-15,-8-14-183 16,-5-4 224-16</inkml:trace>
  <inkml:trace contextRef="#ctx0" brushRef="#br0" timeOffset="732.73">24314 16338 2315 0,'9'27'195'0,"-8"7"157"16,0 2-186-16,2-2-99 16,1 1-24-16,0-3-35 15,-2-3-14-15,2-2-56 16,-4-5-34-16,2-8-74 16,-2-2-53-16,0-10-92 15,2-2-77-15,1-21 214 16</inkml:trace>
  <inkml:trace contextRef="#ctx0" brushRef="#br0" timeOffset="1202.91">24574 16025 1829 0,'1'37'269'16,"0"-2"352"-16,1 6-474 15,5 3-61-15,3 2-52 16,-2-1-13-1,0-11-18-15,2-7-4 16,2-11-4-16,2-6 1 16,5-6 4-16,5-4 0 15,4-7 0-15,2-5-2 0,2-11-4 16,-2-4 1-16,-2-7 5 16,-5-2 3-16,-6 4 9 15,-1 4 2-15,-5 10 6 16,0 8 5-16,-5 6 8 15,-4 5 8-15,2 7 9 16,-1 10-1-16,4 14-4 0,0 11-12 16,5 18-25-16,2 12-5 15,4 11-11-15,1 3 2 16,-2 6 8-16,-3-1 3 0,-5-2 10 16,-4-1 3-16,-5-16-3 15,0-9-9-15,-2-21-27 16,-1-14-19-1,1-16-41-15,-2-8-23 0,0-14-17 16,-5-13 3-16,-4-29-16 16,-1-15-13-1,1-26-77-15,5-10-90 16,7-8 176-16</inkml:trace>
  <inkml:trace contextRef="#ctx0" brushRef="#br0" timeOffset="1450.43">25334 16251 2952 0,'2'39'120'16,"0"0"27"-16,4-1-107 15,3 1-39-15,-2 2-5 16,0-5-24-1,-1-1-13-15,-3-8-21 16,2-6-15-16,-3-7-22 16,1-3-17-16,-2-11-114 15,3-8-77-15,-4-28-152 16,0-16 215-16</inkml:trace>
  <inkml:trace contextRef="#ctx0" brushRef="#br0" timeOffset="1841.86">25570 15951 2771 0,'17'27'129'0,"6"-3"37"15,4-3-97-15,6-2-47 16,2-3-9-16,-4-3-4 0,-5 0-2 16,-10-1 4-16,-6-3 1 15,-8 5 1-15,-4 1 0 16,-7 11-10-16,-4 7-3 15,-5 6-7-15,0 3-2 16,2-2 9-16,0-2 6 16,6-5 6-1,3-2 3-15,7-4-1 16,2-3-1-16,7-4-7 16,3-2-5-16,6-4-5 15,3-1-4-15,3-1-2 16,1-3 0-16,0 0-1 15,-2-4 0-15,2-2 0 16,0-3 1-16,1-1-2 16,0-5-17-16,-7-3-76 15,-2-1-47-15,-11-9-76 16,-6-2-19-16,-18-13-38 16,-9-5-77-16,-18-7 218 15</inkml:trace>
  <inkml:trace contextRef="#ctx0" brushRef="#br0" timeOffset="2020.23">25562 16238 2036 0,'13'17'180'16,"10"4"144"-16,5-4-192 0,17-7-107 16,6-2-14-16,4-10-11 15,0-6-5-15,0-11-44 16,-2-6-28-16,-5-13-98 15,-5-7-92-15,-17-17 151 16</inkml:trace>
  <inkml:trace contextRef="#ctx0" brushRef="#br0" timeOffset="2278.92">26101 15742 2895 0,'25'46'142'16,"4"7"169"-16,15-3-320 15,2 1-4-15,3-1 10 0,-2-3 5 16,-5-2 0-16,-1-1 2 16,-10 7-25-16,-7 2-8 0,-16 10-24 15,-6 1-35 1,-16-1-71-16,-10-4-55 0,-23-3-521 15,-24 1 461-15</inkml:trace>
  <inkml:trace contextRef="#ctx0" brushRef="#br0" timeOffset="2574.79">23864 14850 2251 0,'-42'28'117'16,"-8"4"86"-16,-8 11-139 15,5 4 13-15,7 11-8 0,2 9-17 0,8 26-7 16,5 16-11-16,10 15-13 15,6 6-9-15,16 10-20 16,11-2-23-16,15-3-72 16,12-1-53-16,21-4 79 15</inkml:trace>
  <inkml:trace contextRef="#ctx0" brushRef="#br0" timeOffset="3107.19">26879 16038 2056 0,'8'20'147'0,"10"-8"118"16,6 1-116 0,13 1-64-16,2-3-20 0,4-5-44 15,0 0-14-15,-4-3-29 16,-4 0-21-16,-9-2-51 16,-6-1-29-16,-10-2-80 15,-4-2-102-15,-16-9 180 16</inkml:trace>
  <inkml:trace contextRef="#ctx0" brushRef="#br0" timeOffset="3292.14">27082 16198 2764 0,'19'17'126'15,"3"-2"41"-15,5-2-140 0,12-3-72 16,0-6-40-16,5-6-70 15,0-6-45-15,-2-9-85 16,3-4-55-16,-3-9 193 31</inkml:trace>
  <inkml:trace contextRef="#ctx0" brushRef="#br0" timeOffset="3655.3">28166 15494 1542 0,'23'8'291'0,"-23"-2"358"15,-1 0-374-15,-3 2-176 16,-5-1-37-16,-7 1-52 16,-6 5-10-16,-11 4 9 15,2-2 17-15,-8 14 41 0,3 3 7 16,3 10 1-16,-3 8-3 0,9 12-15 15,3 5-5 1,9 11-12-16,6 2-3 0,12 7-18 16,9 2-6-16,11 7-11 15,13 3-8-15,5-5-12 32,5-12-13-32,7-17-9 0,-3-7-17 15,1-14-33-15,-7-7-12 16,-6-18-53-16,-2-8-16 15,-4-26-49-15,1-16-67 16,-12-32 171-16</inkml:trace>
  <inkml:trace contextRef="#ctx0" brushRef="#br0" timeOffset="3878.04">28398 16007 3057 0,'-3'54'136'0,"3"-10"40"16,4 2-117-16,8 7-47 15,3 1-7-15,2 3-28 16,1-3-19-16,-4-9-45 0,-2-5-26 16,-3-12-56-16,-1-5-46 0,-3-14-77 15,2-9 144-15</inkml:trace>
  <inkml:trace contextRef="#ctx0" brushRef="#br0" timeOffset="4072.12">28770 16309 2382 0,'2'49'289'0,"-1"4"358"16,3-2-528-16,5-5-158 15,2-3-37-15,0-9-78 16,-1-8-55-16,-2-12-110 16,1-4-62-16,-1-11-156 15,0-9 280-15</inkml:trace>
  <inkml:trace contextRef="#ctx0" brushRef="#br0" timeOffset="4442.1">29064 15877 2904 0,'32'33'149'16,"-10"-4"95"-16,1-6-226 16,11-4-72-16,0-2-3 15,-3-4-3-15,-3-2-1 0,-9-1 30 16,-7 3 17-16,-10 4 41 15,-4 2 15-15,-8 6-6 32,-4 2-5-32,-2 10-16 15,-3 3-9-15,1 4 6 16,4-2 3-16,3-4 32 16,6-2-1-16,8-5-7 0,5-3-9 15,13-7-41-15,5-2-4 16,9-7-6-16,4-2-2 15,-1-10-22-15,1-8-36 0,-4-8-74 16,-3-13-54-16,-2-11-121 16,-7-10-68-16,-13-9 218 15</inkml:trace>
  <inkml:trace contextRef="#ctx0" brushRef="#br0" timeOffset="4611.34">29649 16274 2309 0,'7'57'277'16,"-7"8"330"-16,4-2-439 16,5-5-149-16,1-6-35 15,-2-14-95-15,2-8-58 16,-3-10-95 0,0-7-32-16,-2-10-130 0,1-7-144 15,1-23 334-15</inkml:trace>
  <inkml:trace contextRef="#ctx0" brushRef="#br0" timeOffset="5081.08">30055 15632 2924 0,'26'18'149'0,"-9"1"69"16,1-5-175-16,5-1-63 15,5 0 3-15,-1-2 14 16,0-1 3 0,-4 5 8-16,-7 0 6 0,-11 8 7 15,-4 3 1-15,-9 9-12 16,-8 5 1-16,-5 5-4 16,-2 1-2-1,-1-5 9-15,3-6-6 0,5-11-6 16,7-5 2-16,6-8-7 15,4-2-12-15,10-4-13 0,6-1-2 16,18 2 7-16,9 0 14 16,14 4 12-16,5-1 4 15,5 5 4-15,0 3 2 16,-10 3 6-16,-9 1 8 16,-26 2 17-16,-6 2 9 15,-15 3 9 1,-4 4-8-16,-9 5-41 15,-4 3-21-15,-14-1-47 16,-5-6-16-16,-10-5-8 16,-3-12 6-16,2-13-58 15,1-11-38-15,5-27-98 16,5-18-82-16,13-38 198 16</inkml:trace>
  <inkml:trace contextRef="#ctx0" brushRef="#br0" timeOffset="5328.56">30734 15424 3321 0,'14'61'156'0,"3"6"58"16,12-5-156-16,6 4-17 16,1 7-26-16,5-3 0 15,-5 9-13-15,0 0 1 16,-5 9 0-16,-5 4-4 0,-11 17-13 15,-7 6-15-15,-12 8-22 32,-12 2-26-32,-17-12-53 15,-10-7-51-15,-18-20 298 16,-19-15-147-16</inkml:trace>
  <inkml:trace contextRef="#ctx0" brushRef="#br0" timeOffset="7002.29">17942 2222 379 0,'-2'0'104'16,"2"-2"120"-16,1 1-20 0,1-2-20 15,2-1-5-15,-2 2-24 16,-1 1-6-16,2 2-12 16,-2 5-11-16,1 7 1 15,2 4-11-15,3 12-27 16,1 3-7-16,8 3-30 15,1 0-10-15,6-7-16 16,2-3-5-16,2-7-12 16,0-8-2-16,-1-4-5 15,1-6-2-15,1-6 0 16,0 3 1-16,-3-4-1 16,-4 0-6-16,-5-3-38 15,-3-3-28-15,-1-7-102 16,-2-5-69-16,1-6 133 0</inkml:trace>
  <inkml:trace contextRef="#ctx0" brushRef="#br0" timeOffset="7246.87">18322 2072 771 0,'-13'9'176'0,"4"8"225"16,-1 6-106-16,2 7-60 15,0 4-18-15,0 6-46 16,1 4-21-16,0 4-24 15,0 1-20-15,2-2-42 16,0-2-17-16,2-3-34 0,3-4-7 16,1-6-8-16,3-4-1 15,3-10-58 1,-1-4-33-16,1-8-74 16,0-5-52-16,1-7-99 15,1-6-123-15,-1-10 254 16</inkml:trace>
  <inkml:trace contextRef="#ctx0" brushRef="#br0" timeOffset="7688.03">18375 2269 402 0,'2'-39'139'0,"-2"2"111"16,-7 4 4-16,-2 3-9 16,-6 4-36-16,-2 3-28 0,-3 0-49 15,-1 2-14-15,-3 3-9 16,-3 2-3-16,-5 5-7 31,-1 3-2-31,2 5-8 16,0 3 1-16,-5 7 17 15,-5 4-10-15,-3 7-21 16,1 4-12-16,7 9-40 0,7 5-6 16,10 11-8-16,7 9-4 15,13 12-6-15,12 8-5 16,20 6-4-16,16 1-3 0,20-8 2 15,5-4 4-15,6-19 3 16,2-9-2-16,7-24-3 16,7-12 1-16,-5-22-7 15,-11-15 5-15,-18-22 6 16,-17-12 4-16,-20-18 12 16,-7-5 2-16,-18-11 6 15,-10-1 2-15,-17 3 0 16,-9 4 2-16,-13 17-4 15,-12 10-2-15,-11 23-3 0,-5 10-23 16,-5 20-79 0,2 11-59-16,2 5-240 0,-7 17 217 15</inkml:trace>
  <inkml:trace contextRef="#ctx0" brushRef="#br0" timeOffset="103930.38">2868 10388 1099 0,'-44'-10'117'16,"26"0"144"-16,6 4-180 15,4 2-8-15,3 0-14 16,2 2-6-16,1-1 0 16,2 3 6-16,0-1-2 15,0 0-8-15,3-4-26 16,4 4-11 0,7 0-14-16,7 1-4 15,13 1 4-15,7 1 0 16,15 2 0-16,9 1 2 0,15 1-2 15,4 0 1-15,9-2 5 16,-1-3 11-16,6-3 26 16,3-4 5-16,-2-6 10 15,-4 1-3-15,-8-4-12 0,-5 0-2 16,-2-2-6-16,-7 1-6 16,-11-1-9-1,-9 5-3-15,-13 4-3 16,-4 1-3-16,-10 3-2 15,-1 4 1-15,-10 0-43 16,-4 4-29-16,-6-2-92 0,-5 3-114 0,-4 7 157 16</inkml:trace>
  <inkml:trace contextRef="#ctx0" brushRef="#br0" timeOffset="187256.2">19217 2172 657 0,'-9'8'123'0,"-15"4"180"16,19 3-68-16,3 4-6 0,0 4-22 15,-2 5-67-15,2 2-19 16,-1 3-30-16,2-1-14 15,1-4-25-15,0-3-12 16,1-5-19-16,2-5-4 16,0-8-2-16,1-3 5 0,-1-4 2 15,2-1 4-15,2-5 5 16,0-1 0-16,3-8 0 16,-1-3-4-16,2-10-7 15,1-8-3-15,0-8-4 16,-1 0-2-16,1 3-3 15,1 4 0 1,3 11 6-16,-1 6 5 0,3 8 8 16,-3 5 2-16,-2 8 5 15,0 8 5-15,-2 13 0 16,0 9-3-16,-2 13-9 16,1 7-7-16,-3 2-8 15,0-1-1-15,-3-8-3 16,1-7-3-16,-1-13-1 0,-2-3-3 15,0-11-2-15,1-4-4 16,0-7-5-16,1-6 2 16,2-12 3-16,1-5 4 15,1-4 6-15,-1-4-1 16,0-1 1-16,-1 0 0 16,4-2-1-16,-1 6 0 0,1 8 0 15,0 6-2-15,1 8 3 16,-4 5 3-16,2 6 5 15,-1 6 4-15,1 9 3 16,3 8 1-16,-1 10-2 16,1 3-4-16,-3 4-7 0,1-2-3 31,-2-3-2-31,1 2 0 0,2-8-22 16,1-4-20-16,1-10-50 15,1-7-39-15,3-12-74 16,-1-5-48-16,0-12 136 15</inkml:trace>
  <inkml:trace contextRef="#ctx0" brushRef="#br0" timeOffset="187704.68">19942 2246 966 0,'5'-6'143'15,"-3"3"141"-15,-2 1-21 0,-6 3-38 16,-5 3-37-16,-3 6-61 31,-1 2-14-31,-1 8-15 16,1 2-6-16,2 8-22 15,0 1-11-15,1 1-27 16,3-3-12-16,6-6-15 16,3-5-5-16,9-7-12 0,2-5-3 15,4-3 1-15,1-6 3 16,7-8 7-16,3-5 4 0,3-9 0 15,2-2 2-15,-4-7 0 16,-3-4 3-16,-9 5 5 16,0 3 0-16,-7 14 8 15,0 5 4-15,2 12 10 16,-3 7 1-16,1 15-2 16,-1 5-4-16,0 11-12 0,0 2-3 31,3-2-8-31,0-5-2 0,5-6-3 15,0-3-1-15,2-7-36 16,-1-1-23-16,1-10-45 16,-4-4-30-16,-1-8-31 15,0-5-15-15,1-10-142 16,0-4-249-16,-2-13 343 16</inkml:trace>
  <inkml:trace contextRef="#ctx0" brushRef="#br0" timeOffset="187921.08">20392 1850 1286 0,'-3'10'144'0,"1"14"92"15,0 6-9-15,-1 12-52 16,2 8-44-16,1 10-52 16,0 7-21-16,5 1-29 15,1 3-9-15,2-4-11 16,2-8-10-16,-2-14-60 15,0-8-47 1,0-15-140-16,3-6-174 16,1-15 243-16</inkml:trace>
  <inkml:trace contextRef="#ctx0" brushRef="#br0" timeOffset="188422.51">20640 2117 1086 0,'-1'-8'167'15,"-7"6"139"-15,-5 4-23 16,-8 8-73-16,-4 3-41 16,-6 8-52-16,1 3-18 15,-3 6-26-15,1 2-14 16,6 4-27-16,1-2-10 16,12-2-14-1,5-3-7-15,8-7-7 16,6-3-2-16,10-2-2 15,8-6 0-15,12-1 0 16,3-7 2-16,3-3 4 16,2 0 4-16,2-6 5 15,2-1 3-15,1-3 5 16,-1-7 1-16,-3-2 6 0,-5-1 1 0,-7-1 1 16,-4-2 0-16,-14 1 2 15,-4-1 0-15,-10 2 4 16,-5 1 3-16,-9 3-2 15,-4 4 0-15,-10 5-6 16,0 4-5-16,1 8-6 16,4 4-5-16,5 10-3 0,4 5 0 15,6 8-5-15,2 4 0 16,5 3-6-16,6 0-5 16,8-6-3-16,7-5-2 15,13-9-3-15,6-4-9 16,9-8-43-16,0-3-30 0,-6-8-74 31,0-6-31-31,-2-7-92 16,3 1-129-16,6-9 254 15</inkml:trace>
  <inkml:trace contextRef="#ctx0" brushRef="#br0" timeOffset="188966.31">21800 2066 856 0,'-2'-8'132'15,"-6"7"188"-15,-1 1-92 16,-8 7 12-16,-2 5-25 0,-11 7-56 16,-3 6-17-16,0 9-29 15,0 5-16-15,9 6-41 16,5 2-17-16,9-3-34 16,6-5-6-16,7-10-13 15,5-7-4-15,7-10 3 0,4-6 0 16,10-8 9-16,3-9 5 15,3-10 1-15,1-5 3 16,-8-9 4-16,0 1 2 16,-6 1 2-16,-1 2 4 0,-4 9 2 15,-4 5 5-15,-7 9 16 16,-5 8 8-16,0 4 5 16,-3 11-3-16,-2 8-15 15,2 7-11-15,3 5-9 16,1 3-5-16,8-1-9 15,3-3-3 1,4-6-15-16,2-5-16 16,0-6-39-16,0-4-24 0,-6-7-57 15,0-3-27-15,2-10-108 16,1-8-137-16,9-14 246 16</inkml:trace>
  <inkml:trace contextRef="#ctx0" brushRef="#br0" timeOffset="189308.99">22261 2008 885 0,'0'-19'162'16,"-8"12"165"-16,-4 6-24 15,-7 9-44-15,-1 7-31 16,-2 6-62-16,1 3-27 16,8 2-56-1,6-3-27-15,11 6-40 16,7-2-13-16,11 3-11 15,3-1 0-15,10 1 2 16,4 1 3-16,5-3 2 16,1-1 2-16,-8-4 5 15,-6-3 2-15,-15-4 7 16,-6-1 7-16,-11-1 19 0,-8-1 5 0,-10 0 3 16,-4-5-7-16,-9-2-23 15,0-1-12-15,3-5-39 16,3 0-24-16,11-5-77 15,3-4-34-15,11-10-64 16,7-5-61-16,12-11-138 16,8-6-84-1,13-1 269-15</inkml:trace>
  <inkml:trace contextRef="#ctx0" brushRef="#br0" timeOffset="189609.68">22526 2119 363 0,'15'-16'173'0,"-2"4"129"16,-9 6 19-16,-4 5-18 15,-4 6-41-15,-5 3-14 0,-4 8-78 16,-2 0-23-16,1 7-40 16,2-1-22-16,4 2-30 15,3 0-17-15,6-1-21 16,1 2-9-16,8-1-10 16,3 1-3-16,7-1-1 0,3 1 2 15,3-3 1-15,-1-2 3 16,-4-4 4-16,-3-1 2 0,-7-6 7 15,-3-1 3-15,-8 2 9 16,-6-2 1-16,-7 4 3 31,-3 1-7-31,-5-4-23 0,1 0-18 0,0-6-60 16,1-3-45-16,6-6-103 16,3-5-95-1,9-16 176-15</inkml:trace>
  <inkml:trace contextRef="#ctx0" brushRef="#br0" timeOffset="189894.98">22895 2152 978 0,'9'21'127'0,"-5"10"160"15,-3 4-45-15,-1 4-8 0,0-1-35 16,0-6-83-16,3-5-31 15,3-10-35-15,1-4-8 16,3-8-13-16,-4-3-5 16,1-7-7-1,1-5-2-15,1-7-2 16,1-3-2-16,2-7-7 16,0-2-8-16,2-5-46 15,-1-1-18-15,1-5-47 16,3-2-25-16,1 2-116 15,2 2-135-15,-1 3 221 16</inkml:trace>
  <inkml:trace contextRef="#ctx0" brushRef="#br0" timeOffset="190527.96">23315 2076 1325 0,'-6'22'183'0,"-1"8"75"32,-5 4-7-32,-1 4-27 15,1 5-96-15,0 2-39 16,5-4-55-16,1-4-15 16,4-10-17-16,2-5-9 0,2-13-15 15,2-3-2-15,4-10-3 16,3-5 3-16,2-10 10 15,2-6 1-15,2-7 9 16,-1-1 4-16,2-1 3 16,0 0 2-16,1 6-1 15,-2 3 0-15,-4 5 1 16,-2 6 0-16,-2 8 4 0,-1 4 5 0,0 8 15 16,-1 7 2-16,-2 11 6 15,-4 7-6-15,-2 9-9 16,-2 5-5-16,-3-1-7 15,1-2-2-15,5-12-7 16,1-7-1-16,7-10-7 16,3-6 0-1,3-8-1-15,4-4-1 16,2-8 2-16,3-6 0 16,3-9 2-16,-1-4 3 15,2-7 4-15,1-2 2 16,-3 5 3-16,-2 3-1 15,-6 12 4-15,-4 7-2 0,-6 14 12 16,-3 6 4-16,-4 14 1 16,-4 6 1-16,-2 11-14 15,1 1-5-15,1-1-19 16,2-4-17-16,4-11-36 16,6-4-21-16,4-10-53 0,2-2-20 15,2-9-78-15,0-6-38 16,4-12-181-1,2-5 244-15</inkml:trace>
  <inkml:trace contextRef="#ctx0" brushRef="#br0" timeOffset="190975.73">23950 2174 504 0,'16'-18'174'16,"0"7"143"-16,-7 11-19 16,-2 8-23-16,-2 16-50 15,-4 9-28-15,0 14-69 0,-1 6-27 16,0 11-37-16,1 5-17 15,1 11-33-15,-1 5-21 16,0 8-36-16,3 1-19 0,-1-14-54 31,3-12-21-31,2-26 3 0,2-15 15 16,-2-17 41-16,2-8 31 0,-3-14 31 16,-1-4 7-16,1-18 23 15,-3-9 5-15,1-21 7 16,0-8 4-16,0-18 2 0,-1-6 4 15,5-8 5-15,1-3 1 16,7 9 4-16,-1 10 3 16,2 25 2-1,0 17-4-15,-1 25 5 16,-2 8 6-16,3 20 19 16,-1 10 3-16,0 15-11 15,0 8-13-15,-7 7-28 16,-3 4-7-16,-7 0-7 15,-4-1 0-15,-9-5 2 16,-5-9 1-16,-7-5 1 0,-1-6-1 16,1-9-12-16,1-1-10 0,4-12-52 15,1-3-32-15,6-9-81 16,3-6-71-16,8-16 137 16</inkml:trace>
  <inkml:trace contextRef="#ctx0" brushRef="#br0" timeOffset="191198.46">24569 1666 970 0,'7'23'172'16,"-1"23"316"-16,-1 10-280 15,-4 13-14-15,-1 7-3 0,-1 4-61 16,1 2-26-16,1 4-50 15,-1-5-12-15,0-8-34 16,0-9-23-16,-1-22-60 16,-2-8-50-16,0-10-140 15,-2-7-328-15,0-9 360 16</inkml:trace>
  <inkml:trace contextRef="#ctx0" brushRef="#br0" timeOffset="192148.09">24391 2075 1629 0,'11'13'106'16,"10"2"73"-16,2-1 4 16,5-2-14-16,2-2-33 15,5-4-71-15,0-3-24 16,1-3-21-16,2-2-9 15,0-3-4-15,1-1-4 0,-3-3-11 16,-2-1-17-16,-9 0-25 16,-5-1-4-16,-8 5 8 15,-3 2 14-15,-5 8 24 16,-1 5 3-16,-3 16 5 16,-2 7 0-16,-6 14 3 0,1 3 4 15,-3 5 3-15,2-3 0 16,2-9 0-1,0-7 0-15,5-16-4 16,1-5-4-16,5-11-3 16,2-3-19-16,5-8-45 15,1-4-23-15,8-13-64 16,3-6-32-16,6-9-28 16,7-8 16-16,-3 2 64 15,-3 4 48-15,-7 10 75 0,-5 8 9 16,-5 15 45-16,-2 7 43 15,-5 13 41-15,-2 7 20 16,-5 11-6-16,0 6-30 0,0 5-28 16,1 0-11-16,10-4-32 15,4-4-10-15,10-10-15 32,4-4-3-32,6-10-1 15,0-3 5-15,-3-6 28 16,-1-6 9-16,-7-5 12 0,-8-4 0 15,-6-1-13-15,-4-2 0 16,-6 0 5-16,-4 1 3 16,-7 0-8-16,2 2-7 15,-3 4-14-15,0 2-7 0,4 3-11 16,-2 0-5-16,9-2-14 16,2-3-4-16,10 0-5 15,5-2 0-15,0 3 3 16,1 4 0-16,0 7 3 15,2 7 7-15,2 12 5 16,-4 8 8-16,0 12 5 0,-3 4-1 0,-1 0-1 16,-1-4-4-16,-1-12-4 15,-1-3-3-15,1-14-6 16,2-4-2-16,3-8-2 16,2-6 0-16,2-10 4 15,3 0 1-15,2-6 5 31,1-1 4-31,2 2 12 0,-1-2 1 16,-3 8 14-16,-4 6 6 16,-7 11 8-16,-3 8 2 15,-6 10-6-15,-1 4-6 16,-3 8-18-16,-1 0-6 16,-2-1-15-16,2-1-14 15,1-4-72-15,1-4-36 0,2-3-89 16,-2-4-45-16,1-9-261 15,2-4 302-15</inkml:trace>
  <inkml:trace contextRef="#ctx0" brushRef="#br0" timeOffset="192402.06">25318 1934 1885 0,'10'7'85'0,"-27"-4"58"16,9-3-137-16,-6-2-69 15,-6 0-58-15,-15-2 66 16</inkml:trace>
  <inkml:trace contextRef="#ctx0" brushRef="#br0" timeOffset="192909.8">22024 2838 1565 0,'-1'24'61'16,"36"-29"42"-16,5-3-21 0,16-6 34 16,12-4 0-16,22-2-13 15,3-1-10-15,6-2-12 0,0-1-4 16,13-2-12 0,5 3-7-16,18 1-5 15,14 1-4-15,1 5-10 16,9 0-6-16,8 7-12 15,-5 2-5-15,3 5-5 16,2 4-2-16,-6 5-1 16,0 2-1-16,-4 2 4 15,-10 1 2-15,-19-2 14 0,-16 1 3 16,-25-4 0-16,-9 0 0 0,-18-3-11 16,-6 0-1-16,-24 0-5 15,-11-2-13-15,-19 0-64 16,-11-1-42-16,-18-1-99 15,-8-3-105-15,-9-4 182 32</inkml:trace>
  <inkml:trace contextRef="#ctx0" brushRef="#br0" timeOffset="193767.31">27255 1953 1462 0,'1'5'78'0,"-2"-4"70"16,1 1-19-16,-2-1 20 0,-5 3 9 15,1 2-26-15,-6 3-54 16,-1 3-15-16,-7 6-17 15,-6 3 1-15,-7 9-5 16,-2 4-1-16,1 9-9 16,1 4-7-16,0 6-11 0,2 2-6 15,1-8-5-15,7-5-2 16,6-18-16 0,6-2-12-16,6-13-40 15,3-8-28-15,1 1-64 16,-1-4-23-16,2-11-90 15,0-6-116-15,1-8 234 16</inkml:trace>
  <inkml:trace contextRef="#ctx0" brushRef="#br0" timeOffset="194058.43">26875 2029 886 0,'-2'-8'162'0,"1"5"98"0,1 6-1 16,0 5-9-16,4 3-62 15,2 2-28-15,5 8-46 32,2 0-12-32,6 3-12 15,2 0-7-15,7 5-25 16,1-1-14-16,7 3-22 0,4 1-10 16,4-5-7-16,1 0-3 15,-6-6-1-15,-10-6-7 16,-10-6-33-16,-3-3-18 15,-8-6-57-15,1 0-35 16,-6-6-115-16,0-1-153 16,3-12 239-16</inkml:trace>
  <inkml:trace contextRef="#ctx0" brushRef="#br0" timeOffset="194566.54">27626 1820 1493 0,'9'12'88'15,"2"0"54"-15,0 1 7 16,2-1 7-16,1 0-29 15,5-2-58-15,0 1-12 16,7 2-18-16,0-2-5 16,0 3-5-16,5-1-5 15,2 2-5-15,-1 1-3 0,8 1-5 16,-1 0-2-16,-7-3-3 16,1-2 0-16,-7-3-1 15,0 2 0-15,-3-4 0 16,-4-1 0-16,-6-2 2 15,-5-1 0-15,-4 0 4 16,-3-3 4-16,-1 1 3 16,-5 3 2-16,-6 2 7 15,-4 2-1-15,-7 2-4 16,-6 3-2-16,-1 5-9 16,-8 2-1-16,-3 5 2 15,-6 1 1-15,-2 1 0 16,3 3-1-16,1-2-4 15,4-1-2-15,5-5-15 0,4-6-17 16,8-5-32-16,6-4-22 16,6-3-65-16,10-3-32 15,-4-4-162 1,13-1 184-16</inkml:trace>
  <inkml:trace contextRef="#ctx0" brushRef="#br0" timeOffset="194955.17">28352 1879 1429 0,'2'4'81'0,"5"-4"69"16,1-1-2-16,-2 1 20 15,-1 2-23 1,-3 4-37-16,1 4-15 16,-1 7-4-16,2 6-4 15,-2 8-29-15,3 5-13 0,2 10-23 16,0 7-8-16,4 6-6 15,-1 2-3-15,0 1-22 16,-1-3-11-16,-2-8-32 16,2-11-39-16,-3-9-90 15,0-6-104-15,1-12 157 0</inkml:trace>
  <inkml:trace contextRef="#ctx0" brushRef="#br0" timeOffset="199802.51">29036 2123 774 0,'8'-10'42'0,"-20"14"78"15,3 3 4-15,8 2 58 16,3-1 20-16,15 0-20 0,5-1-15 16,14 2-40-16,2-2-8 15,3-2-20-15,8-2-12 16,3-2-18-16,2 0-15 16,-1 1-23-16,-6-1-8 15,-12 0-6-15,-2-1-7 16,-9-1-8-1,-6-3-11-15,-10-2-53 0,-4-2-47 0,-6-3-138 16,-2 0-81-16,-3-2 172 16</inkml:trace>
  <inkml:trace contextRef="#ctx0" brushRef="#br0" timeOffset="200108.66">29390 2084 1044 0,'-4'-2'74'0,"7"7"107"16,3-1-112-16,7 1 23 16,3 0 16-16,8-4 5 15,6 1-13-15,5 2-5 16,4 1-5-16,0 3-16 0,-6 0-9 16,-9 2-28-16,-6-1-9 15,-12 2 5-15,-3 1 6 0,-7 2 11 16,-6 2 1-16,-8 2-12 31,-1 0-10-31,-5 1-13 0,-4-1-4 16,1-1-8-1,-1 0-1-15,4-4-28 16,5-1-14-16,6-5-47 16,5-2-36-16,7-5-135 0,1 0-166 15,8-6 239-15</inkml:trace>
  <inkml:trace contextRef="#ctx0" brushRef="#br0" timeOffset="200393.87">30048 1694 960 0,'0'13'112'15,"-6"9"199"-15,-2 6-194 0,1 12 8 16,-1 3 14-16,1 5-6 16,0 0-19-16,-1 1-15 15,2 0-9-15,3 2-31 16,1 1-12-16,3 2-21 16,3 0-8-16,5-1-9 15,0-4-3-15,1-9-2 0,0-8-4 16,-1-13-56-16,-1-5-44 15,0-9-171-15,-1-5 146 16</inkml:trace>
  <inkml:trace contextRef="#ctx0" brushRef="#br0" timeOffset="201249.6">30257 2192 1581 0,'-15'28'48'0,"4"11"-11"16,-1 3-16-16,4-5 6 16,3-5-1-16,7-10 19 15,6-4 7-15,10-10 34 16,5-6 16-16,6-11-1 16,2-5-15-16,-1-10-42 15,-2-2-9-15,-2-4-4 16,-3-2 2-16,-7 2 12 15,-3-1 2-15,-10 4-1 16,-5 1 1-16,-11 4-12 0,-3 2-5 16,-4 6-17-16,-2 2-10 15,-2 6-14-15,-1 3-11 16,0 4-6-16,1 2-6 16,10 1-16-16,4 0-24 0,12-2-55 15,6-1-27-15,13-1-56 31,6-1 11-31,7-3 57 16,5 3 35-16,7 1 83 16,2 0 19-16,2 1 27 15,-5 3 13-15,-19 2 15 16,-8 2 14-16,-13 6 8 0,-5 3-3 16,-5 9-1-16,-3 2-9 15,-4 7-15-15,-1-1-5 0,3-2-7 16,2-2-2-16,7-9 2 15,2-3 2-15,7-11 14 16,4-5 12-16,5-5 5 16,-1-8 5-16,3-9 0 15,-1-5-4-15,-1-7-5 16,2-4-6 0,-4 2-14-16,-1 0-6 15,-3 5-11-15,-3 3-2 16,-4 10-7-16,-2 4-3 0,-2 11-9 15,0 0-3-15,1 3-4 16,-1 9-2-16,0 11 4 16,-1 9 3-16,-1 19-3 15,0 12 0-15,1 19-2 16,0 6 1-16,1 10 0 16,2-1-22-16,4 4-9 0,1-4-1 15,-1-17 6-15,-1-10 23 16,-3-22 15-16,-2-8 4 15,-4-12 5-15,-2-2 2 16,-6-9 19-16,-5-7 6 0,-5-8 7 16,-5-3 0-16,-3-11-27 15,3-2-16-15,1-7-47 16,0-1-26-16,6-7-56 16,2-3-41-16,18-19-123 15,12-15 157-15</inkml:trace>
  <inkml:trace contextRef="#ctx0" brushRef="#br0" timeOffset="201527.94">31217 2043 1358 0,'-11'10'109'0,"-3"11"105"15,-7 6-108 1,-5 2 4-16,-2 5-13 0,4 0-17 16,1 1-17-16,3 1 6 0,6-3-11 15,2-2-8-15,11-4-24 32,2-4-12-32,11-7-14 15,4-2-1-15,7-5-16 16,-1-3-20-16,8-9-59 15,1-4-41-15,3-11-395 16,3-4 340-16</inkml:trace>
  <inkml:trace contextRef="#ctx0" brushRef="#br0" timeOffset="201728.48">31464 2194 1680 0,'-10'28'57'0,"-7"9"21"16,-4 6 2-16,-2 3-15 0,-3-1-3 16,-1-5-38-16,3-4-9 15,3-9-5-15,4-4-12 16,9-7-73-16,2-4-83 16,6-11-363-16,-1 0 310 15</inkml:trace>
  <inkml:trace contextRef="#ctx0" brushRef="#br0" timeOffset="201951.24">31238 2277 1443 0,'-3'3'56'0,"3"5"48"0,2 4-19 15,4 4 21-15,0 3 18 0,5 0-24 16,0 1-34-16,7 0-33 15,5-1-16-15,1-4-12 16,3-5-4-16,5-5-33 16,-1-3-35-16,6-8-129 15,-1-4-205-15,-4-14 231 16</inkml:trace>
  <inkml:trace contextRef="#ctx0" brushRef="#br0" timeOffset="202242.28">31550 2013 1308 0,'6'4'26'0,"4"9"42"16,2 2 16-16,3 5 30 0,2 3 17 15,0 4-53-15,0 3-16 16,1 5-17-16,-1 1-7 15,-3 5-2-15,-3 2 6 16,-9 0 7 0,-3 0-1-16,-5-5-4 15,-1-6-7-15,-3-7-16 16,2-4-5-16,0-5-33 0,-1-3-20 0,5-8-57 16,-1-1-72-16,1-5-276 15,3-2 267-15</inkml:trace>
  <inkml:trace contextRef="#ctx0" brushRef="#br0" timeOffset="202699.92">32123 1944 1633 0,'12'14'46'0,"-1"1"-11"16,2 3-35-16,2-1 20 16,-1-1 37-16,2-4 12 15,8-2 34-15,1-3-6 16,4 1-20 0,5-4-9-16,1 2-27 15,2 0-14-15,2 0-17 16,-2 1-2-16,-4 1-4 15,-4 1 0-15,-6-1 1 16,-5 0 6-16,-9 2 13 16,-3-1 12-16,-8 5 10 15,-7 2-4-15,-7 5-5 0,-8 3-7 0,-10 3 0 16,-5 3 4-16,-6-1-1 16,1 1-2-16,2-3-10 15,6-2-7-15,6-4-6 16,4-2-2-16,8-8-1 15,3-3-3-15,7-4-20 16,2-4-19 0,5 0-78-16,-2-4-50 15,6-4-96-15,4-4-105 16,12-14 211-16</inkml:trace>
  <inkml:trace contextRef="#ctx0" brushRef="#br0" timeOffset="203069.78">32761 2077 1310 0,'-1'13'164'16,"-2"12"283"-16,-7 14-401 0,-3 5 11 16,-3 4 12-16,1 1 12 15,8-6-25-15,6-6-2 0,9-9 0 16,5-8 7-16,8-8 8 15,5-4-4-15,12-8-7 16,5-2-3-16,6-10 2 16,-1-2 2-16,-10-4-11 15,-6-1-5-15,-13-1-4 16,-6 0-3 0,-7-2-5-16,-6 1 0 15,-9 1-20-15,-4-4-11 16,-15 0-27-16,-11-2-21 15,-17 2-38-15,-4-2-15 0,-4 1-27 16,2 1-12-16,1 0-32 16,-2 3-84-16,-24 7 157 15</inkml:trace>
  <inkml:trace contextRef="#ctx0" brushRef="#br0" timeOffset="-183377.19">27467 3764 1318 0,'-2'-9'31'16,"3"5"-20"-16,3 4-8 16,-1 3 5-16,0-1 22 15,-2 1 50-15,0-1 33 16,-1-2 46-16,0 0-2 16,0 0-32-16,1 0-27 15,0 0-50-15,0-2-12 0,1 1-12 16,-1 1 0-16,-1 0-4 15,1 0 0-15,0 0-5 16,5-2-2-16,-1 4-2 16,0 1-1-16,0-2 2 15,1 1 0-15,3-1 2 0,0 3 1 16,1 0-2-16,0-1 0 0,2 2 0 16,0-2-2-16,2 3 0 15,-1-1-3-15,6 2-3 16,2 1-1-16,7 2-2 15,2 1 0-15,2 0 1 16,3 1 0-16,-1 2 0 16,-1 2-1-1,6 0 2-15,2 2-1 16,2-1 1-16,0-1-2 16,-4-3 0-16,-1 0 1 15,-6-2 0-15,2 0 2 16,-6-3-1-16,-5 0-1 0,-5-1 1 15,-6-2-2-15,-6-1 3 16,-2-2 0-16,-2-2 0 16,-1 1 2-16,0 0-1 15,0 1 0 1,-1-1 0-16,0 0-2 0,0 1 1 16,0 1-1-16,-5 5 1 15,3-6 0-15,-1 3 1 16,-2-1 0-16,-1-1-1 15,2 1 0-15,0-1-1 16,-2 2-2-16,-3 1-1 16,-4 1 0-16,-3 1 0 15,-3 2-1-15,-7 0 1 16,0 5-1-16,-3 0 1 16,-3 2 0-16,-2 3 1 15,-3 2 0-15,-6 1-1 0,2 0 1 16,3 0 1-16,4-3 1 15,4 1 1-15,4 1 0 0,9-5-3 16,4-1 0-16,7-8-1 16,2-2-1-16,3-6-5 15,0 0-14-15,1 0-59 16,1-7-38-16,3-5-106 16,0-5-186-16,1-10 246 0</inkml:trace>
  <inkml:trace contextRef="#ctx0" brushRef="#br0" timeOffset="-180099.04">29085 3918 1893 0,'20'0'53'0,"-31"-6"-12"0,24 9-46 0,2 8-9 15,-3 5 8-15,-3-2 14 16,-5-2 14-16,-3-6 40 16,-1-5 24-16,0 0 21 15,0 0-5-15,0 1-36 0,-5 1-24 16,-5 5-31-16,-2 2-7 16,-4 6-4-16,-3 2 0 15,-5 6-3-15,2 2 1 16,-1 3 0-16,3 2 1 15,1 0 2-15,0-1 0 16,-1-4 2 0,0-1-1-16,3-5 1 15,3-4 0-15,5-2 1 16,3 0-2-16,1-6-23 16,1-1-21-16,4-6-52 15,-1-1-29-15,-2-3-52 16,1-6-49-16,0-6-271 15,0-2 295-15</inkml:trace>
  <inkml:trace contextRef="#ctx0" brushRef="#br0" timeOffset="-179738.56">28837 3862 2092 0,'0'-5'30'16,"8"15"-51"-16,2 8-2 15,-1 7 14-15,2 1 7 0,-2 1 2 16,3 0 1-16,5-3 10 16,1-4 4-16,-1-1 9 15,0 0 4-15,-4 0 0 16,-1 1-2-16,1-1-5 15,3-1-2-15,7 1-6 16,-1 1-5-16,3 1-2 0,0 3-2 16,-6-2-1-16,-1 0 1 15,-10-5-1 1,-1 0 1-16,-4-5-4 16,-2-1-6-16,2-7-16 15,-3-3-16-15,2 1-32 0,-1-2-33 0,0-5-106 16,-1-2-138-16,2-6 193 15</inkml:trace>
  <inkml:trace contextRef="#ctx0" brushRef="#br0" timeOffset="-179296.97">29542 3884 1426 0,'1'3'24'0,"5"10"-29"16,1 5-4-16,-1 2 9 0,1 0 1 15,-4-1 14 1,1-3 27-16,-2-6 64 15,-1-3 23-15,1-1 12 16,-2 0-21-16,0 3-61 16,0 0-21-16,0 8-26 15,0 0-6-15,0 7-4 16,0 2 0-16,0 0 0 16,0 0 0-16,2 0 1 0,2-1 0 15,1-2 0-15,1-6 0 0,-1-4 1 16,1-1 0-16,-4-5 0 15,2-1-4-15,-3-2-41 16,-1-3-32-16,-2 1-75 16,-4-2-59-16,-5-2-167 31,-2-4 209-31</inkml:trace>
  <inkml:trace contextRef="#ctx0" brushRef="#br0" timeOffset="-178995.86">29244 4193 1486 0,'-4'-12'178'0,"11"1"290"16,6 7-468-16,7 6-17 15,4 3 1-15,4-1 26 16,2 4 9-16,-1-1 20 15,0-3 8-15,-3 1-5 0,1-1-7 0,1-2-13 16,-2 0-6-16,-4-3-1 16,-3-2 1-16,-3-3-2 15,0 0-1-15,-3-1-16 16,-3 1-24-16,-3 1-71 16,-2 0-46-16,0 1-151 15,-3-1-125 1,-1 1 237-16</inkml:trace>
  <inkml:trace contextRef="#ctx0" brushRef="#br0" timeOffset="-177608.05">30145 3979 1066 0,'6'-5'113'0,"0"-3"162"16,1 3-241-16,2 5-15 15,-1 2-5-15,-1 4 14 16,-1-1 11-16,-1-3 48 16,-4-1 29-16,0 1 26 0,0-2-6 0,-1 0-29 15,0 0-23-15,0 0-25 16,0-2-11-16,0 1-15 15,-1 0-7-15,0-3-11 16,0 4-3-16,-2-1-3 16,-9-5-1-16,9 6-4 15,-2 3-1 1,2 0-1 0,-2 2 0-16,0 1 1 0,-1-1 1 15,0 2 3-15,0-3 0 16,0 5 3-16,1-2 0 15,0 1-3-15,-1-2 1 16,0 0-4-16,0 0 0 16,-2 0-1-16,-1 2 0 0,0 0 1 15,2 1 1-15,0-1 3 16,1 1 0-16,2 1-1 16,0-1 0-16,1 1-1 15,0 2 0-15,2-2 3 16,-1 1 0-16,2-2 1 15,0 2 2-15,3-3 1 16,-1 4 0-16,0 0 2 16,2 0-4-16,2 1-1 15,-1 1-2-15,2-2 3 16,0-1 1-16,0-1 1 16,2 1 2-16,1 1-4 15,-1 0 2-15,2 1-1 16,0 1-1-16,1-1-3 0,1 0 0 15,1-4-3-15,0-1 0 16,1-4 5-16,1 0 2 16,1-3 6-16,-1-1 1 15,0-1-2-15,0-2-2 16,-1-1-3-16,2 0-2 0,-3-3 1 16,0 0 1-16,-3-4-3 15,-2 1 2-15,-2-2 1 16,1 0 1-16,-1-1 7 15,1 0 0-15,-1 0 1 16,0 0-1-16,-1-3-5 0,-2 0-2 16,-2-2 2-16,-1 0 5 15,-1 2-1 1,-2 0 3-16,-2 1-2 16,0 0-9-16,-2 0-2 15,0 1-4-15,0 0-3 16,-1 0-1-16,-4-2 2 15,-1 2-3-15,-7 0-3 16,-4 1 2-16,-7 1-5 16,-4 0 2-16,-3 2-1 0,0-1-1 15,6 2-14-15,10 3-20 16,7 1-50-16,4 1-27 16,5 3-50-16,0-2-12 0,0-3-19 15,1 0-16-15,3-4-380 16,-1 0 381-16</inkml:trace>
  <inkml:trace contextRef="#ctx0" brushRef="#br0" timeOffset="-175512.68">30839 3804 517 0,'3'-14'147'16,"-2"0"145"-16,2-1-48 15,0 0-13-15,-1 4-22 16,3 0-21 0,-2 4-57-16,2 3-31 0,0 2-35 15,0 2-18-15,0 1-23 16,0 0 3-16,-1 2 8 0,-1-1 9 15,1-1 12-15,-1 0-3 16,2-1-13-16,2 0-9 16,3 4-17-16,2-2-7 15,5 4-8-15,5 1-5 16,6 6 0-16,2 0 0 0,4 5 3 31,-2 0 1-31,2 1 2 16,3-1 0-16,-1-2 0 15,-1-2 1-15,-3 1 0 16,-4-2 1-16,-2-4 2 16,-2 1 1-16,-5-1-1 0,-1-1 0 15,-2 1-1-15,0-1-2 16,-3-1 2-16,-2 0 0 0,-4-1 1 16,-4 0-2-16,-3 0 0 15,0 0-1-15,-3 2-1 16,-2 4 0-16,-5 2-1 15,-1 2-1-15,-4 0 1 16,0 2-1-16,1 1 2 16,-2 2 2-1,-3 0 2-15,-2 0 2 16,-5-1 3-16,1 1 0 16,-2 1 2-16,-1 2-2 0,-3 0-1 15,0-2-1-15,4 3-2 16,4 0-1-16,5 0-1 15,4-3 0-15,5-7 1 16,2-5 0-16,1-4-6 16,5-6-7-16,-1 0-25 15,-1-2-17-15,3-5-54 0,-1-3-37 16,1-4-226-16,6-7 219 16</inkml:trace>
  <inkml:trace contextRef="#ctx0" brushRef="#br0" timeOffset="-175131.97">31680 3754 2193 0,'2'-13'39'0,"8"8"12"0,3 15-90 15,-1 7-2-15,-1 7 35 16,-1-2 6-16,-2 0 8 16,0-1 10-16,1-5 18 15,-2 3 4-15,1-1 4 16,0 2-5-16,5 2-11 0,2 0-5 16,1 2-11-16,4-1-3 15,5-1-6-15,2 1-1 16,5 1 0-16,2 0 0 15,-4-1 2-15,-1 1 1 16,-6-6 0-16,-2-2-1 16,-5-3 1-1,-2-3-1-15,-2-3-15 0,-4-1-17 16,-3-5-50-16,-4-1-32 16,-1 0-79-16,0 0-51 15,-2-8-248-15,-2 0 278 16</inkml:trace>
  <inkml:trace contextRef="#ctx0" brushRef="#br0" timeOffset="-174854.3">32292 3700 1518 0,'-2'-8'112'16,"-6"3"200"-16,-7 10-325 0,-4 6-3 15,-13 6 12-15,-5 6 4 16,-7 9 2-16,-9 7 2 31,-8 9 6-31,-4 5 1 16,-3 2-1-16,3 0 1 16,8-2-7-16,3-2 0 0,8-3 0 15,3-4-9-15,11-6-43 16,5-5-33-16,6-9-103 15,-1-2-197-15,-6-5 230 16</inkml:trace>
  <inkml:trace contextRef="#ctx0" brushRef="#br0" timeOffset="-124933.68">19860 4187 2281 0,'4'-17'42'0,"2"29"-42"15,2 8-24-15,1 8 22 16,-3 5 1-16,1 7 2 15,2 3 2-15,4 0 1 16,4-1 1-16,7-10 12 16,2-6 5-16,4-14 8 15,-4-5 6 1,0-13-2-16,0-7-1 16,-1-12-2-16,1-6-2 15,-2-9 13-15,-1-4 6 16,-5 4 7-16,-3 1 1 15,-4 9-11-15,-4 3-4 16,-3 8 2-16,-2 6 9 16,-1 6-4-16,-1 6-10 0,0 1-23 15,3 1-13-15,-1 10-10 16,3 7 0-16,3 16 2 16,1 7 1-16,8 23 0 15,3 11-1-15,5 13 3 16,1 5 0-16,0 1 3 0,-1 2 1 15,-4-2 2-15,-3-5 2 0,-7-18 1 16,-5-13-1-16,-10-18 3 16,-3-7 0-16,-10-9 5 15,-3-3 3-15,-8-9 2 16,-8-4 2-16,-4-7-1 16,0-2-3-16,-3-11-6 15,5 1-3 1,5-11-18-16,1-1-24 15,7-11-75-15,3 1-36 16,9-11-82-16,3-5-48 16,15-12-169-16,8-5 243 15</inkml:trace>
  <inkml:trace contextRef="#ctx0" brushRef="#br0" timeOffset="-124664.11">20539 4357 2373 0,'0'3'132'16,"5"-2"213"-16,11 13-370 16,-1 4 6-16,4 0 17 15,5-1 2-15,2-4 2 16,1-3 3-16,6-7 3 15,-1-3-1-15,-4-3 2 16,-4-4-2-16,-2-3-2 16,-3-3 1-16,1-2-44 0,-1-2-41 15,-2-4-108-15,0-3-62 0,0 1-423 16,-1-1 408-16</inkml:trace>
  <inkml:trace contextRef="#ctx0" brushRef="#br0" timeOffset="-124378.92">21134 4113 2750 0,'2'5'37'15,"7"12"-88"-15,-1 4 29 16,-3 8 22-16,-3-1 1 0,-1 3 2 15,2 1 1-15,-2 3 4 16,1 2-1-16,-1 3 1 16,2-2-2-16,0-5-2 15,1-4 0-15,-1-7-2 16,2-3-1-16,0-5-23 16,0-5-55-16,2-5-62 0,0-1-50 0,-1-3-91 15,0 0-19-15,-3-3 160 16</inkml:trace>
  <inkml:trace contextRef="#ctx0" brushRef="#br0" timeOffset="-123027.91">21820 4084 867 0,'-5'-6'93'0,"3"2"176"16,3 1-244-16,3-1 19 0,7 1 62 15,1-1 28-15,8 3 38 16,3 1-4-16,5 0-42 16,3 2-19-16,-3 2-45 15,3 1-11-15,0-2-12 16,0 1-4-16,3-3-4 15,-1-1-3-15,1-4-6 16,0 2-4-16,-3-1-8 16,-2-2-2-1,-5-1-21-15,-2 0-27 0,-5 0-84 16,-4 0-47-16,-7 0-150 16,-3 3-147-16,-4 0 272 15</inkml:trace>
  <inkml:trace contextRef="#ctx0" brushRef="#br0" timeOffset="-122759.25">21887 4237 2094 0,'26'6'123'16,"3"3"172"-16,12 6-299 15,6 2 2-15,2-3 4 16,-1-2 2-16,1-7 0 16,-3-5 1-16,2-7 2 0,-3-3 0 15,-6-2 1-15,-5-1-3 16,-9-1-52-16,-4 0-41 0,-3-1-109 16,0 1-110-16,1 5 173 15</inkml:trace>
  <inkml:trace contextRef="#ctx0" brushRef="#br0" timeOffset="-122358.08">23626 3924 1271 0,'12'6'74'0,"-1"2"55"16,-5 2 0-16,-3-1 25 16,-5 0 17-16,-4 0-17 15,-2 2-45-15,-1 0-12 16,-2 1-21-16,-1 0-6 0,-2-1-18 15,-2 1-14-15,1 4-17 16,-1 4-5-16,1 5-9 16,0 1-3-16,0 1-1 15,0 3-3-15,3-4 0 16,2 0-2-16,1-6-32 16,1-4-19-1,2-7-40-15,0-3-26 0,-1-6-86 16,0-2-116-16,-1-7 186 15</inkml:trace>
  <inkml:trace contextRef="#ctx0" brushRef="#br0" timeOffset="-122072.88">23200 3986 2510 0,'13'15'54'16,"13"13"-52"-16,5 4-2 16,2 4 3-1,0-2 3-15,-3-2 2 16,-4 1-2-16,4-2-1 16,0 1 1-16,-1-2-1 15,0-2 1-15,-5-2 0 16,-4-3-1-16,-3-6-1 15,-1-1 0-15,0-7-20 16,-1 0-43-16,0-8-113 0,1-1-105 0,2-10 138 16</inkml:trace>
  <inkml:trace contextRef="#ctx0" brushRef="#br0" timeOffset="-121756.8">24229 3950 2670 0,'17'19'60'0,"2"7"-42"0,2 11-35 31,-1 4 3-31,-7-4 6 16,-2-4 3-16,-3-1 9 15,-2 0 3-15,1 0 2 0,-1 0-2 16,-3 1-1-16,5 1-1 16,-4-2-2-16,1 0-1 15,2-9-29-15,0-4-27 16,2-9-87-16,-2-1-46 0,-3-8-135 16,1-2-251-16,-3-15 350 15</inkml:trace>
  <inkml:trace contextRef="#ctx0" brushRef="#br0" timeOffset="-121502.83">24080 4208 2587 0,'13'7'55'0,"15"11"-50"15,7 6-6-15,7-2 1 16,1 0 4-16,1-7 2 16,-1-6-1-16,5-6 3 15,0-7-1-15,-1-9 2 16,-1-5-1-16,-8-4-12 0,-8-4-31 16,-5-6-98-16,-2 0-66 15,-1-5 95-15</inkml:trace>
  <inkml:trace contextRef="#ctx0" brushRef="#br0" timeOffset="-121224.08">24930 3822 1797 0,'-4'14'153'15,"6"-3"220"-15,-1 4-355 0,0 10-10 16,-1 4 7-16,-1 3 15 15,-2 0 5-15,3 3 3 16,0 1-2-16,3-1-11 16,-1 2-4-16,3-2-9 15,2 1-3-15,1-4-4 16,3-1-1-16,2-9-2 0,0-2 1 16,1-8-49-16,0-5-40 15,-2-10-110-15,1-8-112 16,0-13-264-16,5-5 314 15</inkml:trace>
  <inkml:trace contextRef="#ctx0" brushRef="#br0" timeOffset="-120374.02">25465 4012 1720 0,'2'23'101'16,"0"6"53"-16,-2 7-87 15,-3 1-15-15,-1-5-10 16,-1-3 1-16,5-11-17 0,0-2 7 0,6-9 22 16,1-5 7-16,8-5 7 15,3-7-9-15,8-5-25 16,4-4-10-16,2-1-11 16,1 0-4-16,-4 2-2 15,0 0-1-15,-9 2 12 16,-6 1 10-1,-12 2 19-15,-5 3 11 16,-18-1-6-16,-8 3-8 16,-11 2-21-16,-1 4-11 0,0 3-7 0,3 1-3 15,10 3-3-15,5 0 0 16,12-2-2-16,2-1-5 16,9 0-18-1,0 1-6-15,11 1-10 16,3 2 0-16,11-2 11 15,6 2 4-15,9 0 11 16,3-2 7-16,3 1 8 16,0-1 3-16,-8 3 0 0,-4-1 0 15,-11 6-2-15,-9 1 0 16,-8 4 1-16,-6 2 2 0,-5 3 2 16,-3 2 3-16,-2-2 1 15,1-3-2-15,1-6-1 16,1-2 0-16,3-6 4 15,4-4 4-15,0 0 11 16,1-1 9-16,5-7 11 16,2-2 9-1,4-8-7-15,1-3-6 16,1-5-10-16,-3 1-10 16,-4 2-4-16,-1 2-1 15,-3 2-5-15,1 1-1 0,-1 5-3 16,0 2-2-16,0 4-5 15,-1 4-4-15,-1 2-7 16,3 1-3-16,0 7-3 16,3 3 0-16,3 10 1 15,2 6 1-15,0 16-1 0,1 10 3 16,-3 21 4-16,2 8 1 16,-1 6 7-16,-2-2-1 15,-2-5 1-15,-2-4 3 16,-5 0 2-1,-2 0-1-15,-7-10 2 16,0-5-2-16,-3-20-1 16,-2-10-3-16,-1-11-13 15,-2-5-2-15,-3-8-10 16,-1 0-2-16,-3-10-5 16,1-6-9-16,1-7-42 15,-2-5-21-15,2-18-77 16,-4-20 91-16</inkml:trace>
  <inkml:trace contextRef="#ctx0" brushRef="#br0" timeOffset="-120037.27">26275 3948 2559 0,'-2'14'27'16,"-4"8"-97"-16,-5 9-46 16,-11 12 0-1,-9-1 26-15,-4-5 52 16,1 0 38-16,8-8 52 16,4 0 18-16,5 2 21 15,5 1-5-15,6 4-38 16,3 3-21-16,5 4-24 15,5-4-2-15,9-6-3 16,4-4 0-16,9-8-22 0,3-7-14 0,5-7-38 16,1-7-32-16,1-8-97 15,3-10-80-15,8-23 154 16</inkml:trace>
  <inkml:trace contextRef="#ctx0" brushRef="#br0" timeOffset="-119821.06">26777 4083 1591 0,'0'22'119'0,"-5"7"107"16,-4 13-161-16,-7 3 0 16,-8 5 3-16,-5 0 12 15,-8-7-28-15,1-1-12 0,4-11-47 16,2-9-30-16,6-12-93 15,4-9-85-15,4-9-99 16,3-10-202-16,-1-17 300 16</inkml:trace>
  <inkml:trace contextRef="#ctx0" brushRef="#br0" timeOffset="-119620.5">26477 4194 1729 0,'8'8'189'15,"6"6"378"-15,5 10-568 16,3 0 0-16,1-2 1 16,-3-4-8-1,6-4-37-15,1-3-8 16,1-11-27-16,1-4-8 16,-3-9-26-16,-4-2 14 15,-4-5-276-15,-4-1 241 16</inkml:trace>
  <inkml:trace contextRef="#ctx0" brushRef="#br0" timeOffset="-119382.33">26783 3809 2282 0,'11'18'43'0,"6"20"-49"15,3 10-3-15,4 15 6 16,-1 1 4-16,-2 5 0 16,0-1 2-16,-5 7 8 15,-3-2 0-15,-11 0 1 16,-4-6 0-16,-9-17-34 16,-3-10-6-16,-8-16-37 15,-5-5-34-15,-14-9-252 0,-11 3 223 16</inkml:trace>
  <inkml:trace contextRef="#ctx0" brushRef="#br0" timeOffset="-118633.43">23613 4109 933 0,'4'-11'75'15,"1"0"55"-15,-1 3-33 16,0 1-5-16,-1 5 14 16,0 1 0-16,0 1-14 15,0 2-1-15,-1 5 0 0,-1 0 3 16,-3 5-13 0,-4 0-7-16,-5 3-12 15,-4 2-2-15,-5 3-8 16,-4 0-1-16,-8 5-10 15,-1 2-5-15,-6 6-12 16,1 4-6-16,4 2-8 16,-1 2-4-16,6-1-3 15,-1-7 0-15,8-7-3 0,3-6-19 16,8-8-41-16,2-5-25 16,3-7-61-16,0-3-28 15,1-7-214-15,0-7 232 16</inkml:trace>
  <inkml:trace contextRef="#ctx0" brushRef="#br0" timeOffset="-118432.88">23149 4166 2005 0,'10'21'57'0,"5"6"-8"16,8 17-48-1,4 4-1-15,7 9 1 16,4 3-15-16,5-6-29 16,-2-8-19-16,2-13-67 15,1-7-62-15,2-8 109 16</inkml:trace>
  <inkml:trace contextRef="#ctx0" brushRef="#br0" timeOffset="-117804.05">26738 4137 2023 0,'15'-19'83'0,"-16"9"21"15,11 1-83-15,-3 5-21 16,-1 1-2-16,-4 3 2 15,-2 1 3-15,0 3 15 0,-1 2 10 16,-4 2 25-16,-1 3 13 16,-9 3 9-16,-3 3-1 15,-10 3-10-15,-6 5-13 16,-3 3-18-16,-1 3-7 16,2 4-15-16,5-2-5 15,6-1-3-15,4-4-2 0,6-12-4 31,4-4-10-31,4-6-31 0,6-6-23 0,-5-4-71 16,2-4-26-16,2-7-37 16,0-7-112-16,3-8 200 15</inkml:trace>
  <inkml:trace contextRef="#ctx0" brushRef="#br0" timeOffset="-117592.92">26324 4109 1449 0,'3'15'106'16,"5"5"84"-16,11 10-78 16,3 3 7-16,4-1 20 15,1-1-6-15,6 0-29 0,0-2-20 16,2-3-45-16,0-2-12 16,-1-6-14-16,1-4-3 15,-2-5-11-15,-2-3-26 16,-5-2-57-16,-4-3-37 0,-6-5-157 15,-6 2 159-15</inkml:trace>
  <inkml:trace contextRef="#ctx0" brushRef="#br0" timeOffset="-94447.68">32973 3569 283 0,'-7'-7'46'16,"-3"-2"25"-16,-8 4-33 16,-3-3-3-16,-10 1-17 15,1 0 11 1,0-1 43-16,0 1 20 0,8-1 43 0,2 4 5 16,2-1-27-16,4 3-20 15,-2 2-49-15,1-4-18 16,2 4-19-16,-1 0-3 15,2 0 22-15,0 0 21 16,3 0 28-16,0 0 17 0,5 0-2 31,-1 0-7-31,5 0-17 16,-1 2-11-16,-1-1-15 16,1 0-7-16,0 0-2 15,-2 6 1-15,5-4 5 16,0-2 1-16,3 1 7 0,0 0 0 15,2 4-2-15,0 2-5 16,5 1-15-16,1 2-5 0,7 3-9 16,4 1-3-16,4 4-1 15,5 3 2-15,7-1 1 16,4 1 2-16,6-2 0 16,-1-1-2-16,-4-1 1 15,-5-1-2-15,-6-2 2 16,-1 0 1-1,-2 0-1-15,-4 0 1 16,-7-1-3-16,-2-1-1 16,-6-2 7-16,-4-2 2 0,-3 0 6 15,-1-2 1-15,-4-1-4 16,-3 0-1-16,-2-2-3 16,1 5-2-16,-5 0-3 15,1 1-2-15,-4 4-4 16,-2-1-2-16,-5 5 1 0,-2-1 0 15,-5 2 1-15,-1 1 0 16,-3-1 1-16,0-3 0 16,-3-2 0-16,-3 0 1 15,-5 0-2-15,2 5 0 16,0 0-2 0,4-2 1-16,6-2 1 15,1-2-1-15,5-2 2 16,3-2-2-16,2-3-29 15,5 0-24-15,4-3-60 16,3-2-42-16,4-4-252 16,3-1 248-16</inkml:trace>
  <inkml:trace contextRef="#ctx0" brushRef="#br0" timeOffset="-94084.27">33442 3458 1831 0,'9'4'27'16,"-9"7"-32"-1,0 2-26-15,0 2 15 16,-2-2 16-16,-1-1 46 16,1 0 20-16,1-2 23 15,-2-1 4-15,2 3-28 16,0 3-16-16,1 9-29 16,2 6-9-16,4 12-14 15,1 11-2-15,3 21 5 0,2 8-16 0,1 3-55 16,1-4-46-16,-3-9-279 15,-8-5 239-15</inkml:trace>
  <inkml:trace contextRef="#ctx0" brushRef="#br0" timeOffset="-86246.36">18308 4266 1260 0,'-14'-1'16'0,"16"6"-33"15,2 3-2-15,0 9 22 16,1 2 15-16,-3 4 29 15,1 1 13-15,-2-4 16 16,0-1 0-16,-1-6-14 16,0-1-11-1,0-4-22-15,0-1-10 16,0-2-8-16,0-4-3 16,0-1-3-16,1 0-12 15,2-6-88-15,-2-1-130 16,10-14 125-16</inkml:trace>
  <inkml:trace contextRef="#ctx0" brushRef="#br0" timeOffset="-85544.19">18420 4027 1471 0,'-7'-7'41'0,"-2"2"-4"16,1 5-49-16,-3 4 1 15,-1 2 3-15,-1-3 8 16,-4 0 5-16,2-5 28 16,0-2 14-16,-2-2 14 15,3 0 4-15,-3 0-20 0,2 2-14 16,-2 4-19-16,0 4-7 15,-1 4-5-15,0-1-3 16,3 6-2-16,-1 2-1 0,3 4 0 16,4 4 0-16,2 2 1 15,0 1 1-15,2 1 5 32,1 2 4-32,3-1 6 15,2 2 3-15,4 3 3 16,1 0-2-16,2 3-1 0,1-1-1 15,1-3-2-15,1-2 1 16,3-7 0-16,3-1 1 16,5-6-1-16,2-3-1 15,2-3 1-15,0-4 1 0,2-5 3 16,4-2 3-16,0-5 2 16,-1-4 1-16,2-3 2 15,-2-2-2-15,0-3-1 16,-4-1-1-16,-8-1 1 15,-4 0 2-15,-6-1 0 16,-3 0 0-16,-5 0-2 0,-1 0-2 0,-1 1-3 16,-2 0-2-16,0 3-3 15,-1 4-2-15,-1 0-2 16,-1 1-1-16,0 1-2 16,2-2 0-16,-2 3 0 15,0-1-1-15,1 2-2 31,-2 0-1-31,0 1-2 16,0 2-3-16,-1 0-15 0,0 1-24 16,0 2-71-16,0-1-49 15,-2 1-319-15,3-1 292 16</inkml:trace>
  <inkml:trace contextRef="#ctx0" brushRef="#br0" timeOffset="-84341.24">18744 5707 1368 0,'-3'-16'134'16,"3"0"75"-16,3 5-68 15,-1 1 1-15,2 2-57 16,-1 0-26-16,1 5-18 16,-1-2 12-16,1 0 8 15,1-1 6-15,-1-1-4 0,1 0-13 16,0 1-28-16,-1 4-12 15,0 1-14-15,-2 1-4 16,-2 1-4-16,2-1-4 16,-1 5 3-16,-4 1 2 0,-3 5 5 15,-1 6 4-15,-2 2 2 32,1-1 0-32,0 1-2 15,4 0 0-15,1-3-1 16,3-2-1-16,3-3 3 15,3-1 1-15,3-3 2 0,3-3 2 16,5-1 2-16,0-3 3 16,6-1 1-16,3-4 1 15,3-2-2-15,1 1-1 0,0-2 0 16,-7-1 2-16,-6 1 3 16,-3-3 3-16,-4-1 4 15,-3-1 0-15,-4-4 0 16,1-3 0-16,-4-6-3 15,-1-1 1-15,-6-5-2 16,-3-2-2-16,-5-3 4 0,-2 0-1 16,-7 3 0-16,-4 6 1 0,-3 8-8 15,-4 3-3-15,-3 11-7 16,0 5-6-16,-8 8-3 16,0 6-1-16,-2 7 4 15,2 4 1-15,0 2-1 31,1 3-2-31,7 3-4 16,6 2-5-16,12 1-1 0,6 3-2 16,8 7 2-16,1 4 4 15,9 8 2-15,4 3 4 16,16 0 3-16,9 0 4 16,14-17 4-16,9-4 1 15,-1-18 3-15,-1-10 2 0,-5-12-7 16,0-5 1-16,2-13 0 15,0-3-1-15,0-6 10 16,-3-4 4-16,-10 1 6 16,-6-4 4-16,-14 2 9 15,-8-2 3-15,-10-6 0 16,-7 0-7-16,-8 0-14 16,-5 2-12-16,-2 4-21 15,0 7-9-15,3 8-38 16,2 3-25-16,7 9-80 15,4-2-75-15,9 7 134 16</inkml:trace>
  <inkml:trace contextRef="#ctx0" brushRef="#br0" timeOffset="-83670.42">20382 5679 1571 0,'9'-20'22'0,"-1"10"-13"15,0 3-39-15,-3 3 73 0,-3 2 33 16,-5 2 29-16,-6 0 12 15,-6 0 0-15,-6 0-15 16,-8 2-12-16,-1 2-12 0,-1 3-29 16,3 0-15-16,5 3-24 15,5-2-7-15,5 4-14 32,5 2-7-32,9 4-5 15,5 1-1-15,9 3 9 16,4 3 3-16,7 0 8 0,3 1 2 15,3-4 2-15,1 0 2 16,-5-4 2-16,-1-2 2 16,-8-2 1-16,-1-1 0 15,-8-2 2-15,-3-2 0 0,-7 1 2 16,-4-1 3-16,-7 1 7 16,-4 1 5-16,-6 2 4 15,-5 0-2-15,-4-3-6 16,-1 1-5-16,2-5-7 15,4 0-3-15,7-4-17 16,6-2-14 0,5-1-47-16,2-3-37 15,5-9-91-15,5-7-66 0,14-20 145 16</inkml:trace>
  <inkml:trace contextRef="#ctx0" brushRef="#br0" timeOffset="-83485.45">20687 5706 2169 0,'-5'2'70'15,"2"7"22"-15,3 6-111 16,-2 9 7-16,0 2 6 16,-3 3 6-16,1 1 2 15,1-3-21 1,2-1-42-16,3-1-159 15,3 0-261-15,5 2 272 16</inkml:trace>
  <inkml:trace contextRef="#ctx0" brushRef="#br0" timeOffset="-83022.01">20874 6090 3103 0,'2'-22'33'0,"-23"-6"-78"16,22 10-77-16,-2 0 59 15,-3-1 5-15,-3-8 37 0,0 0 9 16,0-3 30-16,3 1 7 16,4 1-2-16,0 4 2 15,5 5-11-15,0 3-15 31,1 9-29-31,3 5-9 0,7 5-10 0,4 7 9 16,8 10 12 0,3 4 9-16,1 2 11 15,-5 0 4-15,-1-5 4 16,-1-3 2-16,0-5 2 16,2-3 1-16,-3-6 4 15,-4-2 3-15,-7-2 5 16,-4-2 5-16,-4-4 22 0,-3 0 2 15,-3-5-2-15,-1 1-6 0,-4-4-36 16,-1-3-23-16,-3-4-70 16,0-3-53-16,1-6-83 15,5-2-26-15,5-3-16 16,7-1-5-16,12-3 168 16</inkml:trace>
  <inkml:trace contextRef="#ctx0" brushRef="#br0" timeOffset="-82514.3">21472 5586 1088 0,'7'15'139'15,"-11"-7"211"-15,-1 7-275 0,-4 5-27 16,-3 5 15-16,-6 2 18 16,-1 2 6-16,-1 3-13 15,-1 0-9-15,3 2-27 16,3 2-11-16,10-2-16 0,4-2-3 15,9-5-1-15,6-4-4 16,5-6 1-16,4-1 1 16,4-7-3-16,0-2-2 15,0-5-41-15,-2-5-27 0,-6-7-52 32,-2-6-12-32,-5-11-27 0,1-5-8 0,-5-9-55 15,0-2-16-15,-2 1 61 16,0 5 38-16,-2 6 121 15,-2 7 48-15,0 10 75 16,0 6 6 0,0 9 66-16,0 4 16 15,2 8-24-15,1 3 1 0,1 7-52 16,-1 4-17-16,1 2 2 16,-1 2 5-16,1-1 4 15,0 1-8-15,3-2-35 16,2 0-16-16,3-3-29 15,-1-3-8-15,0-6-4 0,0-4 0 16,2-5 0-16,-1-3-2 16,-1-1-30-16,0-3-21 15,-3-1-41-15,1-3-18 16,-1-1-23-16,-3-3-23 16,-5-7-67-16,-1-1-77 15,-7-16 159 1</inkml:trace>
  <inkml:trace contextRef="#ctx0" brushRef="#br0" timeOffset="-82313.74">21595 5920 1672 0,'4'6'49'0,"11"2"-1"0,7 3-29 0,8-3 13 15,2-1-7-15,0-5-13 16,-5-5-2-16,-3-10 3 15,-4-5-2-15,0-5-23 16,-4-4-42-16,-6-3-231 16,-5 0 182-16</inkml:trace>
  <inkml:trace contextRef="#ctx0" brushRef="#br0" timeOffset="-82119.7">21629 5799 2280 0,'1'-7'94'0,"10"0"132"0,15 7-271 15,5 0-20-15,3 0-13 16,0-1-13-16,1-6-27 16,0-6 25-16,7-6 2 15,-1-4-22-15,2 2-248 0,6-3 229 16</inkml:trace>
  <inkml:trace contextRef="#ctx0" brushRef="#br0" timeOffset="-81495.58">22938 5514 1669 0,'11'12'148'16,"-11"-6"332"-16,7 2-618 16,0 15-13-16,-2 5 57 0,-3-3 52 15,-7 6 23-15,-3-6 50 16,1-3 24-16,1-2 25 16,2-1 8-16,1 1-28 15,2 2-20-15,2-3-27 16,5-3-5-16,5-4 1 0,5-6 1 15,8-7 20-15,2-5 5 16,10-11 9-16,-2-3 6 16,-2-6-7-16,-1-2-4 15,-10 3-5 1,-4 1-6-16,-5 6-12 16,-4 3 2-16,-3 5-4 15,-3 3 2-15,-2 7 0 16,0 0-9-16,1 0-10 15,-1 7-8-15,1 8-7 16,2 6 0-16,3 12 3 16,3 6 1-16,6 14 2 0,3 8 3 15,4 12 1-15,0 3 1 0,-2-4 5 16,-1-5 1-16,-1-14 3 16,-3-6 3-16,-3-8 1 15,-2-2 1-15,-7-10 4 16,-1-2 0-16,-4-10 11 15,-1-2 10-15,-2-5 24 0,-3-4 9 16,-4-4 5-16,-3-2-15 16,-5-5-31-16,-2-4-15 15,-3-4-38-15,-1-5-16 16,2-6-30-16,2-3-21 16,8-3-43-16,3 1-14 15,7 1-98 1,4-2-35-16,11-29 160 15</inkml:trace>
  <inkml:trace contextRef="#ctx0" brushRef="#br0" timeOffset="-81210.61">23590 5704 2445 0,'0'-5'56'15,"6"5"32"-15,5 8-133 16,4 4 17-16,2 1 24 16,2 0 4-16,-1-4 3 15,2-1 3 1,0-6 6-16,-1-2 2 16,1-4-2-16,1 0 1 15,-4-3-27-15,1-1-25 16,0 1-73-16,7-5-55 15,-11 5-137-15,1 1-218 16,14-4 307-16</inkml:trace>
  <inkml:trace contextRef="#ctx0" brushRef="#br0" timeOffset="-80931.84">24150 5502 2299 0,'1'-1'69'16,"0"1"67"-16,4 13-173 16,0 5 9-16,-2 7 18 15,1-2 3-15,-1 6 0 16,1 0 2-16,-1 1 7 16,1 3 3-16,1-1 4 15,-1-1 0-15,2-4-2 16,3-2 0-16,0-5-2 0,2-3 0 15,-1-4-3-15,-1-1-17 16,-2-4-74-16,-4-2-41 16,-2-3-135-16,-1-1-98 0,0-2 208 15</inkml:trace>
  <inkml:trace contextRef="#ctx0" brushRef="#br0" timeOffset="-80261.27">24583 5475 2168 0,'-7'2'87'0,"3"-5"32"32,3 2-123-32,1 3-14 0,1 4 3 15,2-1 15-15,2-1 11 16,0 2 34-16,1-3 14 15,3-1 13 1,-1-1-7-16,1-1-31 16,2 0-15-16,4 1-18 0,4 4-5 15,6 2-2-15,4 2-2 16,4 2 2-16,0 5 3 16,0-1 2-16,-4-1 0 15,-1-1 1-15,0-3 1 16,1-1 2-16,2-2 1 0,-4-1 1 15,-4 4 0-15,-5-3-1 16,-5-1 0-16,-6 1-1 16,-2-1 0-16,-4-1 0 15,-1 1 1-15,-3 1-1 16,-3 1 0-16,-6 3 6 16,-2-1 2-16,-8 3 2 0,-1 0 2 0,-4 2-4 15,-1 0 1-15,1 0 2 16,3 0 1-16,5 0 0 15,3 0-2-15,4-3-8 16,1 1-2-16,2-3-2 16,2-3 0-16,2-3-6 15,4-2-6 1,0-2-20-16,0 0-32 16,-1 0-74-16,1 0-52 15,-2-6-243-15,0-3 248 16</inkml:trace>
  <inkml:trace contextRef="#ctx0" brushRef="#br0" timeOffset="-79929.5">25396 5308 2438 0,'0'-1'86'16,"13"1"173"-16,0 19-336 16,1 8 14-16,-5 10 49 15,-1 1 14-15,-3-2 10 16,-1 1 10-16,-1-5 18 16,2-2 1-16,1-4-3 15,1-1-11-15,4-2-16 16,0 2-2-16,4 0-6 0,0 1-6 15,3-3-28-15,-2-2-16 16,1-5-66-16,-3 0-44 16,-4-3-128-16,-2-1-254 15,-7 1 321-15</inkml:trace>
  <inkml:trace contextRef="#ctx0" brushRef="#br0" timeOffset="-78202.28">26022 5784 2153 0,'8'0'40'0,"13"2"-13"16,9 4-60-16,12 3 12 16,7-2 22-16,1-3 25 15,-2 1 8-15,0-4 21 16,0-1 3-16,1-1-6 0,2-2-7 0,-8-1-17 16,1-2-6-16,-4 0-11 15,0-2-1-15,-5 1-14 16,-1 0-27-16,-6 0-73 15,-6 1-50-15,-8-3-177 16,-4 1-111-16,-5-13 243 16</inkml:trace>
  <inkml:trace contextRef="#ctx0" brushRef="#br0" timeOffset="-77839">26734 5603 2118 0,'12'0'32'0,"10"8"-45"15,0 3 1-15,4 2 11 16,1-1 6-16,1 0 1 16,3-3 3-16,0-1 15 0,-1-1 9 15,-2-1 10 1,-5 0-4-16,-8-3-12 0,-4 0-7 0,-9 2-8 15,1 0-1-15,-6 5 0 16,-2 0 3-16,-9 4-1 16,-5 3 3-16,-4 1-3 15,-1 1-2-15,3-1-4 16,2-1-1-16,4-7-20 16,5-2-12-1,4-5-35-15,5-3-16 16,0 0-39-16,1 0-42 15,3-11-191-15,11 2 201 0</inkml:trace>
  <inkml:trace contextRef="#ctx0" brushRef="#br0" timeOffset="-77538.44">27431 5483 2399 0,'-3'-2'-6'16,"1"7"-69"-1,-2 5-6-15,1 10 22 16,-2 3 46-16,-1-2 12 16,1 2 11-16,2-4 27 15,0 0 9-15,3 3 9 16,0 4-9-16,3 7-22 15,0 1-9-15,3 0-8 16,1-2 0-16,2-5-1 0,-1-2-5 16,0-5-26-16,2-5-32 0,-3-2-88 15,0-3-79-15,-2-7-311 16,-4-3 313-16</inkml:trace>
  <inkml:trace contextRef="#ctx0" brushRef="#br0" timeOffset="-76683.03">27664 5706 2382 0,'2'14'26'0,"1"5"-30"15,0 8-34-15,2 3 5 0,0-5 37 16,0-4 3-16,4-8-3 15,0-6 7-15,5-7 11 16,-1-3 1-16,5-7 3 16,2-4-6-16,4-5-12 15,0 0-2-15,-4-2 1 16,-2 1 1-16,-4 1 12 0,-1 1 7 0,-6 4 24 16,-2 2 6-16,-8 5-14 15,-4 0-7-15,-5 2-27 16,1 3-5-16,-1-1 2 15,0 2-2-15,2 1-2 16,0 1-2-16,3 2-4 16,5-3-3-1,2 1-6-15,-1 2-6 16,10 0-13-16,1-1-4 16,8-1 2-16,6 0 6 15,5-1 21-15,6 0 8 16,1-1 8-16,-5 0 1 15,-6-1-1-15,-6 0 2 16,-10 2-1-16,0 0 0 0,-8 0 1 16,0 2 0-16,-1-1 5 15,-1 2 4-15,-5 2-1 16,1 1-2-16,-1 2-8 16,0 2-5-16,3 0-6 15,0 2-1-15,3 0-3 0,0-1 2 16,4-2 3-1,2-2 2-15,2-4 4 16,3-1 0-16,4-3 8 16,1-3 2-16,0-2 2 15,1-2 1-15,-2-1-3 16,1-2-1-16,-5 0-5 16,0 2-2-16,-3 2-7 15,-2 2-3-15,-2 2-3 0,-3 3 0 16,4 1-2-16,-2 3-2 15,2 8-5-15,-1 5 0 16,-1 10 0-16,2 7 1 16,0 14 3-16,2 5 2 15,-1 12 3-15,-4 3 3 0,-2-2 3 16,-4-4 3-16,-2-8 3 16,-1-2 1-16,0-7 1 15,1-2 1-15,2-11-2 0,-2-7-1 16,1-11-3-16,-1-6-4 15,-1-8-18-15,-1-2-20 16,-3-10-53-16,-3-5-35 16,-5-17-58-1,-1-11-35-15,2-43 122 16</inkml:trace>
  <inkml:trace contextRef="#ctx0" brushRef="#br0" timeOffset="-76397.8">28364 5560 1618 0,'5'-4'64'0,"3"4"18"15,-3 0-33-15,0 2 11 16,-2 5 8-16,-2 5 3 16,0 2-15-16,-1 12-21 15,0 3-5-15,0 8-5 31,0 6-2-31,1 1-8 16,1-2-3-16,2-7-4 0,3-6 0 16,4-10 0-16,2-4-8 15,2-8-33-15,-2-4-22 16,-1-6-75-16,-1-6-62 16,-1-15 110-16</inkml:trace>
  <inkml:trace contextRef="#ctx0" brushRef="#br0" timeOffset="-75880.63">28651 5592 1312 0,'5'19'104'0,"-1"1"136"16,0 9-206-16,2 3 23 16,1 0 13-16,-1-7 20 15,-2-5-9-15,0-7 13 16,1-6 16-16,3-7 26 15,4-4 1-15,3-8-37 16,0-2-25-16,2-5-39 16,-2-1-9-16,0 0-12 15,1 1-1-15,-2 1-2 0,-3 3-3 16,-2 4-5-16,-1 2 2 16,-3 4 3-16,0 4 2 15,-2 1-2-15,0 2-7 16,1 5-13-16,2 4-4 15,4 8-2 1,2 7 3-16,3 14 6 0,2 8-3 0,-1 11 5 16,-2 6 1-16,-3 4 4 15,-3-3 4-15,-3-12 3 16,-3-9 1-16,0-13 6 16,-2-6 7-16,-2-6 2 0,-1-1 2 15,-1-7 3-15,1-3-4 16,-5-7 15-1,-4-1 4-15,-7-6 1 16,0-2-10 0,0-6-41-16,2-3-26 0,5-7-31 15,3 1-11-15,-1-3 7 16,2 2 0-16,2 2-26 16,3-2-21-16,0-3-53 15,2-6-71-15,7-17 139 0</inkml:trace>
  <inkml:trace contextRef="#ctx0" brushRef="#br0" timeOffset="-75695.66">28970 5739 1913 0,'7'0'97'15,"2"2"88"-15,8 7-170 16,2-1-24-16,4-2-4 0,2-3 5 15,-1-4 15-15,-1-3 23 16,-2-7 2-16,-5-2-19 16,0-4-90-16,-2 0-93 15,10-15 89-15</inkml:trace>
  <inkml:trace contextRef="#ctx0" brushRef="#br0" timeOffset="-75448.16">29395 5493 2429 0,'7'13'62'15,"4"5"22"-15,0 10-104 16,0 0 4-16,-3 6 18 16,-2-5 2-16,-1-2-17 15,0 1-8-15,-1-12-7 31,1-6-11-31,0-7-23 16,-3-4-27-16,-1-5-109 0,-1-2-75 16,-1-18 145-16</inkml:trace>
  <inkml:trace contextRef="#ctx0" brushRef="#br0" timeOffset="-75147.5">29523 5303 2422 0,'10'0'20'0,"10"9"-52"15,3 6-8-15,3 10 8 16,0 5 26-16,-2 6-1 16,2 6 7-16,0 1 19 15,-1 1 9-15,2-3 13 16,-3-2-3-16,-7-4-11 15,-2 1-6-15,-7-1-9 16,-5-3-2-16,-3-3-9 16,0-5-8-16,-3-6-36 15,-1-4-26-15,-2-8-63 0,2-2-26 16,2-4-80-16,-1-4-72 16,10-12 182-16</inkml:trace>
  <inkml:trace contextRef="#ctx0" brushRef="#br0" timeOffset="-73943.91">30040 5422 1072 0,'-7'-5'29'0,"-3"3"-2"0,1-1 16 16,2 3 62-16,0 0 35 15,3 0 54-15,2 1 5 16,2-1-5-16,0 0-12 16,0 2-40-16,1-1-27 15,3 2-55 1,-1 0-18-16,2 0-17 15,0 1 0-15,3-1 13 16,0 1 7-16,4-2 6 16,2 3-4-16,4 0-17 15,1 1-10-15,5 3-18 16,-3 2-2-16,5 2-4 16,2 0 3-16,3 0 7 0,4-2 5 0,0-1 15 15,-1 3 5-15,-5-6 0 16,-2 0-3-16,-3 3-6 15,-5-3-9-15,-2 5-6 16,-1-5 1-16,-6-5 3 16,-1 1 10-16,-3-1 9 15,-2 3 2-15,0-2-3 0,-2 2-4 16,-2-5-8-16,2 5-5 16,-2 0-8-16,0-1-3 15,0 3-3-15,-3-1-1 16,-2 1 0-16,-2 1-2 15,-3 1-1-15,-3 3-2 0,-8 2 2 32,1 1 2-32,-1 3 4 15,-1-1 2-15,0 1 2 16,2-2-1-16,-1 1-1 16,1-2-1-16,2-2-12 15,3-1-13-15,3-5-33 0,0 0-17 16,6-6-23-1,5-1-13-15,0 0-21 0,-4-3-30 0,5-4-92 16,3-3-17-16,23-10 136 16</inkml:trace>
  <inkml:trace contextRef="#ctx0" brushRef="#br0" timeOffset="-73229.64">30946 5383 1843 0,'10'0'39'0,"-1"2"-2"15,0 0-35-15,2 6 15 16,-2-1 31-16,-4-3 39 15,0 2 18-15,-4-2 45 16,0-1 9 0,-1-3-3-16,0 2-9 15,-7 3-41-15,-1-2-20 16,-5 0-36-16,-3 6-14 0,2-1-15 16,0 3-5-16,2 3-7 15,3 2-4-15,4 5-5 16,1-1-3-16,4 2-3 15,5-1 1-15,6-2 5 0,4-3 0 16,6-3 8-16,3-2 0 16,5-3 5-16,0 0 2 15,1-6-4-15,-3 0 3 16,1-6 3-16,1-1 2 16,-2-4 4-16,0-2 4 15,-3-3 3 1,-6 1 0-16,-5-6 8 15,-5-2 0-15,-3-5-4 16,-3-6 4-16,-3-1-6 16,-3 2-1-16,-3 2-7 15,-3 3-8-15,-7 5-15 16,-1 1-6-16,-2 6-16 16,0 2-19-16,0 2-29 0,2 0-17 0,-1-2-50 15,-1-1-19-15,1-3-88 31,-6 3 0-31,-16 4 127 0</inkml:trace>
  <inkml:trace contextRef="#ctx0" brushRef="#br0" timeOffset="-73072.97">31387 5674 3122 0,'11'3'-291'0,"-13"12"-429"0,-21 8 382 15</inkml:trace>
  <inkml:trace contextRef="#ctx0" brushRef="#br0" timeOffset="-70966.74">20381 7260 1855 0,'-2'-3'39'0,"2"3"-37"0,0 1-5 15,3 1 27-15,0 1 25 16,1-1 48-16,1 1 13 16,5-1-6-16,0-2-15 15,6 0-33-15,3 0-7 16,4-2-5-16,3 0-5 0,3 1-6 15,-2 0-7-15,5 1-11 16,0 1-4-16,0 3-5 16,2-1-2-16,-3 4 0 15,-5 2 2-15,-6 0-1 16,-4 2 0-16,-9 2 2 16,-4 1 2-16,-3 4 7 0,-5 1 1 0,-8 2 2 15,-4 0 0-15,-8 3-2 16,-2 0 2-16,-4 2-3 15,2-3-1-15,0 1-4 16,2 1-4-16,4-4-2 16,4-1 0-16,6-4-2 15,2-2 4 1,4-3 8-16,4-1 3 16,0-3 5-16,3 2-2 15,6-2-8-15,1-1 0 16,8 1 0-16,-2-2-1 15,7-1 10-15,1 0-1 16,4-5-4-16,5 1 0 0,-2-2-9 16,2 0 1-16,-6 2 1 15,0-3 2-15,-7-2-2 16,-4 0 0-16,-5 0-9 16,-3 2-11-16,-1-3-41 15,0 2-26-15,-2-4-56 16,1-3-21-16,-3-4-55 0,-3-5-77 15,-4-11 171 1</inkml:trace>
  <inkml:trace contextRef="#ctx0" brushRef="#br0" timeOffset="-70681.48">20337 7511 2767 0,'6'9'71'16,"5"-9"24"-16,9 0-136 0,12 2 9 16,5 2 23-16,3-2 25 15,0-2 7-15,0-2 24 16,2-3 13-16,-1-5-6 31,5 3-6-31,-2-2-21 16,-1 1-11-16,1-2-10 15,-3 1-3-15,1-1-29 0,-2 0-33 16,-8 0-56-16,-8 1-26 16,-7-1-43-16,1 2-22 15,-5-3-421-15,7 0 401 16</inkml:trace>
  <inkml:trace contextRef="#ctx0" brushRef="#br0" timeOffset="-69562.5">23071 7169 1834 0,'1'-1'106'0,"9"0"113"31,-1 0-174-31,4 1-19 16,-2 2 5-16,-3 2 1 0,-2-1-2 15,-1 0 29-15,-4-2 13 16,0 0 20-16,2 2 5 16,-2 5-24-16,-1-1-11 15,1 5-32-15,0 3-15 16,2 7-11-16,-1 3-4 0,3 5-1 16,1 1 1-16,-2-2 0 15,3 0 1-15,-2-6 1 16,1-1-2-16,-2-7-35 15,-1-1-25-15,0-3-54 16,-2-3-39-16,-1-2-50 16,-3-2-55-1,-3-2 144-15</inkml:trace>
  <inkml:trace contextRef="#ctx0" brushRef="#br0" timeOffset="-69299.36">22835 7433 1969 0,'14'6'203'15,"-7"-6"309"-15,7 0-499 16,11 5-56-16,1 0 24 16,2-1 32-16,2 2 4 15,3-2 9-15,5-2 4 16,-2-2-4-16,1-1-5 0,-5-2-9 15,-3-2-5-15,-3-1-26 16,1 0-20-16,-2-1-55 16,2 1-36-16,-3-1-65 15,-2 0-69-15,-1-2 152 16</inkml:trace>
  <inkml:trace contextRef="#ctx0" brushRef="#br0" timeOffset="-68042.52">24109 7138 815 0,'0'2'125'16,"3"-2"186"-16,-1 0-204 16,2 0-21-16,0 1 23 15,0-1 39-15,-2 1 2 16,2 0 17-16,-4-1 1 0,1 0-3 16,0 0-11-16,1 0-30 15,-1 0-22-15,1 0-36 16,-1 0-12-16,2 0-18 15,-1 0-5-15,0 0-1 16,5 4-3-16,-4-1-7 16,0 2-6-1,1 2-14-15,1 3-5 16,-1-1 0-16,1 2 2 0,1 3 3 16,0 3 0-16,1 1 0 15,3 3 0-15,1-4 2 16,4-2 0-16,0-4 2 15,3-1 1-15,1-5 3 16,1-2 7-16,1-4 3 0,0-4 8 16,-2-2 12-16,2-3 0 15,-4-2 11-15,2-3 1 16,-1 1-7-16,-4 2-4 16,-2 1-11-16,-4 0-4 15,-1 3-6-15,-2 1-3 16,-1 2-4-1,-2 0-4-15,-1 5-10 16,0 0-7-16,1 0-11 16,4-2-6-16,2 6-2 15,1 6 0-15,7 9 3 16,3 6 2-16,1 15 3 16,-1 7 3-16,-3 18 1 15,1 16-3-15,-4 9 2 0,0 2-1 0,-5 7 2 16,-2-6 7-16,-6 8 5 15,-1-3 5-15,-5-13 6 16,-1-11 3-16,-3-25 3 16,1-7 2-16,-1-11 7 15,0-4 2-15,-7-8 8 16,-3-5 5-16,-7-7 6 0,-5-5 5 16,-4-3 2-16,0-6-13 15,3-7-34-15,2-4-16 16,7-6-26-16,6-2-3 15,5-2-1-15,3-2-1 0,5 3-19 16,1 1-24-16,9-6-52 31,8-6-38-31,11-16 15 16,13-11 60-16</inkml:trace>
  <inkml:trace contextRef="#ctx0" brushRef="#br0" timeOffset="-67644.96">25066 7227 1674 0,'0'-2'142'15,"0"2"153"-15,2 0-210 16,1 1-15-16,0 4-9 16,1-3 2-16,2 4 16 15,-1 2 11-15,2 3 6 16,1 2-11-16,1 7-40 0,5 4-20 15,0 4-24-15,1 2-3 16,2-3-7-16,-3 0-9 16,-2-5-22-16,-2-3-15 15,-4-6-61-15,-2-4-40 16,-5-4-128 0,-3-2-153-16,-18-5 249 15</inkml:trace>
  <inkml:trace contextRef="#ctx0" brushRef="#br0" timeOffset="-67410.42">24912 7408 2223 0,'1'3'114'16,"5"-1"85"-16,10 4-168 16,5 1-2-16,9 3-12 15,-1-2 1-15,2-4-5 16,1-3 11-16,2-5 12 15,7-3 1-15,2-4-8 16,0 0-20-16,-8-4-50 0,-3 0-33 16,-5-2-72-16,-7-2-39 15,-3 4-89-15,0-3-86 16,3 2 206-16</inkml:trace>
  <inkml:trace contextRef="#ctx0" brushRef="#br0" timeOffset="-67071.75">25678 7035 1468 0,'7'-2'138'0,"-5"-3"183"0,-1 3-292 0,3 3-36 16,-1 3 12-16,2 4 34 15,-2 3 7-15,2 3 27 16,1 2 18-16,0 3 24 16,-2 0 6-16,1 3-17 15,0 1-20-15,-2 5-43 16,2 5-17 0,-2 7-16-16,0 4-3 15,1 2 0-15,2-2 0 16,1-6-1-16,0-4-1 15,0-6-23-15,0-3-16 16,1-7-51-16,-1-3-48 16,-1-6-108-16,0-2-103 0,3-15 187 15</inkml:trace>
  <inkml:trace contextRef="#ctx0" brushRef="#br0" timeOffset="-66677.08">25928 7433 2471 0,'1'11'78'16,"4"3"64"-16,2 6-178 15,1 3 8-15,-2-5 15 16,0-4 3-16,1-8 10 16,3-5 7-16,3-2 26 15,3-8 14-15,1-2-8 16,0-4-10-1,-2-4-24-15,2 2-5 16,0-2-3-16,2 3 2 16,-5 2 12-16,-2 3 3 0,-6 2 21 15,-2-1 7-15,-4 1 20 16,-3 1 0-16,-5-1-24 16,-4 1-10-16,-4 0-22 15,-2 2-1-15,1 0 2 16,4 2 0-16,6 0-5 15,1 0-6-15,4 1-51 0,-2-2-27 16,3 3-85-16,1 0-55 16,0 1-107-16,-1 0-71 15,-1-13 219-15</inkml:trace>
  <inkml:trace contextRef="#ctx0" brushRef="#br0" timeOffset="-64633.94">22749 7247 1090 0,'-1'-8'170'0,"0"3"199"0,0 3-200 0,1 1-88 16,0 1-4-16,1-1 8 15,1 1 7-15,0 0 10 16,1 0 1-16,0 1-11 16,2 0-6-16,3 0-12 15,2-1-12-15,4 0-23 16,3 1-10-16,3-1-15 16,8 0 0-16,1 0-3 15,-2-2 1-15,1 0 0 16,1-1 0-16,-1 1-1 15,0 0-1-15,2-1-2 16,-2 1-2-16,-6-1 2 16,-3 1 0-16,-9 1 8 15,-5-1 2-15,-4 2 11 16,-1 0 9-16,0-2 6 16,-7-4 1-16,-2 3-13 0,-7-1-10 15,-4 0-13-15,-2-1-3 16,-2 1-1-16,2 2 0 15,-1 0 2-15,1 0 1 16,3 2 0-16,3 0-1 16,7 2-1-16,8-2-3 0,-1 0 0 31,1 0 1-31,0 0 0 0,-3-3 2 16,9 6 0-16,0-3-2 15,6 0-4-15,4 0-1 16,7 0-3-16,7 0 0 15,4-2 4-15,4 0 1 0,-2 1 2 16,0-2 1-16,-9 1 2 16,-4 2-1-16,-6 0 4 15,-8 0 1-15,-3 0 6 16,-4 0 3-16,-1 0 10 16,-5 0 0-16,-4 0-12 15,-7 0-3-15,-9 0-13 16,-5 0-2-16,-8 0 2 15,-3 1 2-15,2 2-1 0,4-1 1 16,6 0-1-16,8 1 0 16,8-2-2-16,4-1-2 15,7 0 0-15,1 0-3 0,0-1-3 16,7 4 2-16,3-2 1 16,3 4 4-16,6-1 3 31,3-2-2-31,8 1 1 15,4-2 2-15,2 0-1 16,-1 0 0-16,-5 0 1 0,-3 0-6 16,-8-1-32-16,-4 0-18 15,-6-2-47-15,0 1-20 16,-5-1-21-16,-2 2-20 16,0-2-58-16,-1 1-90 0,-3-2 176 15</inkml:trace>
  <inkml:trace contextRef="#ctx0" brushRef="#br0" timeOffset="-64348.66">22635 7502 2504 0,'-4'0'56'16,"5"0"95"-16,13 4-217 15,5 4 23-15,12 1 71 32,3 3 24-32,11-2 16 15,2 0 8-15,1-3-11 0,-4-1-14 16,-6-2-18-16,-3-3-7 16,-3-2-8-16,1-4-4 15,0-3-17-15,-1-2-24 16,-4-3-68-16,-4-1-40 15,-1-2-108-15,-1-6 126 0</inkml:trace>
  <inkml:trace contextRef="#ctx0" brushRef="#br0" timeOffset="-61895.34">26284 7269 1958 0,'0'-4'59'0,"-3"4"-5"0,3 0-39 0,0 0-4 15,0 1 19-15,0 2 39 16,-1 0 17-16,0 1 27 16,-2-2 8-16,3 3-16 15,-1 1-11 1,0 1-33-16,0 1-22 16,-3 3-28-16,3-2-7 0,1 2-16 15,3-2 3-15,6-3-1 16,-1 4 2-16,7-5 14 15,6-2-3-15,7-3 3 16,6-2 2-16,3-6 3 16,-3-2 5-16,-1-3 6 0,-3-1 1 15,-7-2 7-15,-5 2 2 16,-6 0 10-16,-2 1 5 16,-7 4 1-16,0 0 0 15,-4 2 3-15,-2 2-2 16,-2 2-8-16,2 0-7 15,-2 1-19 1,2 2-8-16,-1 0-6 16,4 0-2-16,-1 1-9 0,-3 5-4 0,5 1-10 15,3 3-1-15,4 4 7 16,4 1 2-16,7 2 11 16,4 1 3-16,3-4 5 15,1 0 3-15,-1-6 5 16,0 1 0-16,-2-6 8 15,-4 0 1-15,-2-6 11 16,-1 0 10-16,-7-7 16 16,3 2 2-16,-4 0-7 15,-3-1-8-15,1 5-20 16,-4-1-1-16,-3 4-4 16,0 0-3-16,0-1-6 0,0 1-4 15,0 0-11-15,0 1-8 16,0 0-12-16,1 0-9 15,4 8-7-15,1 6-1 16,3 14 2-16,3 10 4 16,0 26 6-16,-2 15 3 15,-1 19 10 1,-5 9 5-16,-4 8 11 16,-2 3 5-16,-4-3 4 15,-1-6 0-15,-1-17 0 16,2-10 2-16,1-16-2 15,0-4-1-15,-1-17-7 16,2-8-8-16,-2-15-19 0,1-8-11 16,1-10-27-16,1-4-44 0,-5-11-62 15,-7-13-26-15,-6-29-110 16,-1-25 169-16</inkml:trace>
  <inkml:trace contextRef="#ctx0" brushRef="#br0" timeOffset="-61525.8">27270 7058 2356 0,'-3'0'35'15,"7"-4"50"-15,0 10-209 16,-1 3-1-16,-3 5 81 16,-6 2 50-16,-4 2 47 0,0 1 26 15,1 0 31-15,0-4 10 16,0 3-8-16,-1 2-20 16,1 6-42-1,-1 8-21-15,8 3-30 16,2 5-8-16,8-4-6 15,5-3-9-15,5-5-18 16,-3-4-7-16,2-7-16 16,-1-5-13-16,-1-7-36 15,1-4-20-15,-4-7-66 16,-3-4-5-16,-3-14-60 0,-2-7-233 16,3-21 325-16</inkml:trace>
  <inkml:trace contextRef="#ctx0" brushRef="#br0" timeOffset="-61039.94">27370 7178 963 0,'0'4'170'16,"4"6"186"-16,3 6-166 16,3 7-14-16,2 4-32 15,3 0-8-15,0 1-25 0,1-6-3 16,3-7-1-16,3 0 9 16,0-11 1-16,3-2-5 15,0-6-10-15,-1-4-21 16,-3-4-34-16,-2-2-7 15,-1-3-13 1,-1 1-7-16,-1 0-3 16,-1 1-1-16,-4 4-10 15,-4 3-1-15,-1 3 2 16,-1 1 8-16,-2 4 5 16,-3 0 1-16,1 0-11 15,1 5-16-15,0 6-11 16,6 5-2-16,3 16 1 0,1 9 3 0,2 19 3 15,-2 9 2-15,-2 9 6 16,-1 0 4-16,-5-9 5 16,1-8 3-16,0-12 6 15,-4-7 1-15,1-6 10 16,-2-8 5-16,-2-9-6 16,1-6 0-1,-1-6-1-15,2-7-1 16,-2 3 5-16,1-2-9 15,-4-5-39-15,2-3-17 16,-2-8-27-16,-2-4-12 16,-2-8-6-16,-2-3-15 15,3-3-30-15,-1-4-24 16,2-5-71-16,4-5-48 0,3-21 147 16</inkml:trace>
  <inkml:trace contextRef="#ctx0" brushRef="#br0" timeOffset="-60576.39">27826 7404 2168 0,'1'0'109'0,"3"0"36"15,2 2-44-15,1 0-45 16,3 2-6-16,5-2 1 16,4 2 5-16,1-3 23 15,1 0 7-15,0-1-17 16,1-1-18-16,-1-1-38 15,-1-1-24 1,-5 0-58-16,-4-3-41 16,-3 0-65-16,1-2-24 15,-2-7-21-15,-1-1-14 16,0-8-52-16,-2-2-48 0,0-1 36 16,-1 3 59-16,1 6 152 15,-2 8 108-15,0 9 102 16,-1-1 34-16,0 1 40 15,4 0 8-15,-1 9-18 16,0 2-25-16,2 4-49 16,0 0-11-16,0 2 14 0,-2 0 17 15,2 0 24-15,-1-1-5 16,1 0-51-16,0 3-29 16,1 0-60-1,3-1-30-15,-2-4-50 16,1 0-22-16,-2-5-29 15,-1-1-5-15,-1-5-13 16,-4-2-13-16,0 0-145 16,2-8 174-16</inkml:trace>
  <inkml:trace contextRef="#ctx0" brushRef="#br0" timeOffset="-60216.94">28279 7005 2108 0,'2'1'40'0,"5"-1"23"16,3 9-92-16,3 3 0 15,5 6 43-15,1 2 11 16,1 1 42-16,-2 2 30 15,0-2 26-15,2 2-6 16,1-1-25-16,1 4-25 0,-5 7-30 16,-3 5-4-1,-5 11-19-15,-3 1 0 16,-3 0-8-16,0-1 1 0,-3-5-9 16,-3-4-24-16,-3-8-37 15,-1-5-21-15,-5-5-40 16,-2-7-7-16,-11-6-52 15,-1-3-69-15,-8-9 147 16</inkml:trace>
  <inkml:trace contextRef="#ctx0" brushRef="#br0" timeOffset="-58370.97">29014 7160 928 0,'1'5'160'15,"6"-4"211"-15,-10 0-270 16,0 1-54-16,2 1-1 16,-2-2 42-16,1 1 12 15,2-2 22-15,0 0 3 16,0 0-3-16,-1 0-9 0,0 0-30 16,-1-1-12-16,-4-7-40 15,4 3-13-15,1 1-10 16,-1 1-4-16,0-2 1 15,1 0 1-15,0 2-1 16,-1-1 2-16,0 0 8 16,0-1 4-16,-1-1 9 15,-1 1 1-15,-2-1 1 16,-1 3-2-16,-4-2-2 16,-2 0 2-16,0 2 3 15,-1-2 0-15,3 1-2 16,2 0 1-16,2 0-2 15,2 2-4-15,4 2 4 16,0-1-4-16,0 1 0 0,-1-2 3 16,1 2 3-16,0 0 0 15,1 0 1-15,0 0-2 16,0 0 1-16,0 0 4 16,0 0-3-16,0 2-2 15,0-1-8-15,4 1-9 0,-1 2-5 31,3 0-5-31,3 2-4 16,3 0 1-16,7 1-1 16,1 3 3-16,2-1-1 15,1 3-3-15,6 2-6 16,5 2-6-16,8-3 1 0,-2-1 1 16,-2-1 8-16,1 1 5 15,-2 0 4-15,2 0 2 0,-2-3 1 16,-2-1 1-16,-7-1-1 15,-3 0 2-15,-8 0-1 16,-4-1-1-16,-6 1 3 16,-2-2-2-16,-3-1 7 15,-2 1 1-15,-2 2 8 16,-2 0 4-16,-6 2 6 0,0-1-1 16,-4 4-6-16,-4 0-6 15,-6 1-11-15,-2 2-2 0,-7 0-5 16,2 2-1-16,3 2-1 15,2 0-1-15,7 0-1 16,2-2-4-16,5-2-12 31,3-5-10-31,3-3-37 16,2-1-17-16,4-4-50 16,0-2-23-16,0 0-40 0,-1 0-28 15,0 0-26-15,1-2-68 16,-1-6 187-16</inkml:trace>
  <inkml:trace contextRef="#ctx0" brushRef="#br0" timeOffset="-57299.54">29681 7117 899 0,'-1'5'172'0,"1"-4"225"15,0-1-122-15,0 0-56 0,0 1-31 16,0 2-68-16,0-1-23 15,1 2-21-15,2 0 7 16,-2 0 2-16,1-1 1 16,2 3-9-16,0-2-7 15,0-1-20-15,1 2-10 16,1 1-13-16,-2-1-7 0,1 1 8 31,1-5 5-31,0 0 7 16,-1 0 2-16,-1 0-4 15,0 2-3-15,-3-2-5 16,0-1 1-16,1 1-1 16,-1 0-1-16,0 1 2 15,0-2-2-15,-1 0 0 0,0 1-2 0,0-1-5 16,0 1-2-16,0 0-6 16,0 0-2-16,3 5-7 15,-3-1-3-15,1 2-2 16,0 1 0-16,0 3-1 15,1 2 0-15,1 2-3 16,0 2 0-16,3 3-2 0,1 1 1 16,3 1 1-16,1 0 0 15,0-2 4-15,1-2 1 16,1-5-1-16,-1-2 2 16,5-3 5-16,0-2 0 15,1-2 4-15,0-2 2 0,-2-2 1 31,1-4 6-31,0 0 4 16,-1-3 3-16,-3-3-1 16,-1-1 0-16,-4 0-2 15,1-5-4-15,-3 1-3 16,-1-2 0-16,-2 2 6 0,-1 1-6 16,1 2-4-16,-1 2 2 15,0 1-20-15,1 2 4 0,-1 0-2 31,2 2-4-31,-1 1 2 0,0 3-1 0,0 1-8 16,1 0-6-16,2 5-6 16,-1 2-3-16,4 8-5 15,0 7-2-15,1 12 3 16,-1 10-2 0,-1 23 7-16,-4 9 3 15,-3 8 10-15,-1 0 6 16,0-6 9-16,0-3 6 15,0-3 2-15,0 2-1 0,-3-8-3 16,1-6-1-16,-1-15-1 16,-2-8 3-16,0-19 14 15,-2-4 5-15,0-7 10 16,0-3 2-16,-1-3 0 16,0-1-4-16,-3-5-18 0,-3-3-18 15,-4-6-36-15,-2-3-24 16,-2-7-19-16,5-3-1 15,0-4-19-15,4-7-12 16,2-4-50-16,3-4-31 0,3-5 11 16,4-11 76-16</inkml:trace>
  <inkml:trace contextRef="#ctx0" brushRef="#br0" timeOffset="-56945.32">30267 7115 1815 0,'-2'-1'38'15,"1"-3"141"-15,1 5-243 0,0 4 23 16,1 3 119-16,3 4 44 15,0 0 2-15,3 2 12 16,-1-2 6-16,1-3 6 16,1 1 0-16,-1-1-15 15,1 6-49-15,3 2-30 16,0 4-40 0,1 1-10-16,-1 1-14 15,-2-2-6-15,-2-3-23 16,1-4-18-16,-3-4-37 15,0-1-21-15,-1-5-50 16,-3-2-24-16,-1-1-43 16,0-1-48-16,-10 0-112 15,-1-4 211-15</inkml:trace>
  <inkml:trace contextRef="#ctx0" brushRef="#br0" timeOffset="-56381.28">30123 7296 1833 0,'3'1'166'16,"5"3"184"0,3 3-253-16,8 2-17 15,9 1-20-15,6-3 1 16,4-4-31-16,2-3 1 16,-6-4 8-16,0-3 11 15,-1-6-7-15,-3-2-13 16,7-2-35-16,-1-2-30 0,-4-3-19 15,-4 1 0-15,-7 2 12 16,-5 4 14-16,-6 4 15 16,-8 10 5-16,-1 0 6 15,1-1 6-15,1 1 11 16,2 4 0-16,-2 7 3 16,0 5 2-16,1 8 7 0,1 4 9 15,2 4 9-15,1 0-3 0,5-5-10 16,1-3-7-16,5-8 3 15,1-2 7-15,4-5 11 16,1-3 2-16,3-4-6 16,4-2-3-16,0-6-11 15,0 0-4-15,-3-5-5 16,-4 0 0 0,-5-1 7-16,-5-1 3 15,-8 1 1-15,-3-3 5 16,-5 3-10-16,-3-1-3 15,-7 0 0-15,-1-3-13 0,-6 4-19 16,-1-2-15-16,0 2-34 16,1 1-16-16,1 0-21 15,1 4-16-15,-1-1-37 16,4-1-18-16,6 2-82 16,2-4-48-16,11-16 168 15</inkml:trace>
  <inkml:trace contextRef="#ctx0" brushRef="#br0" timeOffset="-55725.86">31018 6973 1613 0,'1'1'77'16,"0"-1"49"-16,-1 1-56 16,4 3 40-16,1 2 23 15,3 3 20-15,1 2-14 16,3 3-31 0,2-1-3-16,-3 0-4 0,0-1 5 15,-2-3-16-15,2 2-21 16,4-3-31-16,4 0-17 15,5 1-17-15,2-1-2 16,4 3-3-16,0-1 0 16,6 2 1-16,-2 1 0 0,3 0 0 15,0-2 3-15,-7 1 0 16,-1-2 1-16,-8 1 4 16,-4 1 0-16,-9 0 3 15,-1-2 2-15,-6 1 5 16,-1 0 4-16,-4 3 1 15,-6 1-1-15,-5 4-6 16,-3 3-3 0,-6 1-4-16,-1 1-3 15,3 2-2-15,2 0-2 16,4 0-13-16,5-2-11 16,0-5-36-16,1-4-20 15,4-3-42-15,2-3-28 16,1-4-56-16,2-4-29 0,1 1-102 15,-2-2-214-15,15-22 334 16</inkml:trace>
  <inkml:trace contextRef="#ctx0" brushRef="#br0" timeOffset="42744.8">24814 7282 558 0,'-12'-10'51'0,"4"2"63"0,0 3-113 15,2-1-49-15,-3 0 4 16,1 2 44-16,-1-1 42 16,0 0 118-16,2 3 36 15,1-1 21 1,2 2-8-16,2 1-59 16,1 0-29-16,0 0-43 15,1 0-12-15,0 1-4 16,1 2 14-16,5-1 5 15,1 1 1-15,5-3-15 16,2 2-17-16,2-2-23 16,0 0-10-16,1 0-9 0,1-2-2 15,-7-1 4-15,2-2-24 0,-2 2-59 16,0-2-46-16,-1-3-166 16,1-2-88-16,4-22 202 15</inkml:trace>
  <inkml:trace contextRef="#ctx0" brushRef="#br0" timeOffset="42967.55">25015 7065 1810 0,'-5'25'170'15,"5"-18"237"-15,3 4-381 16,2 6-40-16,-1 2 6 0,-3 5 9 15,-1-6 1-15,0-3 1 16,-1-2-1-16,1-6-8 16,0-1-18-16,0-5-50 15,0-1-34-15,0 0-129 16,0 0-278-16,3-1 314 16</inkml:trace>
  <inkml:trace contextRef="#ctx0" brushRef="#br0" timeOffset="43268.46">25097 6738 2155 0,'6'-7'78'15,"3"11"75"-15,7 6-200 16,5 13-17-16,0 3 31 15,-10 1 27-15,-3-1 2 16,-4 1 5-16,-2 0 5 0,-1 3 3 16,-1 2 1-16,-2 12 1 15,-3 3-2-15,-3 3-4 16,-2 0-2-16,-6-4 0 16,-3 1-21-16,-4-2-45 15,0 2-26-15,-1-4-70 16,-1 0-46-16,-11-4 119 0</inkml:trace>
  <inkml:trace contextRef="#ctx0" brushRef="#br0" timeOffset="43600.64">24506 6622 1763 0,'-44'0'48'0,"-4"6"-5"31,-4 8-57-31,-5 17-12 16,0 7 7-16,0 6 8 15,0 1 4-15,5-4 22 0,4 2 6 16,2 9 2-16,-1 8-1 16,17 20-12-16,5 4-5 15,14 12-5-15,9 2-4 16,16 5-45-16,8-1-40 0,22-13-99 16,11-12-59-16,16-21 130 15</inkml:trace>
  <inkml:trace contextRef="#ctx0" brushRef="#br0" timeOffset="46053.56">30630 7176 716 0,'-3'2'75'16,"1"-2"71"-16,2 1-46 16,0-1 5-16,1 1 27 15,3 0 8-15,4 1 14 16,1 2-2-1,6 0-27-15,0-1-22 0,3 0-29 16,-2-1-7-16,-3-2-3 16,-2 1 1-16,-4-1-7 15,-2 0-3-15,-4 0 1 16,-1 0 4-16,-5 0 7 16,-4 1-1-16,-9-1-14 15,-6 1-5-15,-6 3-11 16,0 1-2-16,-4 2-6 15,-1 2-3-15,3 0-5 16,-2-2-3-16,7 0 0 0,4-1 1 16,9-2 1-16,3 0 1 15,10-3 7-15,0-1-4 16,2 3-6-16,8-3-2 0,10 0-11 16,3 0 1-16,10 0-2 15,5-2 2-15,-2 1-1 16,-4 0 1-16,-6 0 3 15,-5 0 1-15,-8 1 1 16,-2 0 2-16,-8 0 2 16,-2 0 6-1,-4 0 5-15,-5 0-2 16,-9 0 0-16,-3 0-2 0,-11 0-3 16,-6 0 0-16,-8 1-2 15,-4 0-4-15,6 1-5 16,3-2 0-16,10 3-2 15,4-2-1-15,8 0-1 16,6-1-3-16,11 0-4 16,1 0-10-16,-1-1-13 0,8 0-2 15,10-2 0-15,7 1 7 16,6-3 8-16,8 1 2 16,3-4 5-16,4 2 2 15,0 2 7-15,-6-2 3 16,-13 2 3-1,-9 2 1-15,-14 2 3 16,0 0 4-16,-9 1 2 16,-9 1 2-16,-8 0 6 15,-8 0-4-15,-6 0-1 16,0 2-4-16,6 1-11 16,3-2-2-16,7-2-15 0,4 2-14 15,5-3-26-15,2-3-16 0,7 3-46 16,3 0-17-16,-2-6-61 15,9 1-35-15,12-12-134 16,7-8 191-16</inkml:trace>
  <inkml:trace contextRef="#ctx0" brushRef="#br0" timeOffset="47171.95">30772 6968 2411 0,'-7'11'135'16,"7"-10"90"-1,0 2-259-15,0 6-18 16,2 0 7-16,-2 3 53 16,1-1-3-16,-1-1 14 15,0 0 11-15,1-2 21 16,-1 0 6-16,0 2-6 15,0 2-13-15,0 4-21 16,0 3-9-16,2 7-13 0,-2 0 0 0,1 7-1 16,0 3 2-16,1 3 4 15,2 0 2-15,-1-5 1 16,2 0 2-16,-3-10 2 16,0 1 2-16,-2-7 5 15,0-4 8-15,0-4 15 16,0-9 7-1,0 0 20-15,0 0 2 16,-5-1 5-16,1-8 1 16,-2-6-14-16,-2-4-10 15,-1-6-27-15,-2-3-13 16,2-7-10-16,-1-4-4 0,2-2 9 16,2-1 3-16,1 4 2 15,3 3 1-15,1 8-4 16,-1 3-1-16,2 5 6 15,0 2 1-15,0 7-10 16,0 8-1-16,0 0-17 0,0-1-9 16,2 7-1-16,-2 7-1 15,3 13 0-15,1 4 3 16,0 11 7 0,2 3 4-16,1 7 9 15,-1 2 3-15,2 3 2 16,-3-3 3-16,-1-4 0 15,-2-5 4-15,0-9 4 16,-1-7 1-16,0-10 5 16,-1-4 1-16,1-9 13 15,-1-3 13-15,0-1 12 0,-3-7 2 16,-3-10-12-16,-1-8-19 16,-3-14-19-16,-1-7-6 0,3-10-2 31,1 0 4-31,2-2 2 0,2 2 3 0,2 5-2 15,-1 5-1-15,1 9-3 16,0 3-5-16,0 9-1 16,0 4-1-16,1 10-6 15,0 10-6-15,0 0-27 0,-2-1-7 16,2 15-5-16,2 9 8 16,0 14 20-16,2 7 8 15,-1 7 10-15,1 3 2 16,-1 4 7-1,0-1 0-15,-1-2 6 16,0-5 1-16,2-12 5 16,-1-5 1-16,-1-13 5 15,0-6 1-15,-1-8 26 16,-1-4 9-16,1-3 14 16,-3-8 6-16,-4-11-29 15,-1-8-10-15,-1-15-25 0,-2-10-10 16,4-6 0-16,3-3 0 0,3 1 4 15,0 4 2-15,0 8 0 16,2 6-5-16,-1 13-4 16,-1 8-6-16,0 13-27 15,0 9-14-15,1 7-22 16,3 10-1 0,2 18 21-16,1 6 15 15,1 6 24-15,1-2 1 16,-2-5-42-16,-1-4-28 15,-3 0-77-15,-3-2-42 16,-3-5-75-16,-9-2-353 16,-13-6 401-16</inkml:trace>
  <inkml:trace contextRef="#ctx0" brushRef="#br0" timeOffset="51892.03">21122 7452 2000 0,'-13'14'53'0,"-9"-2"-6"16,26 1-40-16,12-3 10 0,2-3 13 0,7-4 16 15,4-3 0-15,4-2-7 16,0-4-6-16,-2-1-17 16,0-2-4-16,0-2-10 15,1 1-25-15,-1-3-75 16,-3 3-73-16,-3-3 85 31</inkml:trace>
  <inkml:trace contextRef="#ctx0" brushRef="#br0" timeOffset="52339.81">21564 7123 1519 0,'7'34'208'0,"11"-15"365"16,4 2-534-16,13 0-14 15,-1 0 10-15,3-1 17 16,-4 0 4-16,-4 1 7 16,2-5-7-16,-1-1-13 15,-2-2-8-15,-10-2-14 16,-6 0 1-16,-12-1-4 15,-9 2-7-15,-11 4-8 16,-5 3-4-16,-3 6-3 16,1-1 4-16,4 2 10 15,4 2 3-15,3-2 2 16,3 0-3-16,3-3-3 0,6-1-2 0,4-3-3 16,2-3 0-16,7-2-2 15,6-1-2-15,4-5-5 16,4-3-6-16,10-2-3 15,6-3 1-15,10-3-10 16,0-4-11-16,-1-2-38 16,1-3-28-16,-2-3-64 15,6-4-60-15,-3-11 127 16</inkml:trace>
  <inkml:trace contextRef="#ctx0" brushRef="#br0" timeOffset="55519.12">31769 7093 1013 0,'-11'0'168'0,"0"-4"297"16,7-2-310-16,1 0-19 16,2 2 3-16,0 1-42 15,1 0-7-15,0 3 0 16,0-1-18-16,6-2-18 16,-1 2-5-16,4 2-24 0,0 1-4 15,7 5-7-15,2 4-6 16,5 4 0-16,5 5-2 15,8 4-3-15,4 0 0 16,10 3 2-16,-1 0 1 0,-2 0 2 16,-1 7 0-16,-7-5-3 15,0 0 0-15,-5-5-5 16,-4-1 0-16,-4-6-1 16,-1-4-2-16,-6-4-13 15,-2-2-30-15,-7-5-94 16,-8-2-42-1,1-5 87-15</inkml:trace>
  <inkml:trace contextRef="#ctx0" brushRef="#br0" timeOffset="55750.99">32182 7060 2264 0,'-25'35'67'16,"3"-5"-8"-16,-5 2-44 16,-3 11 3-16,-6-3-4 15,-6 2-8-15,0 0-1 16,8-6-28 0,7-4-26-16,13-10-78 15,7-4-47-15,7-6-113 16,4-4-99-16,13-8 221 15</inkml:trace>
  <inkml:trace contextRef="#ctx0" brushRef="#br0" timeOffset="56199.04">32544 6927 2337 0,'-1'7'76'0,"3"3"25"16,7 6-102-16,1 1 9 15,3 2 3-15,0 0-1 16,5 3-5-16,2 0-2 16,5 1-3-16,4 0 1 15,-2 0 3-15,0-3 7 0,3-1 7 31,-3-4 1-31,0-2-1 16,-1-1-6-16,-5 0-5 16,0 2-1-16,-8-2 0 15,-6 0 2-15,-4 0 10 16,-3 0 5-16,-7-1 4 16,-2 2 1-16,-7 0-7 0,-3-1-4 15,-2 2-1-15,-2 0 0 0,1 1-2 16,2-1-2-16,0 0-7 15,1-1-6-15,1-2-41 16,0 1-26-16,2-5-91 16,3-1-57-16,3-4-352 15,5-3 339-15</inkml:trace>
  <inkml:trace contextRef="#ctx0" brushRef="#br0" timeOffset="56484.42">33230 6974 2641 0,'0'13'84'0,"0"-4"4"0,0 6-80 15,3 8 9-15,0 2-3 16,-1 4-2-16,0-2-2 15,0 2-6-15,-1-3-2 16,0 5-3 0,1 4-3-16,1 4-2 15,-1 4-3-15,-1 1-63 16,0 1-38-16,-1 0-90 16,0 1-102-16,0 10 179 15</inkml:trace>
  <inkml:trace contextRef="#ctx0" brushRef="#br0" timeOffset="58303.92">20898 8771 1239 0,'-15'0'107'0,"0"0"101"15,1 0-42-15,2 0 26 16,0 0-24-16,5 0-39 15,1 1-11-15,5-1-27 16,-1 2-17 0,2-1-36-16,0 0-14 15,2 4-23-15,5-3-3 16,8 2 2-16,3 0 3 16,6 2 4-16,2-1-2 15,-2 2 0-15,-1 0 0 16,-5 0 0-16,-4 2 2 15,-6 1 4-15,-3 1 3 0,-7 3 6 16,-4 3 3-16,-7 2 3 16,-4 0 0-16,-3 1 2 15,1-3-3-15,2-1-4 16,3-3-4-16,8-6-14 16,3-1-7-16,6-3-7 0,8 1-1 15,9-2 4 1,4 1 5-16,7-3 3 15,-3 0 1-15,-1 0-1 16,0 2 2-16,-4 3 4 16,-1 1 1-16,-7 1 11 0,-5 2 4 15,-7 4 14-15,-5 3 9 16,-8 4 4-16,-3 2-1 16,-5 0-2-16,-1-1-6 15,0-3-11-15,0-3-3 16,6-4-14-16,0-2-12 15,1-4-60-15,2-3-37 16,-2-4-102-16,0-5-52 0,5-20 139 16</inkml:trace>
  <inkml:trace contextRef="#ctx0" brushRef="#br0" timeOffset="58789.75">21007 8538 2110 0,'-34'5'175'15,"-3"-5"198"-15,3 6-289 16,-3-1 0-16,5 5-42 16,3 2-18-16,0 4-17 15,3 3-3-15,0 5 1 16,1 2-2-16,6 1 0 15,2 3 2-15,2 1-6 0,2 2-4 16,8 9-4-16,0 9-1 16,8 17 1-16,6 6-1 0,10 9 1 15,4-3-4-15,14-11-3 16,3-11-2-16,18-14 14 16,6-7 4-16,4-13 7 31,2-7 7-31,-3-12-7 15,3-10 10-15,-5-10 10 0,0-6 7 16,-9-9 18-16,-11-2 2 16,-11-1 13-16,-8 1 3 15,-18-5 1-15,-6-3-1 16,-14-8-12-16,-7-5-10 16,-12 0-20-16,-3 2-13 0,-2 7-31 15,-1 4-18-15,1 8-51 16,0 4-26-16,0 8-59 15,4 3-37-15,9 8-84 16,8 2 150-16</inkml:trace>
  <inkml:trace contextRef="#ctx0" brushRef="#br0" timeOffset="62585.07">22293 9587 1701 0,'12'1'149'15,"-18"-1"156"-15,3 0-206 16,5 5-74-16,4 2-9 16,7 8-19-1,3 5 3-15,9 6 4 16,4 4 7-16,3 3 2 16,1 0 4-16,-5-1-1 15,3-2-2-15,-4-2-4 16,1-2-2-16,-1 2-1 15,0-2-1-15,-3-3-1 16,-2-1 0-16,-1-5 0 0,-2-1 4 16,-1-4-50-16,-4-4-39 0,-4-4-112 15,-3-3-162-15,0-13 204 16</inkml:trace>
  <inkml:trace contextRef="#ctx0" brushRef="#br0" timeOffset="62823">22696 9581 2258 0,'-19'18'71'16,"3"11"-14"-16,1 6-26 16,-2 7 4-1,-1 2-11-15,-1-1-11 16,0-7-1-16,-1 0-3 15,1-3-1-15,2-4-3 16,2-2-2-16,2-4-20 16,5 0-29-16,4-8-94 15,4-3-70-15,2-5-274 16,2-1 274-16</inkml:trace>
  <inkml:trace contextRef="#ctx0" brushRef="#br0" timeOffset="67513.57">24184 9818 2162 0,'-1'-1'70'0,"1"1"-9"15,1 1-39-15,6 0 3 16,3 0-8-16,7 0-4 15,6 1 1-15,2-2 0 16,2-2 1-16,1 1-1 0,-2-2-1 16,0 1-4-16,1 0-2 15,0 0-3-15,1 0-2 0,1 0-8 16,-3 1-22-16,-3-1-44 16,2 2-32-16,-3 0-90 15,-1-3-137-15,-2 0 196 16</inkml:trace>
  <inkml:trace contextRef="#ctx0" brushRef="#br0" timeOffset="72584.06">23160 9721 1499 0,'-13'14'146'16,"3"-35"186"-16,6 21-263 15,4 1-38-15,2-1-3 16,5 6 4-16,5-2 7 0,6 2 18 31,3 1 13-31,13 2 5 16,4 1 1-16,8 2-18 15,-2 0-15-15,-7-4-14 16,2 2-8-16,-9-4-8 16,-2-3-1-16,-2 1-2 15,-2-2-7-15,-5 2-34 0,-4-2-37 16,-3-3-139-16,-3-4-113 0,-3-7 171 16</inkml:trace>
  <inkml:trace contextRef="#ctx0" brushRef="#br0" timeOffset="72828.39">23200 9825 1663 0,'1'20'227'16,"8"-6"344"-16,5 3-465 0,12-1-96 15,6-3 5-15,3-6-11 16,3-2-6-16,0-5-5 31,-2-3 2-31,-1-3-16 16,-2-1-15-16,-3 0-55 15,0 1-41-15,-2-1-128 16,0 2-344-16,1 0 373 16</inkml:trace>
  <inkml:trace contextRef="#ctx0" brushRef="#br0" timeOffset="75307.27">24236 9621 139 0,'6'-7'51'15,"0"0"45"-15,0 0 23 0,-1-1 14 16,-4 1 26-16,-1-1 3 15,-4 6 18-15,0-1 11 16,-4 1 2-16,-1 1 5 0,1 1-4 16,1 1-16-16,1-1-18 15,0 3-21-15,1-2-24 16,4-1-10-16,0 1-26 16,-1 0-6-16,1 0-12 15,0-1-7-15,0 3-17 16,1-2-7-1,1 5-14-15,1-3-2 16,6 1 2-16,1 1 1 0,4-2 0 16,1 3 0-16,3 1-5 15,2 0-4-15,1 3-3 16,0 2-1-16,-3 0 1 16,-2-1-1-16,-2 0 3 15,-4-1-1-15,1-1 7 16,-4-2 1-16,-4 0 2 0,-1 2 1 15,-4 2-1-15,-4 2 0 16,-4 4-3-16,-3 1 0 16,0 1-5-16,-2-2 2 15,1 1-1-15,1 0-3 16,0-2 0-16,0 2-1 0,5-2-2 16,0-2 0-16,3-3-1 15,1-1-2-15,3-2-2 16,0 0-1-16,2-3 3 15,3 3 2-15,-1-1 4 16,0 0 2-16,2 0-4 16,2 1 0-16,1 2-1 15,0-2-1-15,3 0 0 16,1 1 0-16,2-4-2 16,3 5 0-16,0-2-1 15,-1 0-1-15,2 1-2 16,2-2-1-16,5-4-10 15,3 2-24-15,-2-5-59 16,-1-2-27-16,-4-6-76 0,-4-3-18 16,5-8 126-16</inkml:trace>
  <inkml:trace contextRef="#ctx0" brushRef="#br0" timeOffset="75808.95">24885 9825 1891 0,'-2'0'145'0,"0"3"245"15,5 3-375-15,-1-2 6 0,1-2 21 16,-1 1 7-16,0-3 7 16,1 1-4-16,1 0 9 15,2 0 3-15,0 0 0 16,2 2 0-16,1 0-13 16,3 2-10-16,2 0-22 15,2-2-7-15,3 2-10 0,1-3-1 16,-2 1-1-16,-1-1-22 15,-2-2-65-15,3 0-36 16,6-6-102-16,4-4-52 0,6-11 159 16</inkml:trace>
  <inkml:trace contextRef="#ctx0" brushRef="#br0" timeOffset="76256.65">25288 9622 1529 0,'-2'19'179'0,"0"-9"253"16,2-2-346-16,5 2-69 15,3-1 8-15,5-2 6 16,2-1-2-16,4 0 12 0,-2 0 5 16,1-1 1-1,-1 1-4-15,1 1-12 0,0 2-6 16,-4 2-10-16,-1 2-4 15,-3 1-2-15,-3 0-1 16,-5 0 3-16,-2-1 3 16,-6 5 9-16,-3 0 5 15,-4 3 3-15,-3 3 0 16,1-4-8 0,0-1-5-16,-1-4-4 15,4 0-1-15,3-4 5 16,2 1 3-16,4-2 0 15,1-3-4-15,4 0-12 16,1 0-5-16,1-1-7 16,1 0 1-16,5 0 2 15,2-3-1-15,4 3 1 0,4-2-5 0,3-3-26 16,3-1-18-16,5-6-49 16,1-2-41-16,2-9-126 15,3-3-394-15,0-6 409 16</inkml:trace>
  <inkml:trace contextRef="#ctx0" brushRef="#br0" timeOffset="76626.56">26067 9717 1475 0,'-5'8'177'0,"4"-5"232"0,1-1-279 0,3 4-57 16,4 0-8-16,8 2-16 15,5 1 3-15,6-2 7 16,3-3 4-16,2 4-4 16,0-4-14-16,0 0-22 15,-4-1-9-15,-3-1-16 16,-2-2-16 0,-3-3-46-16,0-2-33 15,-6-3-83-15,-4-3-64 16,-4-7 135-16</inkml:trace>
  <inkml:trace contextRef="#ctx0" brushRef="#br0" timeOffset="76880.38">26267 9522 2231 0,'2'20'64'0,"3"8"-15"15,-3 5 1-15,1 5 24 16,-1 0 1-16,1 0-2 16,3 0-14-16,3-4-20 15,-1-2-8-15,1-2-19 16,2-3-7-16,0-2-20 16,-1-1-17-16,0-5-41 15,-2-5-30-15,2-6-95 16,-1-4-50-16,3-11 132 15</inkml:trace>
  <inkml:trace contextRef="#ctx0" brushRef="#br0" timeOffset="77143.23">26695 9357 1633 0,'9'19'208'16,"-6"7"384"-16,2 13-539 0,2 7 7 15,-3 10 7-15,-3 4-1 16,0 2-13-16,0-2-17 16,5-7-19-16,1-10-7 15,3-8-7-15,0-3-1 16,1-6-30 0,-4-4-27-16,-2-9-55 15,-1-3-63-15,1-10-83 16,6-7-31-16,3-17-227 15,4-10 294-15</inkml:trace>
  <inkml:trace contextRef="#ctx0" brushRef="#br0" timeOffset="77998.39">26962 9695 1398 0,'0'20'152'0,"0"5"95"16,1-1-57-16,2 0-96 31,1-5-40-31,3-7-30 0,4-3-2 15,4-1 10-15,3-1 11 16,4-4 6-16,2-2 1 16,4-2 1-16,3-6-3 15,1-4 5-15,-1 1 0 16,-6 0-3-16,-6 0 5 16,-7-1 14-16,-6 2 6 15,-6-2 16-15,0-1-2 16,-10 3-12-16,-1-1-11 15,-6 3-24-15,-1 6-13 0,-7 1-20 16,-1 5-4-16,1 3-11 16,1 0-2-16,11 4-9 15,5-3-5-15,7 3-9 16,3-2-2-16,13-1 7 16,6-3 6-16,11 0 11 15,5 0 5-15,3-4 5 0,-4 1 3 0,1-3 8 16,-5-4 2-16,-3-2 4 15,-5-1 3-15,-8 4 5 16,-4-1 7-16,-8 2 2 16,-2 0 0-16,-6-3-8 15,-3 1-10-15,-4 0-10 16,1 3-8 0,-1 2-9-16,0 7-8 15,3 1-6-15,1-1 1 16,3 3 2-16,4 2 5 15,5 0 2-15,5 1 3 16,3-3 12-16,1-3 4 16,4-4 9-16,-2-3 1 0,3-7-3 15,1-1 7-15,-1-6 1 16,-1-1 7-16,-4-1-3 16,-1 5-7-16,-5 0-5 15,2 3-5-15,-3 4-7 16,-2 3-5-16,-2 1-13 0,1 1-6 15,2 5-17-15,1 3-6 16,4 11-1 0,-1 11 1-16,2 20 15 15,-1 14 9-15,1 24 9 16,1 6 2-16,-2 1 3 16,1-5 1-16,-2-12 8 0,-3-4 3 0,-4-3 7 15,-3-2 2-15,-6-14 4 16,-2-10 5-1,-5-18 3-15,-1-9-2 16,1-12-13-16,-3-4-12 16,-5-8-27-16,-5-4-5 0,-9-13-12 15,-2-7 5-15,5-11-30 16,5-3-30-16,7-8-83 16,3-3-52-16,8-4-259 15,5-5 284-15</inkml:trace>
  <inkml:trace contextRef="#ctx0" brushRef="#br0" timeOffset="78399.57">27950 9466 2175 0,'-6'7'61'0,"0"6"-22"16,1 1-3-16,-4 5 9 15,0 4 1-15,-4 3 3 16,1 5-2-16,2 8 0 15,2 2 3-15,2 5-1 32,2 4-10-32,1-2-13 0,3 1-9 15,5-3-11-15,3 1 6 16,8-6-2-16,1-3-1 16,3-7-11-16,2-4-24 15,-1-9-39-15,0-5-23 16,-3-11-95-16,-2-5-11 15,-9-19-97-15,-3-9 136 0</inkml:trace>
  <inkml:trace contextRef="#ctx0" brushRef="#br0" timeOffset="78800.77">28031 9658 1969 0,'8'13'84'0,"10"-1"38"15,4 1-75-15,9-1-10 16,1-3-4-16,-1-4-9 16,-3-2-1-16,-5 1 7 15,-3-3 2-15,-5 0 1 16,-2 2 0-16,-4 0-5 16,-5 0-5-16,-5 3 4 0,-5 2-11 15,-8 7-11-15,-5 3-3 16,-6 8-13-16,-3 4 3 15,-3 5 4-15,1 2 4 16,4 1 3-16,5-4 1 16,10-7 10-16,3-3 13 0,8-4 6 15,4-2 1-15,6-3-5 16,5-2-16-16,5-4-6 16,1-2-4-16,0-6-17 15,2-1-8-15,-3-4-31 16,-3-2-28-16,-3-5-25 0,-2-4-26 15,-3-5-62-15,-1-3-57 16,2-9 138 0</inkml:trace>
  <inkml:trace contextRef="#ctx0" brushRef="#br0" timeOffset="79001.37">27967 9922 2450 0,'18'12'72'16,"10"1"-36"-16,6-1-4 15,3-4-7-15,5-3-13 0,3-7-15 16,-3-1-27-16,1-9-45 16,-4-1-28-16,-1-8-87 31,-4-5-101-31,5-11 172 15</inkml:trace>
  <inkml:trace contextRef="#ctx0" brushRef="#br0" timeOffset="79301.89">28494 9761 2061 0,'13'18'176'15,"2"-6"277"-15,14-2-427 16,3 0 6-16,3-7-8 16,1 0-1-16,-4-3-12 15,2 0-3 1,-2 0-3-16,0 0 0 16,-3 3-5-16,-5-2-6 0,-10 3-10 15,-5-3-7-15,-5 1-10 16,-2-2-8-16,-1 3-32 15,0-2-21-15,0 0-77 16,-1 0-35-16,1-7-151 16,0-5 187-16</inkml:trace>
  <inkml:trace contextRef="#ctx0" brushRef="#br0" timeOffset="79703.12">28908 9580 2156 0,'17'15'110'15,"2"2"105"-15,4 3-198 32,1-1 9-32,-4-1-2 0,0-3-5 0,3-2-6 15,-1 1-4-15,-4-3-3 16,-3 1 2-16,-6-4 2 15,-5 0 4-15,-5 1 9 16,-5 0-2-16,-5 4-7 16,-5 1-3-16,-3 2-11 15,0 0 2-15,6 1 10 16,4-2 6-16,6 3 10 16,5 0 0-16,8-2 2 0,7 1-3 15,6-3-2-15,4-1 0 16,2-3-11-16,-2-2-3 15,2-5-20-15,0-3-26 16,1-2-34-16,3-6-19 16,0-10-56-16,-1-7-30 0,-5-13 170 31,-1-9-60-31</inkml:trace>
  <inkml:trace contextRef="#ctx0" brushRef="#br0" timeOffset="80003.83">29176 9351 2535 0,'12'17'109'16,"3"5"45"-16,9 9-95 15,3 2 1-15,4 3-9 16,2 2-7-16,2 2-25 15,3 4-6-15,-1 4-6 0,-2 1-1 16,-4 1-6-16,-6-4-1 16,-8 5 0-16,-6 2-3 0,-11 7 1 15,-5 5-16-15,-11 3-41 16,0-4-31-16,-3-10-81 16,0-6-35-16,0-16-298 31,-4-6 304-31</inkml:trace>
  <inkml:trace contextRef="#ctx0" brushRef="#br0" timeOffset="86906.22">22495 8762 1761 0,'0'2'78'15,"0"-4"44"-15,2 2-96 16,4-1-8-16,2-1 3 16,5-1-4-16,2 0 2 15,4 0-5-15,2-1 4 0,0 1 3 16,1-1-4-16,-1 5-5 15,-1-1-3-15,-1 4-6 16,-2 1 0-16,0-1 0 16,-4 6 2-16,-7 3 2 15,-3 3 0-15,-7 6 4 16,-8 3-1-16,-6 5-3 16,-2 2 2-16,-3 3-4 15,1-1 0-15,-1-3 0 16,3 0-1-16,4-3-1 15,2-2 0-15,3-3 0 16,4-3 0-16,3-7-3 16,2-1-1-16,4-4-5 15,4 0-1-15,5 2 4 0,3-2 3 16,6-1 5-16,3-2 1 16,2-2-2-16,2-2-1 15,0-1-15-15,0-2-30 16,-1-3-71-16,-1-3-70 15,-4-4 92-15</inkml:trace>
  <inkml:trace contextRef="#ctx0" brushRef="#br0" timeOffset="87153.59">22567 9068 2443 0,'-7'16'67'15,"13"-14"30"-15,4 0-111 0,12 1 1 16,5-3 17-16,7-4-3 0,5-3 0 16,11-5-1-16,4 0-15 15,1-2-46-15,-5 1-41 16,-8-1-147-16,-3 1-140 15,4-5 219-15</inkml:trace>
  <inkml:trace contextRef="#ctx0" brushRef="#br0" timeOffset="87538.86">23252 8869 1989 0,'22'3'139'16,"-5"-2"203"-16,8-1-328 16,7 0-2-16,1 1 6 15,-2-2-6-15,1 0-2 0,-1-2-4 16,-3 3 1-16,-4 0 1 16,-6 0 0-16,-11 4 5 15,-2 1 2-15,-10 3 3 16,-5 4 1-16,-6 4-3 15,-4 7-2-15,-3-1-6 16,3-1 0 0,6-5-4-16,4-2-3 15,7-3-5-15,3-2-3 16,5-1-4-16,3-3-3 0,7 0 0 16,7-2 2-16,5-3 2 15,1-4 4-15,9-4-17 16,1-2-16-16,2-2-73 15,3 1-48-15,-3-4-283 0,1 0 261 16</inkml:trace>
  <inkml:trace contextRef="#ctx0" brushRef="#br0" timeOffset="88109.01">22940 9137 2031 0,'-3'2'91'0,"2"-2"42"16,0 0-70-16,1 0-5 0,1 2-13 15,1-1-21-15,0 0-6 0,2-1-11 16,2 1-4-16,3-1-8 16,2 0-2-16,5-2-3 15,2-2 1-15,6-3-29 16,5-1-25-16,8-6-78 16,0-3-74-16,4-3 117 15</inkml:trace>
  <inkml:trace contextRef="#ctx0" brushRef="#br0" timeOffset="88826.35">23978 8833 1075 0,'-11'-5'104'0,"4"-1"145"15,4 3-72-15,0-2 16 0,1 1 0 16,2 1-27-16,-1-1-3 16,1 4-34-16,1-1-25 15,6-3-56-15,1 4-25 16,5 2-20-16,4 1-2 16,5 3-1-16,2 0 0 15,3 0 1 1,3 0 1-16,0 0 1 15,-3 0 3-15,-4 0-1 16,-1-1 4-16,-4 1 5 16,-3-1-1-16,-3 0 8 15,-4-2 1-15,-4 3 7 16,-2-1 15-16,-4 3 7 16,-3 1 3-16,-8 2 3 0,-3 3-6 0,-1 1-2 15,-2 0-5-15,1 1-15 16,0-2-9-16,3-2-13 15,2-3-5-15,3-1-22 16,3 1-25-16,4-4-59 16,-2-1-37-16,4 0-67 15,1-2-26-15,1 2-139 0,5 0 204 16</inkml:trace>
  <inkml:trace contextRef="#ctx0" brushRef="#br0" timeOffset="89105.24">24545 8776 2112 0,'3'0'105'0,"-3"0"87"16,1 0-122-16,0 2 15 15,-1 1 11-15,-1 1-8 16,-2 3-13-16,1 3-31 15,-3 4-16-15,1 7-21 0,0 3-3 0,2 7-7 16,2 1-14-16,4 2-50 16,5 2-32-16,4 2-79 15,2-2-33-15,0-1-92 16,2-2-305-16,-3-7 380 16</inkml:trace>
  <inkml:trace contextRef="#ctx0" brushRef="#br0" timeOffset="90293.36">25605 8733 1621 0,'0'0'100'0,"0"1"85"15,1-1-30-15,-1 0 35 16,1-2 1-16,-1 0-11 15,0-1-17-15,0 3-38 16,0-1-18-16,-6-4-35 16,2 4-16-16,-7 1-13 15,-1 1-10 1,0 4-21-16,0-1-6 16,5 2-22-16,4 0-10 15,3 1-11-15,6-3-1 16,9 4 4-16,4 1 7 15,6-1 14-15,1 5 4 16,2-2 8-16,1-2 2 16,-6 2 5-16,-1-3 2 0,-10 1 4 15,-5-2 6-15,-7 1 11 16,-4 2 4-16,-8 0 6 16,-4 2-4-16,-4 1-14 15,-1-1-19-15,2-4-55 0,4-2-41 16,4-4-64-16,3-2-21 15,6-1-8 1,2-5 17-16,7-3 41 16,6-5 28-16,7-2 52 15,4 0 19-15,1 4 28 16,-1 5 12-16,-1 7 21 16,-2 2 6-16,-1 9-1 15,-1-1-8-15,1 6-17 16,2-6 1-16,0-1 20 0,4-5 14 15,3-4 34-15,-1-1 12 16,-1-7 16-16,-4-3 2 16,-8 0-5-16,-4-4-11 0,-5 2-13 15,-4 1-4-15,-3 2-4 16,-3-1 8-16,-5 0-7 16,-4 2-11-16,-6 0-34 15,-3 3-26-15,-1 2-54 16,1 1-22-16,3 0-50 0,2 1-26 15,4-1-65-15,4 3-24 16,3-1-242-16,6 1 278 16</inkml:trace>
  <inkml:trace contextRef="#ctx0" brushRef="#br0" timeOffset="90631.69">26540 8406 1843 0,'-5'6'83'16,"1"6"93"-16,1 6-146 31,1 3 16-31,1 9 44 16,1 4 15-16,1 15-4 15,4 5-11-15,2 2-36 0,2-3-16 16,3-7-23-16,0-3-6 0,1-6-19 16,0-4-20-16,-1-8-75 15,-1-8-52-15,-4-7-111 16,1-4-54-16,7-14 173 15</inkml:trace>
  <inkml:trace contextRef="#ctx0" brushRef="#br0" timeOffset="91318.19">26835 8719 1333 0,'-4'12'106'0,"3"0"107"0,1 0-121 0,1 2-19 15,3-1-6-15,0-5 1 16,3 2 3-16,2-7 1 15,3-1 5-15,5-3-5 16,1-6-4-16,4-1-4 16,-1-3-1-16,-1-1-12 15,0 1-7 1,-3 2-13-16,-3 2-2 16,-7 2 0-16,-2 2 2 15,-9-3 11-15,-4 0 3 16,-5 1-4-16,-2 1-6 15,-4 4-20-15,1 2-9 16,0 4-6-16,2 2-3 0,4-1-3 16,4 3-5-16,4-6-6 15,4 2-5-15,5 2-2 16,3-3 2-16,9 3 8 16,2-4 5-16,8-3 10 15,2-1 2-15,-1-3 9 0,1-7 3 16,-2 1 3-16,-2-1 2 15,-2-1 8 1,-4-1 3-16,-9 1 6 16,-2-2 1-16,-6 4-14 15,-2 2-7-15,-1 1-7 16,-3 2-2-16,3 4-1 16,0 0-4-16,-5 4-12 15,6 2-7-15,1 5-9 16,3 4 3-16,5 6 3 0,2 1 3 15,3 6 6-15,1 2 2 16,1 6 7-16,-6 3 3 16,-1 2 10-16,-2 0 8 0,-6-2 14 15,2-1 2-15,-3-3 0 16,-5 1-6-16,-5-7-8 31,2-4 0-31,-4-7-5 16,1-4-5-16,-2-6-26 15,-2-4-21-15,1-4-45 0,-2-2-28 16,1-7-67-16,-3-3-39 16,3-18 293-16,-2-19-128 15</inkml:trace>
  <inkml:trace contextRef="#ctx0" brushRef="#br0" timeOffset="91650.4">27723 8488 2270 0,'0'0'98'16,"0"1"62"-16,-1 2-141 16,-2-1 13-16,-2 5 4 15,-5 2 3-15,-4 5-14 16,-2 3-13-16,1 10-4 15,0 3 4 1,2 12 13 0,2 0 1-16,5 1-4 0,4-3-7 15,5-4-14-15,4-4-2 16,9-5-5-16,1-1-5 16,6-5-36-16,1-4-17 15,-1-5-68-15,1-5-37 16,1-7-115-16,0-8-231 0,6-20 312 15</inkml:trace>
  <inkml:trace contextRef="#ctx0" brushRef="#br0" timeOffset="91997.64">27837 8565 1880 0,'2'5'83'16,"4"-2"98"-16,8 3-181 15,6 0 10-15,4-1 15 16,2-1 7-16,6-1-5 0,-4 1-3 16,-5 2-3-16,-4 1-3 15,-12 2-3-15,-4 3 0 16,-3 6 7-16,-3 3-1 16,-5 6-2-16,-9 2 0 15,-7 4-9-15,1 1 1 16,3-4 3-16,4 2 1 15,13-11 0-15,3-2-1 16,3-6 5-16,3-3 4 16,7-5 1-16,4 0-2 0,4-2-15 15,0-3-11-15,1-5-31 16,-3-1-15-16,-3-4-35 16,1 0-28-16,-5-3-101 15,-4-3-103-15,-8-12 172 16</inkml:trace>
  <inkml:trace contextRef="#ctx0" brushRef="#br0" timeOffset="92182.59">27803 8811 2030 0,'6'4'87'16,"5"0"70"-16,9 0-153 0,9 0 0 15,5-7-13-15,9 0-17 16,2-8-45-16,0-4-31 16,4-6-196-16,0-4 183 0</inkml:trace>
  <inkml:trace contextRef="#ctx0" brushRef="#br0" timeOffset="92436.21">28277 8659 1722 0,'1'15'178'0,"6"-9"354"16,10 1-539-16,2-1 6 0,6-5 7 16,0-1 4-16,7-2-1 15,0-1-2-15,-3-1-2 16,0 0-5-16,-10 3-26 15,-4 0-19-15,-6 2-50 16,0 0-29-16,-6 2-110 16,0-1-139-1,-5-2 216-15</inkml:trace>
  <inkml:trace contextRef="#ctx0" brushRef="#br0" timeOffset="92837.03">28591 8521 1550 0,'26'10'200'15,"-10"-8"316"-15,6 2-455 16,1 0-47-16,0 1 5 16,-5 1 0-16,-2-1 0 15,1 2-4-15,1 1-4 16,-4 2 4-16,-4 0 0 0,-4 5 1 15,-2 0 2-15,-5 4 3 16,-5 2 0-16,-8 4 0 16,-3-1 0-16,-3-1-6 15,2-4 1-15,5-3-4 16,2-2-2-16,8-2-2 16,2 0-3-1,5-3 9-15,5-1 2 0,6 2 2 16,4-2 0-16,8-3-13 15,2-2-11-15,-2-3-35 16,-2-3-19-16,-4-5-48 16,-1-4-26-16,3-6-72 15,-3-6-81-15,-2-21 163 16</inkml:trace>
  <inkml:trace contextRef="#ctx0" brushRef="#br0" timeOffset="93137.38">28863 8385 1900 0,'-1'0'118'15,"1"3"116"-15,5 2-178 16,-1 3 0-16,9 2 1 16,4 1-4-16,9 3-9 15,0 1-8-15,5 3-13 16,1 4-3-16,-1 2-5 15,1 8 2-15,-5 4 5 16,-2 3 0-16,-9 0-1 0,-4-1-4 0,-6-5-5 16,-5-4-1-16,-3-6-9 15,-2-2-12-15,0-2-35 16,-1 0-19 0,-3-4-66-16,-1-4-36 0,-1-3-182 15,0-4-274-15,-12-5 365 16</inkml:trace>
  <inkml:trace contextRef="#ctx0" brushRef="#br0" timeOffset="93554.18">29293 8467 2099 0,'-7'7'166'0,"8"-2"212"15,3 1-327-15,1 1-16 16,1 1 4-16,3 0-2 16,-2-1-4-16,7 2-22 0,6-1-4 15,5 0-2-15,2 1 2 16,5 0 11-16,0-1 5 0,5 3 5 16,2 0-1-16,-1 0-1 15,-1 1-2-15,-11 1 1 16,-3 0 2-16,-7-1-4 15,-3 0 0-15,-5-1-6 16,-4-2 2-16,-4 3 5 16,-5 1 7-1,-6-1 14-15,-2 3 0 16,-7-3-5-16,1 2-7 16,-6 2-13-16,-2-1-5 0,0 3-14 15,-3-2-8-15,6-4-28 16,4 0-22-16,5-5-43 15,3-1-21-15,5-3-57 16,1-1-30-16,5-2-119 16,0 1 173-16</inkml:trace>
  <inkml:trace contextRef="#ctx0" brushRef="#br0" timeOffset="93917.6">29918 8702 2630 0,'0'14'107'16,"-1"1"73"-16,-5 4-166 15,-1 2 2-15,-1 0 3 16,-1 1-1-16,8-4-14 16,2-3 2-1,9-4 8-15,0-2 6 0,7-2 25 16,3-2 3-16,10-4 4 15,3-1 1-15,2-2-4 16,1-3-2-16,-9-2 6 16,-8-1 2-16,-8-1-1 15,-4 2 0-15,-7 0-2 16,0 1-4-16,-5-2-29 0,-2-2-28 16,-8-4-26-16,-7 0-25 15,-7-3-48-15,-7 3-18 16,-1 0-77-16,4-3-34 15,7-10-122-15,-1-15 197 16</inkml:trace>
  <inkml:trace contextRef="#ctx0" brushRef="#br0" timeOffset="96007.62">29687 9574 1532 0,'-2'0'140'0,"1"-1"111"0,1 1-95 15,0 0 5-15,0 0-16 32,0 0-12-32,0 0-18 15,0 0-9-15,0 0-16 16,0 0-9-16,0 0-14 15,0 0-4-15,0 0-8 16,0 0-3-16,0 0-6 0,0 0-2 16,0 0-6-16,0 0-2 15,0 0-6-15,0 0-3 0,0 0-3 16,0 0-3-16,0 0 7 16,0 0 0-16,0 0-3 15,0 0 1-15,0 0-10 16,0 1-5-16,0 0-3 15,1 0-1-15,0 0 0 16,5 4 0-16,0 0-1 0,-1 0 1 16,2-1-3-16,2 3-1 15,3 2-5-15,3-1-3 0,9 4-3 16,1 1-2-16,8 1 3 16,1 2 0-16,1-1 5 15,1-1 2-15,1-1 1 31,-1-2 2-31,-1-1 0 16,-2 0 3-16,-5-3-2 16,-7 0 0-16,-5-1 0 15,-1-1 0-15,-3-2 1 16,-1 0 2-16,-1-2 1 16,-4 1 3-16,-3-1 1 15,-3-1 1-15,2 3 0 0,-1-2 2 0,-1-1 3 16,0 0 1-16,0 1 2 15,0 0-4-15,0-1-3 16,0 2-2-16,0-1-1 16,-4 5-1-16,-1-3 1 31,2 1-1-31,-4 0-2 0,0-1 0 16,-4 3-2-16,-1 0 3 0,-2 3 4 15,-1 4 0-15,-4 4 1 16,-4 1-3-16,-3 2-5 15,-4 0 0-15,1 2-2 16,-1-2 0-16,9 1-3 16,3-4 0-16,6-4-2 15,3-1-5-15,3-5-18 0,2-3-20 16,4-3-63-16,0 0-35 16,0-1-54-16,0 0-19 15,0 0-42-15,0 0-8 16,2-16 147-16</inkml:trace>
  <inkml:trace contextRef="#ctx0" brushRef="#br0" timeOffset="99802.28">30480 9519 1758 0,'22'3'99'0,"-23"-2"71"15,1 3-75-15,1-1-3 16,1-1-4-16,2 4-18 15,-1 0-14-15,3 5-13 16,1 3-9-16,2 7-12 0,0 5-1 16,2 5-12-16,2 1-1 15,1-2 5 1,4-4 2-16,-3-6 11 16,2-5 6-16,-1-2 7 15,2-5 5-15,2-5 10 16,1-3 4-16,-2-2 10 15,-1-4-3-15,-4-4-9 16,-1-2-5-16,-3-1-11 16,-2-2-2-16,-2 1-9 0,0 1-6 15,-1 1-8-15,-2 3-3 16,0 1-7-16,-2 8-3 0,0-1-10 16,0 0-8-16,4 2-10 15,0 8-2-15,4 7-1 16,3 10 5-16,2 12 9 31,0 3 4-31,-3 15 9 16,-3 2 1-16,-1 10 3 0,-1 4 0 15,1-1 3-15,1-2 1 16,-4-14 2-16,0-6 2 16,-2-17 0-16,1-6-1 15,-2-10-8-15,-1-3-9 16,0-4-55-16,0-8-33 0,0 0-83 15,0 0-56-15,-3-19-412 16,3-22 400-16</inkml:trace>
  <inkml:trace contextRef="#ctx0" brushRef="#br0" timeOffset="100018.2">31089 9738 2736 0,'2'9'70'16,"10"-2"-26"-16,1 0-32 0,5-1 9 15,3-3-4 1,-1 0-11-16,2-6-10 16,-1 1-30-16,0-4-17 15,-4-2-33-15,-2 0-28 16,-2-4-72-16,3-2 23 15,5-23 74-15</inkml:trace>
  <inkml:trace contextRef="#ctx0" brushRef="#br0" timeOffset="100256.55">31455 9545 2620 0,'-2'17'70'0,"2"9"-29"16,0 5 1-16,2 4 6 16,0-1-5-16,-1-1-16 15,2-3-14-15,4-2-12 16,1-5-2-16,3-1-16 16,1-2-19-16,-3-2-44 15,1-1-27-15,-2-5-82 16,-1-2-44-16,-2-4 130 0</inkml:trace>
  <inkml:trace contextRef="#ctx0" brushRef="#br0" timeOffset="100758.06">31725 9361 1957 0,'-7'8'254'0,"7"-6"376"16,2 4-544-16,3 1-73 0,2 3 4 15,2-2-5 1,1-2-4-16,2 1-8 16,2 2-2-16,5-4 8 15,2 6 6-15,10 1 2 16,2 0 0-16,11 2-3 15,2 3 0-15,-2-1-5 16,-1 3 1-16,-7-2 1 16,-3-1 0-16,-1 1 4 0,-1-2-2 15,-5-1 2-15,-1-1-2 16,-6 0 0-16,-4-1 2 0,-5-2 3 16,-4-1 6-16,-5-3 12 15,-1 1 5-15,-6 2 9 16,-2-1 5-16,-6 4-3 31,-4-2-2-31,-1 3-14 16,-1 0-11-16,1 2-13 0,-1-1-6 15,1 0-13-15,1-3-10 16,0-2-27-16,3-1-18 16,2 0-47-16,-1-4-29 15,3 2-67-15,0-1-40 16,3-4-121-16,7-1 193 0</inkml:trace>
  <inkml:trace contextRef="#ctx0" brushRef="#br0" timeOffset="101043.32">32904 9409 2708 0,'8'5'138'16,"-8"3"159"-16,-3 5-297 15,-5 3 0-15,-10 2 10 16,-6 0 2-16,-5 4 0 0,-1 1-3 16,1 3-4-16,1 4-1 15,0 4-16-15,-1 3-16 16,-2-3-54-16,4-3-34 15,6-7-78-15,1-6-30 16,4-6-118-16,5-7-261 16,-14-7 368-16</inkml:trace>
  <inkml:trace contextRef="#ctx0" brushRef="#br0" timeOffset="101318.3">32494 9433 2235 0,'19'9'228'0,"-10"3"316"16,5 5-469-16,7 8-49 16,5 3-2-16,7 4-7 15,-1-1 0-15,6 1-14 16,0 1-1-16,2-1-2 0,3-1 0 15,1-3-43 1,0-3-38-16,-4-2-73 0,-6-5-66 16,-8 4-129-16,-4 5 191 15</inkml:trace>
  <inkml:trace contextRef="#ctx0" brushRef="#br0" timeOffset="104713.53">23905 11278 2434 0,'-5'-2'124'0,"3"-1"57"15,2-1-60-15,0 1-6 16,0-1-17-16,-2-2-26 15,0 2-12-15,-2 0-17 16,-1 0-3-16,-5 2-1 16,3 1 2-16,-5 1-8 15,-1 2-6-15,0 5-22 16,0 0-13-16,2 2-19 0,5 0-10 0,6 1-7 16,3 0 0-16,11 5 10 15,7-1 5-15,7 1 14 16,1-1 6-16,4-3 5 15,0 0 2-15,-2-1 3 16,-1 3 2-16,-9 2 3 16,-5-1 2-1,-9-1 5-15,-5-1 4 16,-4 1 6-16,-7 1 5 16,-6 2 2-16,-3 3 2 15,-5-1 7-15,-4 1-2 16,4-2-2-16,-1-3-7 15,8-2-21-15,3-4-12 0,7-3-53 16,6-5-47-16,1 0-119 16,7-9-52-16,17-10-75 15,8-9-415-15,13-16 504 16</inkml:trace>
  <inkml:trace contextRef="#ctx0" brushRef="#br0" timeOffset="105010.21">24327 11455 1632 0,'4'19'192'16,"-2"-1"317"-16,5 0-409 15,4-4 1-15,1-5 3 16,2-4-14-16,6-6-1 16,0-3-6-16,2-5-8 15,-3-3 1-15,-4 0-8 0,-4-1 3 16,-4 1-3-16,-4 0-4 15,-2 2-9-15,-1 0-3 16,-3 2 6-16,-3 1-3 0,-2 0-10 16,-3 0-11-16,-1 2-26 15,-1 1-11-15,0 2-29 32,2 1-16-32,3 1-40 15,7 0-28-15,1 0-86 0,-1-2-29 0,11-6-55 16,8 1-34-16,15-5 198 15</inkml:trace>
  <inkml:trace contextRef="#ctx0" brushRef="#br0" timeOffset="105499.42">26402 11255 2072 0,'0'4'121'0,"0"-3"110"0,-2 0-23 16,-1 0 42-16,-2 2-22 16,-2 0-72-16,-2 1-38 15,-2 0-52-15,-1 2-11 16,-1 1-16-16,0 2-5 16,-2 4-9-16,-1 0-6 15,0 3-9-15,0-1-4 16,-1 3-5-16,-4 4-2 15,-3 6-1-15,-6 8-1 16,-6 5 1-16,2 2 1 16,7 1-4-16,3-1-4 15,8-6-33-15,0-3-23 16,1-8-43-16,1-4-27 0,3-9-36 16,3-3-12-16,1-7-54 15,-1-3-38-15,0-5 162 16</inkml:trace>
  <inkml:trace contextRef="#ctx0" brushRef="#br0" timeOffset="105931.48">25806 11360 2393 0,'-5'0'137'0,"5"0"114"16,0 0-185-16,2 0-14 31,-1 0 4-31,2 2-8 0,2 0-4 0,0 2-13 16,1 0-4-16,2 6 9 15,5 0 6-15,4 5 7 16,4 1-1-16,6 6-13 15,6 0-10-15,8 4-14 16,-4 1-6-16,6 1-2 16,-4-1-1-16,5-4 1 15,-1 1 1-15,-2-4 0 16,-14-2 2-16,-7-4 1 16,-3-2 2-16,-6-2 3 15,-3-5-2-15,-2 0-7 0,-5-4-17 16,0 1-50-16,0-2-33 15,1 0-77-15,-2 0-24 16,0 0-82-16,-2-5-59 16,8-14 198-16</inkml:trace>
  <inkml:trace contextRef="#ctx0" brushRef="#br0" timeOffset="106856.15">26933 11395 1912 0,'-12'2'189'0,"3"-2"229"15,5 0-275-15,2 0 2 16,1 0-22-16,0 0-18 0,1 0-34 16,0 0-16-16,0 0-15 31,0 0-4-31,1 0 1 15,0 0 4-15,0 0 3 16,6 1 2-16,-3 1 0 0,1-2-5 16,-1 2-4-16,0 0-3 15,-1-1-12-15,2-1 1 16,-1 2-5-16,-1-2-3 16,0 1 1-16,0 0 1 15,-2-1 0-15,1 0 1 0,-1 1 1 16,0 0-3-16,0 1-4 15,0-1-1-15,0-1-3 16,1 0-1-16,-2 1 1 16,1-1-1-1,-1 0 0-15,0 1-1 0,1-1-4 16,0 0-1 0,5 4-6-16,-1-3-2 0,4 1-7 15,4 2-3-15,5 0-3 16,5 2-2-16,6 4 1 15,3-2 3-15,8 3 4 16,1-2 4-16,-2 0 6 16,-5-1 2-16,-2-1 5 15,-2 1 3-15,-4-1 1 0,0 0-1 16,-7-1 3-16,-4 0 0 16,-4-1 0-16,-3-3 4 15,-3 3 0-15,-3-1 1 16,-2-2-2-16,0 0 1 15,0 1-1-15,-2 0 0 16,-2 2 0 0,1 0 1-16,-4 1-2 15,-2 0 1-15,-3 1-1 16,-1 0 0-16,-6 2 1 16,-2 2-1-16,-4 1-2 0,-2 2-1 0,0 3-4 15,1-1 0-15,0 2-3 16,-1 0-1-16,3-3-3 15,0 1-3-15,5-5-2 16,5 0-5-16,5-3-31 16,3-2-27-16,2-1-46 15,4-4-17-15,0-1-34 16,0 0-16-16,5 7-69 16,4-6-37-16,15-11 158 15</inkml:trace>
  <inkml:trace contextRef="#ctx0" brushRef="#br0" timeOffset="107758.68">28053 11402 1710 0,'0'7'197'15,"-6"-7"277"-15,0 0-385 0,4 0-34 16,1 0 17-16,-1 0 28 16,0 0 8-16,2 0-19 15,0 0-5-15,-1 0-19 16,1 0-8-16,0 0-12 15,0-1-10-15,0 1-15 16,0 0-5 0,0 0-9-16,0 0-1 15,0 0 1-15,0 0-4 16,0 0 4-16,0 0 1 0,0 0 2 16,0 0 4-16,0 0-2 15,0 0 4-15,0 1 0 16,0 0 5-16,0 0 10 15,0 1 0-15,-2 5-2 16,1-3-6-16,1 3-10 0,-2 2-7 16,2 3-9-16,0 3-4 15,0 3-9-15,3 1 3 16,4 1 2-16,1-4 2 16,6 1 7-16,3-4 2 15,3-4 1 1,-1-3 2-16,-1-3 5 15,-2-3 0-15,-1-5 8 16,-1-1 4-16,-1-5 0 16,0-2 2-16,-6-2 3 15,-1-3-2-15,-3-1-3 16,-1 2 1-16,2-1-9 16,1 1-1-16,-1 5-7 0,0 2-2 0,0 4-9 15,1 2-8-15,-2 3-10 16,1 0-10-1,2 6-24-15,1 4-16 16,2 17-25-16,3 13-1 16,1 23 22-16,-1 9 21 0,0 12 38 15,-3-3 11-15,-2-8 11 0,-1-8 5 16,-1-12 5-16,-3-5 11 16,-3-9 17-16,-2-3 7 15,-4-8 13-15,-3-2 1 16,-2-5 2-16,0-1-1 15,-1-7 11-15,0-1-5 16,-3-5-5 0,3-2-9-16,1-2-46 15,1-1-17-15,5-4-41 16,0 0-9-16,4-4-18 16,0-4-16-16,2-9-60 15,0-7-37-15,3-16-64 16,-2-16 486-16,23-20-204 15</inkml:trace>
  <inkml:trace contextRef="#ctx0" brushRef="#br0" timeOffset="108037.13">28645 11493 2655 0,'15'2'163'15,"-12"6"181"-15,4-1-284 16,6 1-18-16,0 0 0 16,5-2-20-16,1-1-17 15,7-3-11-15,6-1 0 16,-1-1 7 0,-2 0 8-16,0 0-2 15,-1-1-3-15,-1 1-35 16,2-1-31-16,-4-3-80 15,-3 0-49-15,5-6-132 16,1-5-98-16,7-18 237 0</inkml:trace>
  <inkml:trace contextRef="#ctx0" brushRef="#br0" timeOffset="108306.63">29292 11300 2699 0,'-5'13'101'0,"3"4"2"16,2 0-35 0,0 4-2-16,1-1-9 15,2 5 1-15,2-1-9 16,1 10-5-16,0-1-5 0,3 1-18 16,1-1-5-16,2-2-14 15,0-1-5-15,3-3-23 16,-1-5-17-16,-1-4-47 15,-2-4-39-15,-5-7-78 16,2-3-35-16,3-9-340 16,4-15 349-16</inkml:trace>
  <inkml:trace contextRef="#ctx0" brushRef="#br0" timeOffset="108908.05">29660 11099 2466 0,'0'1'127'16,"0"1"80"0,2 1-149-16,1 0 9 15,-1 0 0-15,0 0 7 0,3 0-8 16,0 0 2-16,1 2-11 15,3 0 2-15,2 1-15 16,0-1-15-16,4 4-12 16,4-1-10-16,9 4-9 15,1 0-2-15,7 2 0 0,0 0 2 16,2 3-2-16,3-2 1 16,2 2 3-16,2-2-1 15,-4 0 3-15,-3 1 2 16,-6-3 0-16,-1-1 2 15,-1-3 10-15,-2-1-4 16,-3 0 3 0,-6-1 4-16,-7-5-2 15,-4-2 7-15,-4 2 8 16,-2-2 0-16,-2 3 3 16,0-1 0-16,-4 2-6 15,1 0 1-15,-4 4-1 16,-3-3-2-16,-4 6 0 15,-1 0-4-15,-7 3-8 0,1 1-3 0,-4 7-6 16,-1 0 0-16,0 3 0 16,4 2-3-16,0-2-1 15,2 1-2-15,2-5-4 16,-1 0-2-16,5-5-15 16,1-3-17-16,4-3-56 15,4-3-22 1,4-6-65-16,0 0-30 15,1-1-75-15,0-8-57 16,17-21 193-16</inkml:trace>
  <inkml:trace contextRef="#ctx0" brushRef="#br0" timeOffset="109309.28">31068 11186 2622 0,'-6'10'136'16,"6"-1"137"-16,-6 1-248 16,0-1 13-16,-4 1 9 15,-3-2 2-15,-3 3-4 16,-3-1-9-16,-1 1-4 15,-3 1 1-15,3 2 2 16,0 0-5-16,1 4-11 16,0 0-8-16,-1-2-13 0,0 3-1 15,0 4-4-15,2 2 0 16,3 3-10-16,3 1-10 16,2-5-15-16,2-1-5 15,0-4-3-15,1-3-2 0,-3 1-5 16,1-3-7-16,-2-1-26 15,0-2-14-15,2-3-40 16,-1-3-23-16,3-4-134 16,-2-2 171-16</inkml:trace>
  <inkml:trace contextRef="#ctx0" brushRef="#br0" timeOffset="109594.26">30644 11211 2664 0,'0'19'135'0,"3"-7"91"16,6 2-172-16,5 3 1 0,2-1-1 15,3 3-3-15,0-1-9 0,4 1-22 16,2-2-1-16,4-1-4 15,3 3-4-15,0-1-10 16,0 3-3-16,0-2-38 16,1 1-33-16,-1-2-87 31,1-1-53-31,5-4 111 16</inkml:trace>
  <inkml:trace contextRef="#ctx0" brushRef="#br0" timeOffset="109779.07">31564 11736 3326 0,'0'52'-15'0,"-3"-43"-194"15,2 0-74-15,-8-6 142 0,-23-11 24 0</inkml:trace>
  <inkml:trace contextRef="#ctx0" brushRef="#br0" timeOffset="111260">26649 12386 1609 0,'1'0'122'0,"-2"0"91"15,-1-1-17-15,-4-1-6 16,-5 0-18-16,-4 2-33 16,-3 1-5-16,-4 5-12 15,-2 1-8-15,-3 5-28 16,-2 0-24-16,1 9-39 16,1 5-13-16,8 10-14 0,3 4-5 15,11 6-9-15,8 2-5 16,13-5 2-1,9-1 4-15,12-5 9 0,3-6 3 16,11-9 3-16,4-7 0 16,3-11-3-16,-2-8 0 15,-2-11 3 1,-8-5-2-16,-6-6 7 16,-1 1 4-16,-12 3 5 0,-3 6 7 15,-11 6 5-15,-6 4 1 16,-6 6 0-16,-1 0-6 15,0 0-9-15,3 3-6 16,2 0-11-16,2 1-2 16,5 0-3-16,2-3-1 0,8-2 6 15,4-4 3-15,6-2 4 16,3-3 0-16,-6-3 4 16,-2 0 0-16,-8 0 2 15,-6 0-2-15,-8 4 15 16,-4 0 4-16,-7 2 7 15,3 0 4-15,-14 2-7 16,-3 3 1-16,-9 2-1 16,-6 4 1-16,2 1-12 15,5 1-13-15,9 3-23 16,6-5-12-16,11-4-25 16,1 2-26-16,0-1-24 0,6-5-3 15,10-2-8-15,8-3 15 16,12-7 25-16,7-1 8 15,1-1 35-15,-3 0 15 16,-6 5 15-16,-3 3 5 16,-6 6 6-16,-2 3 7 15,-5 6 29-15,-1 2 11 16,-4 6 26-16,-2 1 13 16,-2 5-4-1,-2 2-7-15,-4 4-16 0,0 0-12 16,-2 0-20-16,-1 1-3 15,2-3-13-15,-1-1-6 16,5-6-11-16,0-3-5 0,4-4-7 16,0-3-4-16,3-6-3 15,4-4-4-15,7-7 3 16,1-4 6-16,2-8 12 16,1-1 8-16,-3-2 6 15,-4 2 1-15,-5 7 1 16,-4 4 0-16,-6 7 8 15,-5 5 0-15,0 1-3 16,0 0-1-16,5 5-13 16,-5 4-5-16,2 7-2 0,-2 0-4 15,3 3-16-15,1 0-16 16,1-5-44-16,2-2-31 16,-2-7-60-16,1-4-69 15,5-13-71-15,1-9-59 16,6-19 192-16</inkml:trace>
  <inkml:trace contextRef="#ctx0" brushRef="#br0" timeOffset="111683.06">27944 12090 1382 0,'-3'5'247'15,"0"4"310"-15,2 9-401 0,-1 5-57 16,2 11-66-16,1 5-19 0,0 10-11 15,0 5-3-15,5 4-8 16,1-4-11-16,5-1-31 16,0-2-20-16,-1-5-63 15,-2-2-10-15,-4-13-8 16,-3-7 2-16,-3-10 44 16,-5-5 18-16,-3-4 28 0,-2-2 12 15,-2-3 31-15,-1-4 19 16,-4-3 56-16,-2-1 37 15,0-1 68-15,2 0 20 16,6 1-4-16,5-1-19 0,6 0-61 16,1-2-34-16,8-3-39 31,9-3-10-31,10-5-16 16,10-1-2-16,4 1 0 15,1-1 1-15,4 8 0 16,-5 4 0-16,2 7-2 0,-4 4-1 15,-11 4-30-15,-3 3-15 16,-7 5-44-16,-4 0-22 16,-3-1-21-16,-3-2-28 0,-3-3 96 15</inkml:trace>
  <inkml:trace contextRef="#ctx0" brushRef="#br0" timeOffset="112162.54">28506 12431 2137 0,'2'8'142'16,"0"2"195"-16,1-5-319 16,0 1 4-16,-3-3 7 15,-1-3 2-15,-4 0-7 16,-2 0-1-16,-6 3 12 0,-3 1 7 15,-6 3 20-15,0 2-2 16,3 3-27-16,2 2-13 16,8 4-25-16,2-1-8 15,4-3-5-15,3-2-18 16,6-4-7-16,1-3-1 16,8-4 4-1,2-1 17-15,6-6 14 16,2-2 1-16,0-5 9 15,-5-1 4-15,-4 2 1 16,-2 2 6-16,-5 4 1 16,-3 4 6-16,-6 2 5 15,0 5 3-15,-5 4-11 16,-1 4-7-16,0 5-12 0,3-1-9 0,1-1-6 16,2-2-9-16,9-3-32 15,0-2-20-15,11-4-69 16,5-4-45-16,9-9-105 15,2-6-63-15,7-12 197 16</inkml:trace>
  <inkml:trace contextRef="#ctx0" brushRef="#br0" timeOffset="112616.9">29037 12388 767 0,'20'-6'192'0,"-9"4"204"15,-11-5-39-15,-4 7-97 16,-4 2-42-16,-8 2-69 15,1 9-33-15,-5-3-48 16,-1 5-13-16,-4 3-33 16,-1 4-18-16,2 5-7 15,5 0-6-15,12 3 0 16,4-4 0-16,4-5-5 16,6-3 2-16,7-6-2 15,5-3 0-15,5-6 9 16,0-3 0-16,4-9 0 0,-1-5-1 0,4-12-1 15,1-7 3-15,-7-7 1 16,-5-3-2-16,-8-1 2 16,-4-2 0-16,-4-2 3 15,-2-1 8-15,-2 6 11 16,2 10 9-16,-6 15 18 16,-1 7 6-1,2 6 23-15,-5 5 4 16,8 6-4-16,-2 4-10 15,-2 12-34-15,2 11-11 16,1 17-13-16,1 7 2 0,2 3 1 16,2 0-3-16,0-4-5 15,2-3-8-15,1-5-37 16,1-8-15-16,-5-13-58 16,1-7-31-16,-1-12-106 15,2-5-121-15,6-20 212 0</inkml:trace>
  <inkml:trace contextRef="#ctx0" brushRef="#br0" timeOffset="112801.84">29310 12420 2031 0,'-10'26'139'0,"4"6"92"16,1 4-109-16,5 6-55 15,0-3-25-15,2-6-48 16,2-4-29-16,3-11-73 15,3-5-33 1,5-10-73-16,5-3-86 16,6-18 182-16</inkml:trace>
  <inkml:trace contextRef="#ctx0" brushRef="#br0" timeOffset="113271.84">29675 12360 2367 0,'-21'28'107'16,"-1"2"28"-16,0 1-56 16,2 4-22-16,0 2-18 31,5-1-18-31,0 0-11 0,12-5-20 16,5-4 1-16,9-5-8 15,4 1 2-15,9-5-2 16,3-3-9-16,4-7-7 15,2-4-1-15,4-11 7 16,4-7 9-16,3-12 12 16,2-9 1-16,-4-12 3 15,-3-8-4-15,-5-4-7 16,-6-1 1-16,-6 1 6 0,-7-1 7 0,-9 10 23 16,-2 3 16-16,-6 18 31 15,0 6 11-15,-1 14 9 16,-1 3-7-16,-2 6-21 15,1 2-20-15,-1 8-29 16,-1 6-19-16,5 14-28 16,1 9 0-1,3 15-12-15,6 4-2 16,1 2-44-16,1-4-18 16,-1-3-41-16,-3-6-29 15,-4-7-22-15,-2-7-20 16,-4-13-24-16,-3-4-13 15,-6-13 151-15</inkml:trace>
  <inkml:trace contextRef="#ctx0" brushRef="#br0" timeOffset="113550.76">29906 12645 693 0,'-15'-11'230'15,"-2"2"191"-15,7 2-87 16,1 2-53-16,8 3-113 16,2-2-51-16,15-2-82 15,3-2-22-15,15-4-9 0,5-2 1 16,5 0 3-16,3-1 1 0,-5 5 9 15,-7 0 4-15,-8 6 14 16,-2 1 10-16,-6 6 18 16,0 3 12-16,-7 3 18 15,-4 2-1-15,-4 5-13 32,-4 6-13-32,-4 6-32 0,-2 3-10 15,-3 3-20-15,1-2-17 16,3-6-51-16,1-5-35 15,2-10-94-15,2-9-55 16,7 0-116-16,7-14-63 0,14-20 234 16</inkml:trace>
  <inkml:trace contextRef="#ctx0" brushRef="#br0" timeOffset="114121.37">30569 12566 1411 0,'6'28'118'0,"1"2"173"15,4-7-245-15,2 1 8 16,-2-6 8-16,-3-5 0 16,3-4-9-1,2-3-8-15,3-5 4 16,4-3 2-16,2-5 2 16,-2-2 3-16,-2-5-9 15,-2 0-3-15,-5-2 2 16,-3-1 9-16,-7-1 7 15,-2 3 11-15,-10 2 3 16,-3 3-12-16,-7 5-12 0,-3 2-11 16,-1 6-18-16,2 1-6 0,5 2-13 15,4 1-4-15,3-2-5 16,11-4-6-16,-1 0-14 16,3-1-5-16,10 0-2 15,3-3 4-15,9-3 17 31,7 0 5-31,2 1 5 16,-1 2 1-16,-1 3 2 0,-2 4 2 16,-3 6 1-16,-4 3 4 15,-8 7 10-15,-2 1 1 16,-3 3 3-16,0 1-1 16,-4-5-7-16,0-3 0 15,0-8-7-15,1-2-4 0,5-6-10 16,3-2-4-16,8-7 2 15,4-4 3-15,4-4 10 16,-2-1 4-16,-5 3 3 16,-3 3 3-16,-2 8 5 15,-4 3 0-15,-2 3-1 16,-2 5-1-16,-1 3-31 0,-3 0-20 0,-5-2-63 16,-6 1-42-16,-1-9-353 15,-14-12 309-15</inkml:trace>
  <inkml:trace contextRef="#ctx0" brushRef="#br0" timeOffset="114306.31">30080 12301 3459 0,'10'39'1'0,"15"-25"-183"16,-4-6-91-16,12-15-65 16,4-20 164-16</inkml:trace>
  <inkml:trace contextRef="#ctx0" brushRef="#br0" timeOffset="114522.33">29238 12111 3139 0,'-2'14'67'16,"4"0"60"-1,23-3-307-15,11-4-67 16,21-11-116-16,14-15-381 15,22-17 454-15</inkml:trace>
  <inkml:trace contextRef="#ctx0" brushRef="#br0" timeOffset="114807.52">31449 11737 2951 0,'12'27'156'0,"-12"-35"84"16,6 35-171-16,4 9-50 15,3-1-9-15,2 41-8 16,-2-30-11-16,0 7-18 15,0 4-25-15,-4 0-69 16,2 1-36-16,-4-2-110 0,-1-1 336 16,-10 15-94-16</inkml:trace>
  <inkml:trace contextRef="#ctx0" brushRef="#br0" timeOffset="115177.3">28023 13249 3105 0,'-55'33'91'16,"10"-8"67"-16,28-14-214 15,16-6-14-15,37-5 21 16,21-3 4-16,39-7 20 16,18-3 18-16,33-6 13 15,11-2 3-15,15 0 1 16,14 2-4-16,0 3-3 16,2 2 0-16,3 4 2 15,-9 1-1-15,-1 2 10 16,-10 1-50-16,-16-2-63 15,-14-4-39-15,-22-6-103 16,-12-4-27-16,-34-8-161 16,-19-2 234-16</inkml:trace>
  <inkml:trace contextRef="#ctx0" brushRef="#br0" timeOffset="115456.03">28101 13402 3053 0,'-18'20'159'15,"-1"-11"123"-15,27-4-282 16,18-2-19-16,29-1-15 16,13-4 15-16,33-3 11 15,19-6 4-15,19-3 4 0,13-3 1 16,12-4-8-1,-4-3-2-15,10-10-32 16,5-5-32-16,-8-6-79 16,-1-4-58-16,-5-3-95 15,-7-6-142-15,-5-11 261 16</inkml:trace>
  <inkml:trace contextRef="#ctx0" brushRef="#br0" timeOffset="116270.2">32354 13456 2659 0,'13'11'57'0,"9"-21"-103"16,8-4 4-16,8-18 18 16,-2-11 7-16,1-22 2 15,-2-10 4-15,-4-21 8 16,-1-7 4-16,-6-9 6 15,-4-5 3-15,-8-6 6 16,-5 2 1-16,-9 6-1 0,-6 6 5 16,-13 14 34-16,-10-3 15 0,-20 6 13 15,-14 5-2-15,-23 4-25 16,-6 5-10-16,-7 9-2 16,3 3 5-16,-5 8-5 15,4 7-1-15,8 9-2 31,5 5-5-31,22 8-2 16,6 3 3-16,11 5-2 0,6 2-2 16,7 3 0-16,6 7-10 15,6 0-13-15,5 4-10 16,7 0-19-16,3-2-4 16,6 1-6-16,1 2 2 15,4-1 0-15,4 1 3 0,3 0 10 16,5 2 3-16,0 2 9 15,2 3-1-15,-1 4 1 16,-2 3-1-16,1 5-9 16,-1 3-5-16,1 8 0 15,1 6 2-15,1 6 18 16,-2 2 8-16,-1-1 10 16,-5-4 4-16,-5-12 8 15,-3-4 3-15,-2-9 3 16,0-9-3-16,-1 0-24 15,-5-2-7-15,-1-16-11 16,-4-6 0-16,-3-18 11 16,-1-6 3-16,1-6 2 15,1 1 0-15,6 7 2 0,1 4 3 16,6 13 5-16,0 4-4 16,4 10-15-16,6 6-16 15,10 4-44-15,10 2-33 16,20 1-116-1,10-2-19-15,38-10 108 0</inkml:trace>
  <inkml:trace contextRef="#ctx0" brushRef="#br0" timeOffset="116474.33">32671 11305 2932 0,'-10'51'77'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04:56:06.1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41 8044 654 0,'-7'-7'74'15,"2"1"112"-15,3 3-85 16,2 1 0-16,0 2-1 0,-1 0-22 15,1 0-10-15,0 0 23 16,0 0 4-16,0 0 13 16,0 2 8-16,0-2-20 15,0 0-17-15,0 0-35 16,0 1-15-16,0 0-17 0,1 0-3 16,2 4 4-16,-1-2 4 15,-1 1 6 1,0 1 3-16,0 1 1 15,0 1 1-15,0 0 0 16,2 0-2-16,-2 2 1 16,1 0 0-16,0 0 2 15,-1 2 2-15,1 4 3 16,-2 4-1-16,0 6-4 16,0 3-1-16,0 7-6 0,0 4 0 15,1 7-3-15,1 1-3 16,-1 7-1-16,1-5-1 15,2 4 13-15,-1-3 3 0,1-1 8 16,-3-4 1-16,0-7-7 16,-1-9-3-16,0-5-3 31,0-4-2-31,0-4-5 16,0 1-3-16,1-4-6 15,0-1-2-15,2-5-4 0,-2-1 0 16,-1-5-3-16,1 1 0 15,0-2-56-15,6 1-40 16,-1-7-106-16,4-4-65 16,3-16-286-16,3-6 318 0</inkml:trace>
  <inkml:trace contextRef="#ctx0" brushRef="#br0" timeOffset="1143.04">4609 8481 1598 0,'3'1'188'0,"-9"-4"222"16,5 0-447-16,3 5-24 16,4-1-7-16,-4-1 76 31,-2 1-1-31,0-1 48 0,0 0 18 15,-3 1 31-15,-2-1 15 16,-2 0-28-16,-2 0-13 16,1 1-31-16,-1 3-15 15,-1 2-18-15,0 1-5 16,0 6-6-16,1 2-1 16,2 8-2-16,1 0 0 0,1 7-2 15,1 2 0-15,3 2 1 16,1 1 0-16,3-6 1 15,1-1 0-15,6-7 0 16,2-3 0-16,4-4 2 16,3-5 6-16,2-9 13 15,3 0 5-15,-1-7 10 16,-2-4 1-16,-2-3-5 16,-6-3-3-16,-4-4-2 15,1 2-2-15,-7-1 0 16,2-1 2-16,-5-1 1 15,-3-5-3-15,-3 1-3 16,-1 6-4-16,-2 3-10 16,0 1-2-16,2 5-20 0,1 1-24 15,1 2-57-15,4 0-44 16,0 1-93-16,2-2-20 16,9-3 0-16,3 0 18 15,14 3 43-15,3 0 1 16,13 9-2-16,2 0 6 15,1 10 56-15,-3 1 41 0,-5 2 89 16,-4 1 58-16,-4-1 108 16,-6-3 45-16,-7 1 50 15,-5-3 1-15,-10 2-25 16,-3 1-20-16,-8 2-49 16,-4 3-30-16,-9 3-60 15,0 0-19-15,-1 2-15 16,1-3-7-16,3 0-9 15,1-3-6-15,7-1-13 16,3-5-6-16,8-3-5 16,5-3-2-16,8-2 0 15,2 2 4-15,8-3 17 16,3-5 5-16,2-3 11 16,2-3 1-16,-3-4 4 0,-4-2 1 15,-7-3 7-15,-4 0 3 16,-6 2-1-16,-4-1-1 15,-2 5-6-15,-3 1-7 16,-3 3-14-16,-1 2-4 16,1 3-10-16,1 3-5 0,4 2-9 31,0 0-6-31,-1 11-6 16,6 3-1-16,2 13 2 15,5 11 1-15,2 15 1 16,1 11 0-16,0 23 2 15,0 16-6-15,0 23-12 0,1 8-12 16,2 2-9-16,-1-5 11 16,-4-18 19-16,-3-11 15 0,-9-23 16 15,-6-9 2-15,-10-13 6 16,-6-4 4-16,-3-5 19 16,-2-5 8-16,-7-9 7 15,-5-5-2-15,-11-7-15 16,-6-5-8-1,-4-10-39-15,-2-4-25 0,1-13-46 0,3-5-25 16,8-9-25-16,8-3-25 16,7-9-97-16,7-5-141 0,8-19 221 15</inkml:trace>
  <inkml:trace contextRef="#ctx0" brushRef="#br0" timeOffset="5068.22">5540 8946 1016 0,'22'0'89'0,"-19"3"186"0,-1 0-284 16,2 2-6-16,-1 1 16 15,-2-1 2-15,2-3 37 16,-3-2 32-16,0 0 60 31,0 0 20-31,0 0-17 16,0 0-25-16,0 0-57 0,0 0-15 16,0 0-9-16,0-1 5 15,-3-6 20-15,1 2 10 16,0 1 15-16,-3 0-6 15,0-1-10-15,-1 0-14 16,-1 1-23-16,-1 0-4 0,-4 0-10 16,-1 2 5-16,-1 0 4 15,-2 1 3-15,-1 1-2 16,-1 1-7-16,1 3-6 16,1 4-7-16,0 3-4 15,3 4-3-15,3 4 0 16,-1 1-2-16,5 6 2 0,3 2-2 0,3 5 1 15,3 0-2-15,7-2 1 16,4-5 0-16,6-8 3 16,2-4 4-16,6-7 4 31,0-3 4-31,2-5 11 0,-2-4 2 0,2-5 5 16,-4-3-1-1,-6-4-2-15,-1-1-2 16,-7-1-3-16,-3 2 1 15,-3 3-3-15,-4 2 3 16,0 4 6-16,-2 7 2 16,0 0 1-16,0 0-5 15,-2-1-11-15,-4 2-7 16,4 9-5-16,1 2-2 0,1 5-1 16,0 3 2-16,2 4 1 15,1 4-1-15,0 5 1 16,-2-1 0-16,3 0-1 15,-3-1 1-15,0-4 1 16,3-1 1-16,-3-3 1 16,0-2 0-16,-1-4-1 15,0-3 0-15,-1-4-36 16,0-2-22-16,0-2-73 16,1-4-43-16,-2-1-110 15,-1-2-184-15,-1-15 278 16</inkml:trace>
  <inkml:trace contextRef="#ctx0" brushRef="#br0" timeOffset="5807.77">5936 8379 1166 0,'-3'-4'132'15,"6"2"148"-15,-5 1-73 16,2 0-32-16,0 1-12 15,1-1-48-15,0 1-26 16,2 0-37-16,2 1-13 0,1 3-9 16,1-1-1-16,1 4 11 15,1 3 3-15,3 4-3 16,4 5-5-16,5 7-17 16,3 5-7-16,4 8-6 15,0 3-1-15,-2 6-1 16,1-1 0-1,-1-4 1-15,0-7 0 16,0-6 0-16,-1-4 1 0,-4-3 0 16,-1-1 1-16,-6-4-1 15,-2-3-1-15,-4-4-1 16,-3-3-17-16,-4-3-50 16,-1-4-31-16,0 0-115 15,-6-3-192-15,-2-16 244 0</inkml:trace>
  <inkml:trace contextRef="#ctx0" brushRef="#br0" timeOffset="6093.03">6295 8403 2912 0,'-22'15'17'0,"5"20"-73"16,2 8-7-16,-4 17 15 16,-6 2 40-16,-7 0 13 15,0-8 2-15,0-12 6 16,-1-8 1-16,1-8-1 16,0-3-2-16,6-5 2 15,5-5-29-15,9-5-104 16,5-2-75-16,7-5-392 15,7-1 342-15</inkml:trace>
  <inkml:trace contextRef="#ctx0" brushRef="#br0" timeOffset="6455.79">7147 8219 1965 0,'0'9'115'15,"0"4"175"-15,1 6-295 0,1 1 3 0,-2 0 9 16,-1 2 5-16,-3-5 19 15,2 1 13-15,0-3 14 16,-1 2 1-16,3 5-22 16,0 2-14-16,3 7-17 15,1 3-4-15,5 5-2 16,1 3-12-16,1-6-25 0,1 0-14 16,-4-8-42-16,2-5-15 15,-5-8-57-15,-1-3-64 16,-4-11 132-16</inkml:trace>
  <inkml:trace contextRef="#ctx0" brushRef="#br0" timeOffset="6725.41">6881 8536 2911 0,'10'15'105'16,"5"-10"42"-16,10 3-163 0,15 6-7 16,6 2 14-16,1-1 16 15,-5-3-4-15,-4-5-3 16,-5-5 0-16,-4-5 6 16,-1-6 1-16,-3-1 1 15,0-4-20-15,-1-1-62 16,-2 0-33-1,2-2-120-15,-1 1-61 16,3-3 160-16</inkml:trace>
  <inkml:trace contextRef="#ctx0" brushRef="#br0" timeOffset="7057.23">7926 8058 2248 0,'3'12'47'16,"3"6"7"-16,2 13-87 16,-1 6 25-16,-4 0 14 15,-3 0 6-15,-3-3 25 16,0 0 16-16,-2-1 33 15,2 2 8-15,-2 3-10 16,0 4-15-16,4 4-31 16,1 3-15-16,4 5-18 15,1-2-4-15,6-6-1 0,0-8-13 0,1-8-31 16,-1-4-32-16,1-9-111 16,-1-1-69-16,0-13 134 15</inkml:trace>
  <inkml:trace contextRef="#ctx0" brushRef="#br0" timeOffset="7442.79">8264 8508 2581 0,'-2'25'161'15,"-2"-1"179"-15,3 9-334 16,2 11-18-1,0 3 4-15,2-7 10 16,2-5-1-16,2-12-3 16,3-5-4-16,5-7-4 15,0-3 0-15,4-4 2 16,1-3 2-16,3-5 0 16,3-3-5-16,0-6-8 15,-3-1-3-15,0-3 5 0,-5 7 7 0,-9-3 14 16,-3 0 7-16,-6-4 5 15,-4-4 0-15,-4-5-4 16,-5-1-4-16,-8-2-9 16,-2 0-9-16,-4 2-23 31,1 3-15-31,5 6-44 0,2 4-30 16,6 2-92-16,2 4-59 15,6 0-194-15,4 4 246 16</inkml:trace>
  <inkml:trace contextRef="#ctx0" brushRef="#br0" timeOffset="8008.75">8696 8448 861 0,'36'7'183'16,"-3"1"153"-16,-7 2-95 16,-5-2-22-16,-6 4-35 0,-7 0-17 15,-10 4-27-15,-7 3-17 16,-6 5-35-16,-3 2-17 15,2-1-23-15,0-1-10 16,5-8-21-16,3-2-8 0,6-7-9 16,3-1-5-16,6-4 6 15,6-2 11-15,7-6 7 16,5-4 5-16,5-5-4 16,-3-4-1-16,-3-1 12 15,-5-2 9-15,-8 1 19 16,-1 2 2-1,-8 4-3-15,-1 3-6 16,-1 2-21-16,-1 6-10 0,1 3-17 16,-1-1-7-16,0 2-9 15,0 0-6-15,-6 5-9 16,7 7-2-16,6 16-13 16,2 11-4-16,5 22-10 15,2 7-1-15,2 20 13 0,-1 7 5 16,0 11 20-1,-6 1 7-15,0-16 11 0,-2-12 3 16,-3-22 9-16,0-8 8 16,-5-9 20-16,-5-1 4 15,-2-9 8-15,-4-2 4 16,0-8 11 0,-5-3 5-16,-8-8-1 15,-4-3-14-15,-10-7-45 16,-1-4-30-16,-1-7-57 0,2-4-35 15,0-10-66 1,2-1-24-16,8-9-59 0,4-4-44 16,17-11 178-1</inkml:trace>
  <inkml:trace contextRef="#ctx0" brushRef="#br0" timeOffset="8555.24">9452 8814 2721 0,'-4'2'51'0,"3"-2"62"0,0 3-232 16,0 0 16-1,-6-1 50-15,-4 6 35 0,-6-1 37 16,-3 0 34-1,-2 1 29-15,-2 0 6 0,0 3-16 16,3 1-16-16,3 1-30 16,4 0-16-16,6-1-16 15,3-2-10-15,6 0-8 16,5-1 0-16,6-2 5 16,3-1 11-16,8-4 12 0,3-4 3 15,5-2 6-15,-2-2-2 16,-1-1 1-16,-6-1 5 15,-7 4 3-15,-2 0 4 16,-5 3 6-16,-4 1-2 16,-3 4-1-16,1 0-3 15,-1 9-6-15,0 5 0 16,0 9 0-16,0 8 1 0,3 8-2 16,-3 6 0-16,1 3-5 15,2-5-2-15,2-4-6 16,2-6 0-16,2-8-4 15,-3-3 1-15,0-7 5 16,-1-2 1-16,-3-6-10 0,0-6-11 16,-3-3-55-1,1-1-40-15,-1-1-85 16,0-5-54-16,-2-19 113 16,0-18 21-16</inkml:trace>
  <inkml:trace contextRef="#ctx0" brushRef="#br0" timeOffset="9160.78">9770 8326 2347 0,'4'6'33'0,"1"13"-47"15,0 6-27-15,0 9 33 0,-1 2 9 16,-2-2 23-16,0-2 7 16,6-7 16-16,-3-5 12 15,6-8 9-15,-1-4 9 0,3-6 12 16,3-2-8-16,4-9-19 15,5-7-17-15,1-5-27 16,-1-2-4-16,-7-1 0 16,-4 1 5-16,-3 4 6 15,-3 3 5-15,-1 5 0 16,-1 2-2 0,-5 7-3-16,0 1-7 15,1 0-17-15,-2 0-5 16,4 3-16-16,2 8-6 0,4 12 3 15,4 11-7-15,7 28-5 16,2 13 4-16,2 18 7 16,1 2 9-16,-1-1 15 15,-1-2 2-15,-1-8 2 16,-3-5 4-16,-5-19 22 0,-3-12 12 16,-7-21 16-16,-4-7 13 15,-6-9 15-15,-4-5 1 16,-10-5 0-16,-5-2-12 15,-8-7-51-15,-2-1-24 16,-3-9-54-16,1-5-19 0,1-13-40 16,5-7-29-16,7-6-32 31,8 2-54-31,15-8 158 16,11-2-11-16</inkml:trace>
  <inkml:trace contextRef="#ctx0" brushRef="#br0" timeOffset="9554.4">10537 8577 3144 0,'9'4'44'15,"7"-1"-2"-15,14 7-108 16,7-1 25-16,6 3 38 15,5-1 0-15,5-6 5 16,-1 0 9-16,-1-5 7 16,-7-3 4-16,-9-3-4 15,-3-3-4-15,-8 4-32 0,0-4-38 0,-9 0-87 32,-4-1-59-32,-9-3-103 0,-1-5-64 15,-8-9 208-15</inkml:trace>
  <inkml:trace contextRef="#ctx0" brushRef="#br0" timeOffset="9773.64">10835 8366 1688 0,'6'4'251'16,"-6"4"344"-16,2 5-456 16,6 7-104-16,2 6 4 15,2 7 9-15,-2 5-7 0,0 10-22 31,1 5-4-31,1 1-11 16,1-1-4-16,-3-12-31 16,-1-8-23-16,-2-7-86 15,2-5-60-15,-2-5-396 16,-1 0 364-16</inkml:trace>
  <inkml:trace contextRef="#ctx0" brushRef="#br0" timeOffset="11216.05">11708 8094 1729 0,'5'-7'79'16,"-2"0"66"-16,0 1-53 15,1 2 22-15,-2 3 43 0,0 0-3 16,0 1-30-16,-2 0-14 0,1 5-28 16,0-1-3-16,0 5-4 15,0 5-3-15,0 8-19 16,3 8-18-16,2 9-18 15,2 5-9-15,4 9-6 32,1 4-2-32,0 4-3 15,1 3 2-15,1-1 0 0,-4-6 5 16,1-6-2-16,-2-8 0 16,-3-14-18-16,-1-8-22 15,-2-9-56-15,0-3-38 16,-3-9-81-16,0 1-59 15,5-11-120-15,4-18 200 0</inkml:trace>
  <inkml:trace contextRef="#ctx0" brushRef="#br0" timeOffset="12102.93">12216 8371 2200 0,'5'5'206'0,"-12"2"254"15,-1 5-389-15,1 8-73 16,-3 2 2-16,-2 8 5 16,0 2 1-16,3-1-2 15,3-1-1-15,6-4-3 16,4-1-4-16,6-7 0 16,4-4 1-16,10-5 2 0,6-4 1 15,6-5 11-15,2-1 1 16,-3-7 6-16,-6-1 2 15,-11-1 8-15,-7-1 6 16,-10 3 20-16,-2-3 6 16,-10-4-2-16,-3-3-6 0,-11-4-32 15,-7-1-17-15,-7 1-28 16,0-1-19-16,5 4-58 16,5 0-27-16,14 3-53 15,4-1-28-15,15 0 0 16,9-1 13-16,15 0 10 0,10 4 14 15,12 6 39-15,1 5 18 16,-6 8 56 0,-9 6 40-16,-11 6 79 15,-6 5 29-15,-8 5 74 16,-4 2 11-16,-6 8-27 16,-2 3-13-16,-6 5-46 15,-2 5-15-15,1-5-14 16,1-3-13-16,6-18-16 15,1-3-2-15,3-14 16 0,3-5 8 16,7-6 26-16,4 0 1 16,8-9-19-16,3-4-6 15,2-9-25-15,-1-4 0 0,-6-3-1 16,-4 3 8-16,-7 6 15 16,-4 5 9-16,-6 7 10 31,0 3-1-31,-5 2-15 15,-2 2-12-15,1 2-18 16,-3 3-14-16,1 0-20 0,0 6-7 16,2 7-16-16,3 7-1 15,2 20-6-15,4 10-7 16,4 24 0-16,2 13-2 16,1 31-4-16,-1 11 4 0,-2 6 15 15,-3-1 9-15,-3-20 24 16,0-8 9-16,-4-17 4 15,-2-14 4-15,-5-19 10 16,-1-16 7-16,-4-14 9 16,-1-4 3-16,0-9 10 15,-1-3 0-15,-3-5-4 0,-6-4-7 16,-2-6-38-16,0-2-25 0,-1-10-51 16,2-6-24-16,4-9-50 15,2-7-33-15,7-18-104 16,7-8 331-16,18-14-96 15</inkml:trace>
  <inkml:trace contextRef="#ctx0" brushRef="#br0" timeOffset="12603.94">13182 8796 3238 0,'-1'-6'41'0,"-5"6"-103"31,3 0-63-31,-4 7 50 0,-6 4 6 0,-9 9 48 16,-4 2 21-16,-2 6 34 16,2 0 21-16,5-3 12 15,2-1-2-15,8-7-25 16,3 2-17-16,6-7-28 15,5-4-8-15,9-3-3 16,1-1 4-16,8-3 10 16,4-2 4-16,3-5 3 15,2-2-1-15,-4-3 3 0,-1 0 1 0,-2 2 4 16,-2-1 0 0,-4 6 5-16,-4 0 2 15,-5 4 6-15,-1 4 3 16,-3 3 0-16,1 5-1 15,0 5-4-15,-2 7-7 16,2 8-5-16,0 2-4 16,3 4-6-16,-1 1 0 15,4-3-3 1,-3-2-1-16,2-6-18 16,-3-4-15-16,-3-5-42 15,0-3-26-15,-4-6-39 16,0 1-19-16,0-6-44 15,0-4-26-15,-1-2-48 16,2-16 136-16</inkml:trace>
  <inkml:trace contextRef="#ctx0" brushRef="#br0" timeOffset="13136.14">13560 8132 1850 0,'-3'2'89'15,"3"-2"70"-15,2 1-155 16,6 4-11-16,3 1 11 0,3 0 23 16,4 0 7-16,7 0 30 31,1-1 25-31,6 0 48 15,-1-2 7-15,-2 3-22 16,1 2-26-16,-5 4-61 0,-5 4-18 16,-7 3-17-16,-4 4-4 15,-6 4-4-15,-3 5 3 16,-7 5 4 0,-4 1 3-16,-6 0 9 0,0-2 2 0,-6-1 0 15,-2-2 0-15,1-4-4 16,2-1-2-16,7-6 5 15,3-4 3-15,8-5 0 16,3-3 0-16,2-4 0 16,6 0 2-16,8-2 3 15,2 1 4 1,12-4 2-16,0 1-3 16,2 1-7-16,-3-2-3 15,-3 1-22-15,0-2-8 0,-2-2-21 16,-1-3-11-16,-2-1-19 15,-3 0-14-15,-4-3-30 16,-4-3-23-16,-5-4-41 16,-4-5-28-16,-8-14 114 15</inkml:trace>
  <inkml:trace contextRef="#ctx0" brushRef="#br0" timeOffset="13368.17">13589 8429 2798 0,'2'4'89'0,"7"-1"37"15,7 3-144-15,10 2-8 16,6-1 17-16,5 2 6 16,0-5-3-16,-1-4 3 15,-3 0 3-15,-6-4 5 16,-2-6 4-16,-1 0-18 15,-2-3-25-15,2-3-72 16,-1 0-65-16,-3-3-156 16,0-5 175-16</inkml:trace>
  <inkml:trace contextRef="#ctx0" brushRef="#br0" timeOffset="13769.34">14082 7900 2813 0,'11'0'13'0,"10"6"-85"16,4 3-14-16,7 4 68 15,-1 0 8-15,-3-2 5 16,0-2 7-16,-10-3 18 15,-5-1 13-15,-7-3 15 16,-4-2 13-16,-2 2 1 0,-2 2-13 16,-6 3-19-16,-5 3-15 0,-2 4-13 15,-2 1-1-15,3 1 4 16,3-2 1-16,8-2 2 16,3-1-1-16,6-2-1 15,4 0-3-15,6 2-6 0,1-3-3 16,5 0-6-16,-2-6-12 31,4-6-20-31,-1-4-17 16,6-4-64-16,4-1-46 15,-1 1-97-15,3 1 134 16</inkml:trace>
  <inkml:trace contextRef="#ctx0" brushRef="#br0" timeOffset="14070.22">14788 8287 2463 0,'1'5'9'0,"10"3"-59"16,-1 4-34-16,8 2 81 15,1 3 14-15,6-3 32 16,0 0 20-16,2-5 25 16,0 0-4-16,-2-6-30 15,-1 0-16 1,-3-3-39-16,-2-4-23 16,0 1-54-16,-1-3-56 0,-4 0-166 15,-3-3-345-15,-14 6 381 16</inkml:trace>
  <inkml:trace contextRef="#ctx0" brushRef="#br0" timeOffset="14286.43">14732 8551 2583 0,'-2'3'98'0,"13"1"153"16,6 2-295-16,5 2 2 15,7 3 32 1,4-3-8-16,5-2-1 16,5-4-1-16,-2-4-8 15,-2-5 0-15,1-7-60 16,-5-5-58-16,2-8 115 16,-5-9-40-16</inkml:trace>
  <inkml:trace contextRef="#ctx0" brushRef="#br0" timeOffset="14726.53">15344 8255 3213 0,'4'4'73'0,"13"0"5"0,3 1-139 0,10 3 21 16,2 3 15-16,-2 0 11 15,2-1 2-15,-6 2 16 16,-1-1 5-16,-5-1 4 16,-2 0 3-16,-3 2 2 15,-8 1 1-15,-3 4-7 16,-1 5-4-16,-14 5-1 16,-4 1 1-16,-7 10 9 15,-3 0 5-15,0 4 2 16,0-3 1-16,4-4 2 15,2-4 3-15,5-8 11 0,4-5 5 16,6-6-5-16,4-6-7 16,7 0-10-16,3-2-3 0,10 0 0 15,7 2 0-15,6-2-8 16,6 1-9-16,8-3-25 16,2-2-16-16,-1 0-47 15,3-1-22-15,-1-2-57 16,0 0-29-16,-1-3-92 15,-5-2-20 1,-13-11 164-16</inkml:trace>
  <inkml:trace contextRef="#ctx0" brushRef="#br0" timeOffset="21247.57">2949 8485 2075 0,'-10'-12'157'16,"-7"-5"152"-16,16 9-268 15,1 4-24 1,2 7-21-16,-1 4 10 16,-1 6 40-16,-1 2 18 15,-2 8 8-15,-1 4-9 0,1 7-28 16,0 4-12-16,4 5-16 15,5-1-5-15,5-1-51 16,2-5-33-16,1-6-98 16,-1-5-67-16,-1-11 137 15</inkml:trace>
  <inkml:trace contextRef="#ctx0" brushRef="#br0" timeOffset="21679.87">2862 7987 2510 0,'-38'-19'108'16,"2"6"21"-16,4 13-87 15,-3 8-28-15,-8 9-9 16,-4 8 2-16,-5 12 11 0,3 4 7 0,2 5 8 15,3 3-1-15,10 3-11 16,4 7-7-16,6 105-17 16,36-57-5-1,14 4-2-15,26-6 0 16,13-6-2-16,22-22 4 16,4-4-2-16,0-25 2 0,-1-12 1 15,-15-28 7-15,-2-15 16 16,-5-24 29-16,-4-9 9 15,-9-16 11-15,-10-5-7 16,-15-9-17-16,-9-4-2 16,-13-10-13-16,-6-2-11 15,-9-2-28 1,-5 4-18-16,-7 15-30 16,-1 14-22-16,-6 19-76 15,-3 14-60-15,-9 32 115 16</inkml:trace>
  <inkml:trace contextRef="#ctx0" brushRef="#br0" timeOffset="22551.06">7239 11038 2491 0,'-5'3'99'0,"2"0"39"16,12 4-129-16,10 5-16 16,2 4 6-16,3 3 18 15,1 3 12-15,2 4 23 16,0 3 14-16,4 4 13 0,0 0-3 0,1-1-21 15,-1 0-13-15,-4-4-25 16,-1-2-5-16,-6-2-7 16,-1 0-28-16,-4-3-75 15,-2 0-52-15,-1-4-134 16,-3-3-77-16,-5-7 201 16</inkml:trace>
  <inkml:trace contextRef="#ctx0" brushRef="#br0" timeOffset="22751.64">7575 11104 1777 0,'-9'9'190'0,"-2"3"222"16,-3 4-303-16,-6 16-72 15,-5 6-3-15,-7 10 10 16,-1 3 1-16,0-2-1 15,1-1-2-15,8-5-16 16,5 0-16-16,7-6-61 16,7-4-47-16,8-12-119 0,4-4-86 0,11-11 163 15</inkml:trace>
  <inkml:trace contextRef="#ctx0" brushRef="#br0" timeOffset="23330.58">7824 11185 2667 0,'-9'17'62'0,"6"5"61"15,14 13-198-15,5 4-7 16,3 1 35-16,1-6 21 0,-1-8 4 15,0-4 29-15,2-13 48 16,2-2 15-16,2-7 21 16,0-7-7-16,1-7-27 15,-3-5-14-15,3-8-20 0,-2-2-6 16,-1-3-3-16,-1-1 2 16,-5 0 2-1,-3 2 1-15,-6 5-2 16,-2 5-1-16,-2 9-3 15,-3 1-2-15,0 11-6 16,0 0-7-16,5-1-13 16,0 6-3-16,6 9-9 15,1 5 5-15,8 18 5 16,4 10 0-16,5 18 4 0,2 15-5 16,0 24-5-1,-3 11-8-15,-3 9 7 0,-4-7 6 16,-6-16 13-16,-5-12 25 15,-10-17 20-15,-2-1 11 16,-10-15 20-16,-2-8-4 16,-5-14 4-16,-1-9 1 0,-8-13-14 15,-2-5-5-15,-8-9-41 16,1-6-28-16,3-15-62 0,2-10-33 16,7-22-58-16,3-11-34 15,12-20-10-15,8-10 94 16</inkml:trace>
  <inkml:trace contextRef="#ctx0" brushRef="#br0" timeOffset="23838.21">8796 11109 2796 0,'0'3'40'16,"7"2"17"-16,13 4-125 15,4 2 14-15,4 3 47 16,-1-1 7-16,1-1 28 16,-2-3 25-1,-1-2 36 1,-5 2 9-16,-1-1-16 15,1 1-23-15,-3 2-38 16,2 2-12-16,-3 2-21 16,-4 2-8-16,-8 6-9 0,-4 3-1 15,-9 4 12-15,-6 4 6 16,-10 6 8-16,-1 2 7 0,1 0 3 16,0-1 1-16,7-6 1 15,0-7-2-15,5-8 3 16,4-3 0-16,4-7 6 15,4-3 1-15,3-2 3 16,7 0 1-16,4-2-5 16,3 0-5-16,9-1-8 15,-2-2-2-15,4 0-2 16,0 0 2-16,3 1-5 16,2-1-14-16,-5 0-46 15,-1 3-32-15,-7-6-77 16,-6 2-40-16,-7-2-73 15,-4-3-48-15,-5-11 188 16</inkml:trace>
  <inkml:trace contextRef="#ctx0" brushRef="#br0" timeOffset="24054.39">8776 11523 2916 0,'4'0'75'0,"17"0"-19"16,5 2-72-16,15-1-4 16,6 0 10-16,0-1 7 15,0-2 3-15,-2-4 0 0,-2-1 2 16,-2-2-49-16,0-6-39 16,-4-4-119-1,-4-4-61-15,-7-25 140 16</inkml:trace>
  <inkml:trace contextRef="#ctx0" brushRef="#br0" timeOffset="24439.96">9394 10880 2908 0,'15'-6'102'0,"3"3"129"15,15 3-270-15,3 2-22 0,4 2 8 16,-1 1 4-16,-6 2 0 31,-2 0 32-31,-12-2 27 16,-6 0 3-16,-10-2 32 16,-3 3 4-16,-6 1-4 0,-4 4-4 15,-7 3-33-15,1 2-5 16,-2-1-1-16,2-1 2 15,6-1 1-15,3-1 1 16,4-2-2-16,3-2-1 0,7-1-6 16,4-1-2-16,10-1-6 15,4-3-3-15,6-3-27 16,0-3-26-16,3-4-60 16,4-1-45-16,1-2-100 15,4 3-51-15,4 5 173 16</inkml:trace>
  <inkml:trace contextRef="#ctx0" brushRef="#br0" timeOffset="24726.64">10011 11082 1798 0,'-13'7'266'16,"13"-2"381"-16,3 2-591 16,13 5-116-16,6 1 16 15,8 2 37-15,0 0 17 16,4-4 23-16,-1-1 14 0,-3-4 11 16,0-3-12-16,1 0-34 15,0-3-27-15,-1-4-83 16,-1-1-59-16,-9-2-133 15,-3 0-136-15,-14-2 239 16</inkml:trace>
  <inkml:trace contextRef="#ctx0" brushRef="#br0" timeOffset="24941.43">9993 11365 2854 0,'2'-1'56'0,"14"2"-44"0,7 2-42 16,15 0 12-16,5 2 10 15,5-2 5-15,1 1 0 16,4-3-22-16,3-2-18 16,-5-4-42-16,0-4-32 15,-11-3-86-15,-5-6-73 16,2-19 152-1</inkml:trace>
  <inkml:trace contextRef="#ctx0" brushRef="#br0" timeOffset="25759.36">10806 11137 2139 0,'-3'1'46'0,"-3"-1"-91"16,3-1-140-16,3 0-219 16,3-1-18-16,1 1 94 15,1 0 68-15,1 1 276 16,-1 0 52-16,-2 1 30 0,0-1 2 16,0 0-32-16,2 0-20 15,0-2-26-15,1-1 12 16,1 0 44-16,-1-1 24 0,1 1 46 15,0 0 12-15,-2 1 12 16,-1 1-3-16,1 1-1 31,-2 0-5-31,-3 0-15 16,0 0 3-16,0 0-5 16,0 0-3-16,-8 0-18 0,0 0-15 15,-5 0-27-15,-1 2-16 16,-3 2-22-16,1 0-7 15,4 2-18-15,1 0-10 16,7 1-7-16,2 1-8 0,9 3-6 16,6 2 6-16,14 6 3 15,4 3 4-15,7 3 5 16,0 2-2-16,3 1-1 16,-2 2-1-16,-3-2 5 15,3-3 2-15,-8-1 9 16,-2-3 7-1,-9-6 8-15,-7 6 3 16,-9-8-3-16,-4 0 0 0,-8-3-3 16,-6 0-2-16,-10-2-1 15,-3-2 0-15,0-4 1 16,1-2-1-16,6-4-3 16,0-2 0-16,3-4-6 15,4 0-5-15,3-5-11 0,6-2-9 16,5-5-4-16,7-3-1 15,9-3 6-15,4 1 3 16,6-4-2-16,1 0 3 16,1-1 1-16,-3-1 6 15,-7 7 11-15,-6 3 5 16,-13 8 8 0,-5 1-3-16,-10 2-14 15,-2 0-9-15,-5 2-23 16,-1-1-5-16,1 3-12 15,-1-1-11-15,3 1-29 16,4 2-24-16,2-2-66 16,4-2-41-16,4-9-90 15,6-9 364-15,18-21-105 0</inkml:trace>
  <inkml:trace contextRef="#ctx0" brushRef="#br0" timeOffset="26022.17">11409 10856 3507 0,'-7'10'87'15,"7"7"-37"-15,-1 6-64 16,1 14-6-16,1 5 11 16,-1 6 9-16,0 2 4 15,0 6 11-15,1 1 2 16,2 1 0-1,1-1-1-15,2-8-13 16,1-1-6-16,3-4-35 16,1-2-38-16,1 1-92 15,-2-4-54-15,-3-11-100 16,-2-5 153-16,-5-15 66 16</inkml:trace>
  <inkml:trace contextRef="#ctx0" brushRef="#br0" timeOffset="27911.3">6893 11981 2308 0,'-5'-5'154'0,"-10"4"133"15,8-1-235-15,3 2-26 0,4 0-31 16,2 0-4-16,7 0 7 0,8-3 13 15,10 2 33-15,7-1 16 16,16-2 11-16,3 2-4 16,8-3-17-16,2 1-13 15,10 4-18-15,10 0-7 16,12 4-4 0,1 0 1-16,1 3 11 15,3-1 10-15,4-1 14 16,5 0 1-16,2-1-3 15,-1-2-11-15,-4-1-10 16,0 2-2-16,-3-2-6 16,3 0 0-16,2 0 3 15,2 0 3-15,-3-1 2 0,-4 0 3 0,-3 0-3 16,-2-1-2-16,0 0 2 16,2-4 0-16,-10 2 5 15,0-2 4-15,-4-1 4 16,2 1 4-16,-2 2 1 15,-6-2-3-15,-2 2-5 16,-1-2-7-16,3-2-8 0,10 2-3 16,-1-3-5-16,-5 1 0 15,-8-1 0-15,-6 1-2 16,-3 1 2-16,7 2 1 16,1 0 0-16,-1-1-2 15,-8 8-1-15,-2-3-2 16,-1 0-1-1,2 0-1-15,2-3 0 16,1 6 1-16,-5-2-1 16,-8 0 1-16,-4 0 0 15,-1-2-1-15,-2 0 0 16,3-3 1-16,3 4-1 16,-5-1 2-16,-2 1 0 0,-5 0 2 15,-6 1 0-15,-4-1-2 0,-6 0 0 16,-4-1 0-16,-4-1-1 15,-5-1 0-15,-4 0-1 16,0-1 0-16,-5 1-1 31,4-1 1-31,-5 0-1 0,1-5-1 0,-1-4 0 16,-3-6-5 0,-2-11-5-16,-5-8-2 15,-4-13-3-15,-1-6 0 16,2-12 6-16,-1-4 2 15,0-2 2-15,-1-1 1 16,-1-8 0-16,2 0 0 0,2-4 4 16,2-2 0-16,2 17 2 15,3 7 2-15,0 13 1 16,-2 3 0-16,2 7 0 16,-3 1-1-16,-2 6-1 15,-1 3-1-15,-5 7-2 16,0 1-3-16,-2 5-1 0,1 2 0 15,1 3-3-15,-1 0-3 16,-3 0-3 0,-2 2 1-16,-3 1-4 15,-3-1-3-15,-5 3-2 16,-3-2-1-16,-9 2 4 16,-6 1 7-16,-8 3 5 15,-6 1 0-15,-9 4 3 16,-8 2 1-16,-10 3 0 15,-2 3 1-15,-14 4-3 0,-2-1 1 16,-13 7-1-16,-4-1 1 16,-16 6 2-16,-4-1 0 0,-3 3 2 15,-8-1 1-15,7 0 0 16,4 1 0-16,1-2-1 16,6-1 1-16,1-3 1 15,1-2 0-15,-1-6 0 16,1-1 0-16,1-7 1 15,2-2 0-15,10-1-2 0,3-3 2 16,11-2-1-16,2 2 1 16,4-2-1-16,-1 0 1 15,8 1-2-15,-1 1 1 16,8 3-2 0,6 1-1-16,-6 1 3 15,2 1 1-15,3-1 1 16,5 1 0-16,14 0-1 15,4 2 0-15,7 0-1 16,0 2 1-16,4-1 0 16,1 4 0-16,7 0 0 15,6-1 1-15,7 4-3 0,4-1-1 0,7 2-1 16,3 0-3-16,5 5-5 16,4 3 0-16,5 7 0 15,2 7 4-15,7 11 4 16,2 8 0-16,4 15-3 15,0 12-2-15,2 5-6 16,-1-3 1 0,1-4-10-16,-3-4-27 15,-1-9-68-15,-1 0-50 16,-6-5-120-16,-5-3 387 16,-12-19-129-16</inkml:trace>
  <inkml:trace contextRef="#ctx0" brushRef="#br0" timeOffset="28782.62">3059 12932 2489 0,'-16'8'137'0,"5"-6"47"15,4-1-35-15,5 1-73 16,2-2-23-16,3 1-31 15,1-1-6-15,5 2 21 0,2-1 10 16,6 2 4-16,3 0-2 16,7 1-22-16,2 1-9 0,-2 3-10 15,-3 0-3-15,-7 5 3 16,-4 1 1-16,-7 2 7 16,-4-1 2-16,-6 5 5 31,-5 2 2-31,-6 2-2 15,-4-1 0-15,-4-2-4 0,1 1 0 16,-1-6-5-16,3-2-1 16,8-2-4-16,3-4-1 0,8-2-8 15,1-2-1-15,8-1 1 16,4 0 6-16,10 0 11 16,2 0-5-16,2-2-4 15,0-1-4-15,-3-2-6 16,-3-1 1-16,-4-3-15 15,1-1-12-15,-2-3-41 16,5-5-21-16,2-4-37 16,-2-3-20-16,0-12-59 15,-1-8-41-15,1-14-41 0,0-9 127 16</inkml:trace>
  <inkml:trace contextRef="#ctx0" brushRef="#br0" timeOffset="29315.31">3519 12493 1937 0,'-16'-7'191'0,"-5"4"182"0,0-2-183 15,-2-1-80-15,1 0-27 16,-5 0-31-16,-1 0-11 16,-2 1 18-16,-2 0 14 15,0 2 19-15,1 1-1 16,-4 2-20-16,-2 4-14 15,-5 5-26-15,-2 4-7 0,3 7-14 16,2 5-3-16,3 7-3 16,2 4-1-16,1 5 2 15,3 3 1-15,5 4 1 16,3 4-1-16,8 6-1 16,1 2-2-16,6-1-2 15,3 2-1-15,5 7-2 16,6 5-2-16,10 9-8 15,7-1-1-15,10-9 0 16,7-10 2-16,10-17 8 16,5-9 4-16,10-14 8 15,3-4 1-15,0-13 3 16,-3-9 1-16,-5-7 15 16,-3-11 5-16,-2-5 7 0,-3-3 2 15,-11-7-8-15,-7 0 4 16,-15-6 4-16,-9-5-3 15,-14-1-1-15,-11-1-4 16,-9 3-11-16,-4 1-7 0,-7 1-19 16,1-2-15-16,2 6-42 15,2 5-26-15,6 2-81 16,7 6-40-16,11-8-129 16,7-6 384-16,17-13-95 31</inkml:trace>
  <inkml:trace contextRef="#ctx0" brushRef="#br0" timeOffset="31104.2">5015 12954 1150 0,'-3'-2'112'0,"-1"-4"135"16,3 0-36-16,1-2-13 15,-1-1-6-15,1-3-32 16,0 5-8-16,0 0 11 16,-1 0 6-16,0 4-8 15,1 3-9-15,0-2-44 0,0 2-22 16,0 0-43-16,-3 6-13 16,3 7-7-16,0 4-3 15,3 9 0-15,0 1 1 16,2 9 1-16,0 6 6 15,-1 7-3 1,0 7-2-16,-1 7-2 16,1 3-6-16,-1-3 0 15,2-2-3-15,-2-13-6 16,-1-3 0-16,-2-9 0 16,0-1-1-16,0-7-5 15,0-3-6-15,0-11-39 16,1-5-30-16,2-5-61 0,2-4-28 0,7-11-37 15,4-8-14-15,7-22-57 16,5-13-48-16,2-17 181 16</inkml:trace>
  <inkml:trace contextRef="#ctx0" brushRef="#br0" timeOffset="32075.67">5374 13113 881 0,'12'-9'237'0,"-4"5"194"15,-4 5-87 1,-4 2-33-16,-4 12-68 15,-3 0-32-15,-6 11-48 0,-1 4-19 16,-1 9-35-16,-2 3-17 16,2 3-28-16,2-2-11 15,7-8-26 1,2-5-13-16,9-11-17 16,5-5-5-16,7-7 3 15,3-3 4-15,6-5 7 16,3-5 4-16,4-8 9 15,2-5 0-15,0-9-1 16,-2-1-1-16,-7-4-6 16,-5-2 2-16,-9 0 6 0,-6-2 2 0,-10 5 3 15,-4 4-1-15,-9 6-4 16,-3 5-2-16,-6 7-8 16,0 5-1-16,-1 8-11 15,2 5-7-15,5 9 1 16,3 4-1-16,7 12 7 15,3 5 0 1,7 9 0-16,4 2-2 16,13-5-3-16,3-9 3 15,10-10 5-15,4-7 3 16,4-11 12-16,0-2 0 0,0-10 4 16,-5-5 1-16,-7-8 3 15,-2-4-5-15,-5-3-2 16,-2-1-3-16,-2 3-3 15,-4 1 6-15,-6 6 3 16,-3 3 4-16,-2 8 0 0,-5 0 2 16,-4 6-14-16,0 5-7 15,-3 7-11-15,1 4-4 16,2 4 5-16,2 3 1 16,4 2 0-16,5 0-2 0,3-2-2 15,4-3 0-15,1-8 4 16,2-3 3-16,1-8 6 15,0-2 2-15,3-2 5 16,0-3 4-16,1-6-1 16,-2-1 2-16,-3-10-3 15,-1-4-2 1,-4-4-3-16,0-1-1 16,-2 8-1-16,-2 3-2 0,0 8 1 15,-3 11-2-15,0-1-6 16,1 1-6-16,3 5-14 15,5 11-8-15,7 17-18 16,6 11-4-16,5 15-4 16,2 9 3-16,0 16 22 0,-2 7 6 15,-7 12 21-15,-4-4 6 16,-8-8 13-16,-3-7 10 16,-8-17 10-16,-3-4 4 15,-7-6 1-15,-3-4-4 16,-8-9-3-16,-3-2 1 15,-5-12 8 1,-1-4 3-16,0-8-4 16,-1-5-7-16,4-9-34 15,1-4-23-15,3-12-38 16,3-6-17-16,4-11-32 16,3-6-19-16,9-8-55 15,6-2-29-15,13-12-53 16,8-11 41-16,14-17 122 0</inkml:trace>
  <inkml:trace contextRef="#ctx0" brushRef="#br0" timeOffset="32376.58">6285 13506 2454 0,'-13'1'172'0,"1"-2"255"15,9 1-428-15,3 0-9 16,0 0 4-16,-1 1 9 16,1 3 16-16,-2 0 19 15,1 6 37-15,-2 5 18 0,2 5 2 16,1 6-12-16,2 6-31 16,3 4-19-16,3 11-16 15,2 5-6-15,2 6-10 16,0 0-4-16,-1-6-20 15,-1-9-13-15,-3-15-64 16,-1-7-43-16,-3-13-126 0,1-6-102 16,0-27 206-16</inkml:trace>
  <inkml:trace contextRef="#ctx0" brushRef="#br0" timeOffset="32720.62">6513 13663 3360 0,'-13'52'75'15,"10"6"-62"-15,6 0-24 16,9-10-29-16,1-9-12 0,2-16-2 16,1-6 9-16,0-9 52 15,0-5 29-15,1-7 24 16,-2-4-3-16,2-11-22 15,1-4-11-15,-2-5-17 16,-2-3-3-16,-8 4 4 16,-3 2 13-16,-9 9 10 15,-7 3 5-15,-9 5 0 0,-4 8-9 16,-5 5-22-16,-2 3-12 16,-3 5-43-1,-2-1-30-15,5-1-80 16,4-3-49-16,7-5-71 0,8-3-31 0,11-16-66 15,6-10-55-15,13-18 246 16</inkml:trace>
  <inkml:trace contextRef="#ctx0" brushRef="#br0" timeOffset="33093.61">6919 12870 1841 0,'1'9'133'16,"2"0"114"-16,0 3-87 15,8 3-21-15,3 5 10 16,6 1 9-16,4 1-2 15,3 1 0 1,4 6-14-16,0 6-33 16,-4 4-25-16,0 3-39 15,0 2-11-15,2 1-23 16,2-2-5-16,-3-1-15 16,-3-7-13-16,-6-6-31 15,-4-5-24-15,-4-10-64 16,-4-10-39-16,-6-4-135 0,2-3 43 0,-11-34 130 15</inkml:trace>
  <inkml:trace contextRef="#ctx0" brushRef="#br0" timeOffset="33309.83">7160 12964 2788 0,'-25'27'190'15,"6"0"139"-15,1 6-231 16,-1 10-80-16,1 4-12 16,-9 8-5-16,0 1 1 15,3-2 1-15,3-6-2 16,8-15-35-16,5-7-32 0,6-14-92 16,5-1-54-16,9-12-11 15,12-5 87-15</inkml:trace>
  <inkml:trace contextRef="#ctx0" brushRef="#br0" timeOffset="33610.68">7869 12953 3387 0,'0'8'51'0,"6"3"-78"16,4 3-27-16,2 7 3 0,-1 8 20 16,-3 3 22-16,-2 2 13 15,-1 2 44-15,0 0 8 16,3 7-3-16,-1 1-8 16,4 4-36-16,-1-3-29 0,3-6-63 15,0-6-19-15,-2-15-47 16,1 0-17-16,-6-12-31 15,-2-3-37-15,1-1-186 16,-6-17 237-16</inkml:trace>
  <inkml:trace contextRef="#ctx0" brushRef="#br0" timeOffset="33827.08">7705 13224 3018 0,'10'13'91'0,"12"5"-11"16,11 1-63-16,17-3-15 15,8-1-1-15,4-11-8 16,-4-4-10-16,-8-7-4 0,-7-4-9 16,-2-6-32-16,-1-5-26 0,-2-2-104 15,-3-5-47-15,-3-12 122 16</inkml:trace>
  <inkml:trace contextRef="#ctx0" brushRef="#br0" timeOffset="34143.47">8827 12737 2838 0,'-5'4'38'0,"5"2"-92"16,0 6-49-16,2 14 5 15,2 7 33-15,-3 10 94 16,0 0 58 0,0-2 78-16,1 0 20 0,0 5-17 0,1 3-29 15,3 8-67-15,0-1-29 16,1-1-35-1,2-3-12 1,-1-6-33-16,0-7-16 0,-1-12-54 16,-1-3-36-16,-1-13-124 15,2-7-42-15,0-30 159 16</inkml:trace>
  <inkml:trace contextRef="#ctx0" brushRef="#br0" timeOffset="34930.21">9093 13140 2275 0,'-12'37'283'15,"10"3"345"-15,2 0-510 16,13-2-193-16,3-4-25 0,2-11 6 16,0-7 17-16,-2-7 77 15,2-5 45-15,-1-5 41 16,2-5 0-16,1-7-18 15,1-6-21-15,-1-7-34 16,0-2-6-16,-4-5-4 0,-3 2 0 16,-7 5 2-1,-5 5-1-15,-5 4-5 16,-5 4-6-16,-4 1-12 16,0 3-6-16,0 3-22 15,1 1 0-15,3 3-1 16,1-1-4-16,7 3-8 15,0 0-11-15,3-2-24 16,7 4 6-16,6 5 26 0,5 5 13 16,8 5 35-16,1 3 6 15,3 2 11-15,-4 3 5 16,-4-1 15-16,-5-1 6 16,-3-6 13-16,-5-4 5 0,-2-6 1 15,-3-3 8-15,-6-4 7 31,1 0 1-31,0-7 4 16,-1 0-7-16,3-5-13 16,-1 0-6-16,-1-2-15 15,-1 1-5-15,-1 2-6 0,-1 3-2 16,0 3-2-16,2 5-3 16,0-1 1-16,0 1-1 15,-1 0 2-15,0 0 1 0,1 0-5 16,-3 2-4-16,5 7-9 15,0 4-8-15,6 9-13 16,2 9-2-16,4 10-3 16,4 8 5-16,-1 3 18 15,4 1 8-15,-3 9 16 16,0 2 4-16,-4 12 4 0,-2 6 1 16,-5 0 6-16,-3-3 5 0,-4-11 4 15,-4-8-3-15,-3-12-10 16,0-7-12-16,-2-11-20 15,0-9-13-15,-1-8-32 16,-1-5-21-16,0-6-40 31,0-6-32-31,-2-15-55 16,1-14-47-16,3-23-101 0,7-8-72 16,8-15 228-16</inkml:trace>
  <inkml:trace contextRef="#ctx0" brushRef="#br0" timeOffset="35184.28">9853 13392 2442 0,'1'2'99'0,"2"2"33"16,-1 3-71-16,0 4-12 15,1 3 2-15,-1 7 2 16,-1 2 6-16,1 9 31 15,0 3 14-15,0 8 10 16,3 5-9-16,1 1-44 16,1 1-23-16,-1-6-55 15,1-3-30-15,-1-9-61 16,0-5-33-16,-3-11-65 16,-1-7-47-16,2-10-176 15,2-13-123-15,3-34 299 0</inkml:trace>
  <inkml:trace contextRef="#ctx0" brushRef="#br0" timeOffset="35547.37">10013 13527 3085 0,'-7'30'86'0,"4"8"-24"16,3-1-66-16,5 4-14 15,0-1 3-15,3-3 3 16,3-3 3-16,2-6 18 16,1-3 9-16,2-7 11 0,0-5 3 15,1-7-8-15,2-2-6 0,0-6-16 16,-1-4-6-16,-1-3 3 16,-4-2 1-16,-6 2 21 15,-4 1 10 1,-6 2 4-16,-5-1 4 0,-6-1-17 15,-4 6-16-15,-6 2-24 16,1 1-19-16,-2 3-37 0,-1-2-27 16,3-4-53-16,3-5-20 15,5-10-59-15,3-7-29 16,6-10-100-16,5-7 185 16</inkml:trace>
  <inkml:trace contextRef="#ctx0" brushRef="#br0" timeOffset="36064.4">10320 12956 2030 0,'-5'-5'101'15,"-5"3"52"-15,1 1-98 0,3 0-9 16,0 1 16-16,0 2 46 15,0 4 16-15,4 4 17 16,1 4-14-16,3 11-36 16,4 0-16-16,6 3-33 15,2-1-14-15,5-8-22 16,3-3-6 0,1-9 5-16,-1-3 7 15,-1-4 16-15,-2-3 2 0,-4-5-5 16,0-2-7-16,-2-5-14 15,-4-2 1-15,-2-1 2 16,-3 1 3-16,-2 5 6 16,2 1 2-16,-2 5 4 15,0 2 0-15,-2 4 1 16,0 0 1-16,0 0-1 0,2 3 0 16,-1 7-1-16,4 8-1 15,2 18-3-15,2 10-3 16,2 30-5-16,-1 9-4 15,1 10-4-15,-1-2-2 16,-1-10-15-16,-2-9-9 0,0-10-23 16,0-6-9-16,-4-16-18 15,2-9-17-15,-4-18-67 16,-1-14-43-16,1-12-127 16,-2-20-13-16,-5-33 182 15</inkml:trace>
  <inkml:trace contextRef="#ctx0" brushRef="#br0" timeOffset="36387.49">10553 12588 2348 0,'1'-6'184'0,"10"6"168"15,4 3-269-15,11-1-99 0,4 2 3 16,-1 0 13-16,-1 1 1 15,-6 1 7-15,-4 2 6 16,-9 1 30-16,-2 2 19 16,-7 2 19-16,-1 6-2 15,-5 3-24-15,-2 1-18 16,2 0-3 0,0 2 10-16,4-4 16 15,2-1-2-15,3-3-24 16,4-2-15-16,8-3-31 0,4 0-8 15,5-7-20-15,6-2-11 16,1-8-33-16,7-4-39 16,2-9-59-16,-3-6-39 15,12-8 383-15,5-9-183 0</inkml:trace>
  <inkml:trace contextRef="#ctx0" brushRef="#br0" timeOffset="36825.31">11459 12859 1518 0,'4'5'192'0,"22"-3"374"0,-10 4-550 16,4 4-19-16,1 10 5 15,-2 4 19-15,-3 4 51 16,-3 5 31-16,-3 6 52 16,2 3-4-16,-2 2-47 15,-1-2-25-15,-2-4-83 32,-1-4-37-32,-4-4-61 0,0-5-44 0,-4-9-91 15,0-5-32-15,-10-5 141 16</inkml:trace>
  <inkml:trace contextRef="#ctx0" brushRef="#br0" timeOffset="37051.65">11390 13051 2296 0,'22'12'173'0,"1"6"329"16,23-2-555 0,7 0-34-16,10-2-13 15,-2-2 2-15,-7-4 27 16,-1-3 29-16,-9-4 33 16,-1-2-17-16,-9-8-104 15,-4-4-67-15,-1-22 94 16</inkml:trace>
  <inkml:trace contextRef="#ctx0" brushRef="#br0" timeOffset="37305.61">12112 12740 3214 0,'-6'28'125'0,"3"5"104"16,3 11-268-16,4 5-11 15,4 6 11-15,-1 7 8 16,0 4 22-16,0 6 12 16,0 1 2-16,1-4-3 15,2-9-51-15,-1-9-40 0,1-17-100 32,-3-8-65-32,0-20-159 15,2-5 220-15</inkml:trace>
  <inkml:trace contextRef="#ctx0" brushRef="#br0" timeOffset="37622.11">12379 13218 2770 0,'-3'30'73'0,"3"-5"4"15,-3-7-166-15,6-4-13 16,2-9 3-16,4-1 30 15,6-2 41-15,-4-5 67 16,4-4 20 0,0-5 11-16,3-1-15 15,-2-5-27-15,-3-2-11 16,-2 0-9-16,-4 1-5 16,-4 5 4-16,-3 2 11 0,-5 2 20 15,-5 1 2-15,-4-1-11 16,-1 0-15-16,-3-2-47 15,0 0-15-15,3-1-31 16,3 0-30-16,2-5-95 16,8 1-62-16,3-7 138 0</inkml:trace>
  <inkml:trace contextRef="#ctx0" brushRef="#br0" timeOffset="38148.68">12659 13033 1923 0,'3'15'142'16,"-3"2"144"-16,-3 2-223 0,-3 4-15 0,-4 0-32 16,-1 4-12-16,1-1-5 15,2-2 4-15,2-1 11 16,3-3 10 0,3-6 12-16,0-3-2 15,6-6-4-15,0-3-9 0,7-4-11 16,3-4 0-16,4-6 1 15,0-4 3-15,-1-1 9 16,-2-1 1-16,-6 3 13 16,-4 2 9-16,-4 3 8 15,-2 2-2-15,-1 3-6 0,0 5-9 16,0-1-13-16,-1 1-2 16,-6-1-14-16,4 3-14 15,0 6-27-15,3 7-16 16,8 21-23-16,7 16-7 15,7 29-6-15,1 14 0 16,-3 19 18 0,-5 12 18-16,-5 7 25 15,-2-1 18-15,-2-11 29 16,-3-7 14-16,0-19 23 16,-3-8 8-16,-4-26 3 15,0-12-11-15,-2-23-20 16,-2-11-9-16,-2-6-23 15,-4-7-2-15,-11-7-16 0,-8-3-14 0,-11-19-11 16,-4-11-6-16,2-27-51 31,2-12-51-31,12-14-120 0,4-8 127 16</inkml:trace>
  <inkml:trace contextRef="#ctx0" brushRef="#br0" timeOffset="38424.35">13016 13136 2503 0,'0'-3'164'0,"0"9"101"15,2 1-246-15,3 9-86 16,-1 7 0-16,-1 15 61 15,-2 8 35-15,-1 16 54 16,-2 1 12-16,-2 1-23 16,0-1-12-16,2-6-62 0,-1-4-35 15,3-8-68-15,0-3-29 0,1-15-56 16,1-6-35-16,0-10-2 16,6-11 101-16</inkml:trace>
  <inkml:trace contextRef="#ctx0" brushRef="#br0" timeOffset="38756.58">13275 13372 2827 0,'5'44'106'0,"-3"-4"4"15,3 1-138-15,5 1-70 16,1-2-23-16,2-8 19 15,0-5 19-15,0-9 82 16,-1-4 42-16,1-7 38 16,0-2 11-16,4-5-21 15,-1-2-19-15,-3-5-32 0,-1-2-20 16,-6-1-7-16,-6-1 1 16,-5 5 4-16,-6 1 3 15,-7 5 1 1,-3 2-2-16,-5 4-23 15,1 2-19-15,2 0-42 16,0 0-23-16,2-5-59 16,0-6-43-16,5-10-102 15,7-11-65-15,10-23 204 16</inkml:trace>
  <inkml:trace contextRef="#ctx0" brushRef="#br0" timeOffset="39195.17">13546 12874 2819 0,'1'9'129'31,"3"-1"146"-31,4-1-315 16,4 4-20-16,2-1 5 0,1-1 5 15,3-1 30-15,1-1 16 16,5-1 27-16,-1-1 6 15,-2 2-7-15,0 1-3 16,-7 8-14-16,-2 0-18 16,-6 10-21-16,-4 4-6 0,-6 7-1 15,-6 4 18-15,-5 4 31 16,-4 3 10-16,1-3 3 16,0-2-2-16,4-4-8 15,2-5-3-15,3-6-3 16,2-3 1-16,4-9 6 15,3-1 1-15,4-6 3 0,3-5 0 0,5-1-12 16,2 1-6-16,6-3-11 16,5 1-15-16,2-2-18 15,2-2-10-15,-3-3-32 16,-3-1-13-16,-7 2-60 16,-2-4-33-16,-8 0-103 15,0-5-318 1,-7-26 385-16</inkml:trace>
  <inkml:trace contextRef="#ctx0" brushRef="#br0" timeOffset="39411.5">13462 13153 1867 0,'-6'7'289'0,"15"0"379"15,9-2-543-15,15-3-198 16,4-1-21-16,8-5-13 16,6-5 2-16,3-2 36 0,1-2 29 15,-5-4 22 1,-4-3-25-16,0-4-97 16,5-3-73-16,9-11 106 15</inkml:trace>
  <inkml:trace contextRef="#ctx0" brushRef="#br0" timeOffset="39643.18">14468 12973 2642 0,'3'7'58'15,"4"-3"-47"-15,5 0-53 16,10-2-33-16,2-2-2 15,5 0 14-15,3 0 1 0,-3-3 18 16,0 1 0-16,-1-2-33 16,1-5-17-16,-11 4-86 15,0-1-120-15,-10-4 169 0</inkml:trace>
  <inkml:trace contextRef="#ctx0" brushRef="#br0" timeOffset="39859.41">14321 13250 2714 0,'3'19'98'0,"11"-6"9"16,9-2-147-16,13-7-64 0,8-1-2 15,7-8 28-15,5-2 20 0,3-4 45 16,-1-1 10-16,-6-2-27 15,-7-4-41-15,-5-8-157 16,0-7-307-16,-2-14 312 16</inkml:trace>
  <inkml:trace contextRef="#ctx0" brushRef="#br0" timeOffset="40128.99">15167 12647 2853 0,'6'10'159'0,"-5"4"79"15,0 4-155-15,3 8-61 16,0 6-12-16,4 12 4 16,1 4 11-16,3 5 29 15,1 4 7-15,1 6 3 16,-3 1-14-16,-1 11-37 15,2-1-27 1,2-3-91-16,4-4-42 0,-2-18-83 16,3-4-53-16,2-5 165 15</inkml:trace>
  <inkml:trace contextRef="#ctx0" brushRef="#br0" timeOffset="42065.4">7582 15043 1701 0,'-3'-2'101'0,"1"-1"78"16,2 0-37-16,5 8 16 16,-6-6-1-16,0 0-16 15,0 1 2-15,1 0-2 16,1 0-10-16,2 3-6 16,1 3-11-16,2 3-32 0,3 6-8 15,7 11-29-15,0 2-10 16,8 14-15-16,1-1-4 15,1 3-7-15,0 0-1 16,-1-1-4-16,-1-3-1 16,2-4-1-1,0 0-1-15,-3-8-1 16,0-2-5-16,-8-7-27 16,-2-6-23-16,-2-2-72 15,-3-5-36-15,-1-6-107 16,0-6-66-16,-8-32 191 15</inkml:trace>
  <inkml:trace contextRef="#ctx0" brushRef="#br0" timeOffset="42303.59">7933 15001 2969 0,'-18'21'154'0,"-1"0"164"15,6 0-324-15,1 1-32 32,-4 13-9-32,-3 3 6 0,-5 7 18 0,0 1 21 15,4-4 17-15,1-4-1 16,6-7-9-16,2-7-43 16,9-11-123-1,2-4-109-15,10-12 129 16</inkml:trace>
  <inkml:trace contextRef="#ctx0" brushRef="#br0" timeOffset="42851.8">8328 14900 2955 0,'-3'29'113'0,"-2"-13"12"16,2 2-149-16,7 4-51 16,1 0 4-1,1 5 37-15,-3-2 11 16,3-1 66-16,0-2 16 16,4-2 13-16,0 1-7 15,6-6-16-15,3-6-12 16,2-4-12-16,1-5-1 15,4-8-15-15,-3-3 0 0,-7-3 1 16,-1 1 1-16,-5-1 6 16,-1 0 3-16,-2 1-1 15,-1 0 2-15,-3 4 0 16,-2 2-1-16,-1 6 1 16,0 0-1-16,0 1-5 0,0 0-4 15,2 0 2-15,0 1-3 16,3 13 4-16,1 5-4 0,3 13-5 15,4 8 2-15,5 16 0 16,3 9 3-16,3 13 0 16,1 3 0-16,-4-8-7 15,-2-8 0-15,-2-10-26 16,-3-6-8-16,-5-10-26 16,-2-3-22-1,-3-18-39-15,-1-8-40 16,-3-7-64-16,0-6-26 15,-1-19-24-15,-5-16-27 0,-6-31 178 16</inkml:trace>
  <inkml:trace contextRef="#ctx0" brushRef="#br0" timeOffset="43253.03">8673 14453 2364 0,'3'2'164'0,"8"1"252"16,13-3-418-16,9-3-25 16,9 2 14-1,3 1 7-15,-4 1 6 16,-7 3 5-16,-10 3 1 16,-5 0 13-16,-10 3 23 15,-3 0 11-15,-6 3 11 16,-6 0-12-16,-6 5-27 15,-4 2-14-15,-5 5-11 16,-1 2 0-16,-1-1 23 0,2 0 13 0,5-6 19 16,1-2 8-16,11-6-10 15,0-1-9-15,5-3-18 16,4-2-5-16,7 0-3 16,3 0 4-16,9-2 0 15,4 0-4-15,6-4-19 16,0 0-26-1,0-2-57-15,-2-3-43 16,-1-2-78-16,0-3-43 16,-1 1 24-16,4-1 92 15</inkml:trace>
  <inkml:trace contextRef="#ctx0" brushRef="#br0" timeOffset="43955.14">9484 14890 1519 0,'3'13'263'16,"4"-5"359"-16,-3-3-439 0,2-2-146 15,1 3 4-15,5 0 13 16,1 0 4 0,6 0 34-16,0 1 7 15,2 0 14-15,-1 0-7 16,4 4-34-16,-1 0-10 16,1 1-37-16,-1 2-12 0,-2-1-13 15,-3 1-3-15,-6-1 0 16,-3 4 3-16,-8 3-2 15,-4 6-3-15,-9 6-1 16,-5 2 2-16,-6 3 5 16,-5-2 3-16,-1 0 8 15,-2-2 5-15,5-5 0 16,5-1 5-16,4-5-1 16,5-5-1-16,5-1 1 15,2-3-4-15,5-1-4 0,3 1-3 16,6 0-3-16,5 1 3 15,7 3 1-15,2-2 0 0,7-1 0 16,1-1-4-16,1-1-10 16,0-4-12-16,-4-2-21 15,0 0-15-15,-5-5-21 16,-4 4-9-16,-7-3-31 16,-3-3-20-16,-5 0-82 0,-2-2-33 15,-2-13-210-15,-14-11 249 16</inkml:trace>
  <inkml:trace contextRef="#ctx0" brushRef="#br0" timeOffset="44209.09">9249 15258 3062 0,'10'7'114'0,"15"1"21"16,15 3-101-16,16 0-38 0,4-1 6 0,-1-4 1 16,-4-1 0-16,0-5-1 15,-2 0 1-15,2-5-2 16,1-1-2-16,-1-3-38 16,1-2-37-16,1-5-97 15,-3-4-79-15,5-12-147 16,2-6 206-1</inkml:trace>
  <inkml:trace contextRef="#ctx0" brushRef="#br0" timeOffset="44409.61">10537 14975 1841 0,'0'15'296'15,"0"-6"461"-15,4-1-633 16,4-1-73-16,8 0-42 15,3 0-9-15,4-2-7 16,5 1 2-16,2-4 2 16,0 2-10-16,1-3-33 15,1-1-23-15,-4-3-74 0,1-3-38 16,-2-3-114 0,-2 0-144-16,-10-14 255 15</inkml:trace>
  <inkml:trace contextRef="#ctx0" brushRef="#br0" timeOffset="44672.71">10450 15191 2647 0,'-3'9'148'15,"3"-2"70"-15,6-2-178 16,13-2-46-16,6 1-3 0,11 0 31 15,2 0 14-15,8 0 1 16,1-1-2-16,4 0-15 16,0-1-18-16,-4-2-53 15,2-3-40-15,-7-5-87 16,-4-2-51-16,-3-6-113 16,-1-4-103-16,-2-9 252 0</inkml:trace>
  <inkml:trace contextRef="#ctx0" brushRef="#br0" timeOffset="44986.08">11348 14715 2729 0,'-1'3'142'0,"-2"0"140"16,3 2-290-16,0 6-22 0,3 8-7 15,1 7 9-15,2 8 48 16,0 9 36-16,1 4 60 16,0 1 15-16,2 6-13 15,2-2-10-15,-4 7-48 32,1 3-18-32,-2 1-28 15,1 1-23-15,3-10-45 0,1-5-16 16,-4-14-56-16,0-5-23 15,-2-15-57-15,-1-4-70 16,6-22-202-16,6-18 262 0</inkml:trace>
  <inkml:trace contextRef="#ctx0" brushRef="#br0" timeOffset="45389.95">11751 14872 3270 0,'0'34'122'0,"-2"4"13"0,-1 4-109 0,3 3-34 16,4-1 1-16,-2 2 6 15,2 2 2-15,4-2 10 16,2 2 1-16,6-7 8 31,3-3 7-31,2-6-2 0,3-6-5 0,2-8-8 31,-1-5-9-31,3-10-7 0,3-3 1 16,-4-4-3-16,2-5 4 16,-10-1 1-16,-4-1 7 15,-8 3 6-15,-3 2 7 16,-8 0 18-16,-4 0 1 16,-10 4-6-16,-4-1-9 15,-11 6-11-15,-3 1-6 0,2 7-6 16,-2-1-11-16,7-1-50 15,4 2-24-15,0-10-72 16,5-1-23-16,7-8-71 16,1-13-55-16,11-16 1 15,5-16 124-15</inkml:trace>
  <inkml:trace contextRef="#ctx0" brushRef="#br0" timeOffset="46990.83">12241 14520 2887 0,'0'0'59'16,"0"0"-41"-16,0-1-67 0,0-2 15 15,-1 3 28-15,-5-2 58 32,-2 2 32-32,-5 0 38 15,-4 0 11-15,-6 4-5 16,-8-4-22-16,-11-4-44 16,-7 1-19-16,-12-5-34 0,-4 1-4 15,-17 1-5-15,-9 1-1 16,-13 3 5-16,-4 0 3 15,-3 6 2-15,4-2 2 0,2 4 1 16,-3 0 1-16,2 0-1 16,-7-1-2-16,-4-3-3 15,2 2-2-15,-7-4-1 16,-3 1-1-16,-7 0-2 16,-1-2 1-16,-6 1-1 15,5-1 1-15,2 2 1 0,1-1-1 16,2 1 2-16,4 1 0 15,5-2 0-15,1 0 2 0,7 3-1 16,1-1 1-16,2 1 1 16,1 0 1-16,10-1 3 15,6 0-1-15,3-1-1 32,0 0-3-32,-4 0-2 15,-3 3-2-15,2-3 0 0,-3 2 1 16,6 1-1-16,1 1 0 15,11-1 0-15,10 1-2 16,-3 0 1-16,3-1-1 16,4-2 0-16,1 0 2 15,10-2-5-15,4 0-5 0,6 0 3 16,3 0-1-16,6 0 7 16,3 4 4-16,3-1-2 15,3 2 1-15,3 1-2 16,4 0-1-16,7 0-3 15,2 2-3-15,3 0-2 16,2 3 1 0,0 8-1-16,2 1 7 0,1 12-2 15,4 8-1-15,5 11-5 16,3 8-7-16,6 9 5 16,-3-3 1-16,-3 3 9 15,0-3 7-15,-7 1 6 16,-3 3 1-16,-2 1 0 15,-3 2-4-15,-1-6-1 0,3-6-1 16,1-12 2-16,2-8-1 16,1-7-3-16,2-4 0 15,6-7 4-15,0-2 3 16,3-6 5-16,2 1-2 16,4-5-6-16,3 1 0 15,4-4-2-15,-1 0-1 0,2-1-1 31,2-1-2-31,6 0-3 0,6 0-1 0,7 0 0 16,5 1 2-16,12-1 2 16,2 1 2-16,1-3 1 15,0 2 1-15,-4-3-1 16,7 3-3-16,10 0-2 16,3 1 0-16,0 1-2 15,1 0 1-15,0 2-1 16,6 0 0-16,6-1 4 15,1 0 2-15,7-2 1 16,0 1-1-16,6-1-2 16,5 0-2-16,-9 0 0 15,0 0 0-15,0-1-2 0,1 0 6 16,-2-3 3-16,-4-1 6 16,-1-1-3-16,0-1-6 15,6-1-1-15,-3 0-7 16,3 1 5-1,-1 0 0-15,12 1 0 0,0 0-1 16,-7 2-1 0,3 3-1-16,-7 1 1 15,3 0-1-15,0 1 0 16,1-2 0-16,-4-2 0 16,0 1 0-16,-2-2 0 15,-3-1 0-15,-2-1 0 16,-4 0 0-16,1 0 0 0,-6-3 0 15,-14-1 0-15,-4 0 0 0,-8-5 0 16,-1 1 0-16,-3-3 0 16,0 2 0-16,-7-2 0 15,-6 2 0-15,-10-2 0 16,-9 3 0-16,-10 0 0 16,-8 0 0-16,-4 1 0 15,-1 0 0 1,0 0 0-16,1-1 0 15,0 1 0-15,0-2 0 16,-2 1 0-16,2-1 0 0,-1-3 0 16,0-1 0-16,-2-6 0 15,-3-4 0-15,0-9 0 16,-3-5 0-16,-6-12 0 16,-2-5 0-16,-8-20 0 15,-3-11 0-15,-7-12-3 16,-7-5 0-16,-5 11-18 0,-5 7-24 15,1-6-88-15,2-9-65 16,-3-45 217-16,3-37-93 16</inkml:trace>
  <inkml:trace contextRef="#ctx0" brushRef="#br0" timeOffset="48034.59">3428 16527 2111 0,'-15'10'169'0,"-6"-7"137"32,12 1-107-32,3-3-52 15,0 1-26-15,1-4-43 16,-1 1-2-16,0 1 4 16,1 0-10-16,5 0-17 15,0 0-19-15,4-3-34 0,4 3 0 16,7 3-2-1,3 0 3-15,4 2 7 0,-2 2-2 0,-1 0 2 16,-4 3 0-16,-5 0 8 16,-7 2 4-16,-6 4 10 15,-7-1 3-15,-6 3 0 16,-4 1 0-16,-4 0 0 16,0 3-4-16,3-3-1 15,4-1-5 1,9-4-14-16,2-4-10 15,8-6-18-15,7-1-2 16,9-3 5-16,8 1 6 16,7-4 11-16,3 0 2 0,1 2 2 15,-4 0 4-15,-8 1 4 16,-6 4 7-16,-11 1 21 16,-5 3 5-16,-12 8 0 15,-5 1-1-15,-9 8-15 16,-5 0-4-16,2 0-5 0,0-1-6 15,4-7-11-15,2-2-10 16,5-8-50-16,6-4-32 16,5-7-88-16,3-11-49 15,5-21-91 1,4-18 4-16,10-30 167 16</inkml:trace>
  <inkml:trace contextRef="#ctx0" brushRef="#br0" timeOffset="48467.06">3592 16114 2618 0,'-22'18'216'0,"-15"-11"210"16,4 1-299-16,7-4-81 16,-1-2-17-16,-4 0-17 15,-5 0-3-15,-2 4 2 16,-2 2 14-16,-1 8 13 15,4 8 5-15,-4 10 0 0,-2 4-13 16,6 11-19-16,3 4-7 16,13 8-10-16,6 2-5 15,15 6-4-15,4 2 0 16,17 3-1 0,9-2 4-1,14-7 10-15,5-7 1 0,3-14 5 16,2-8 1-16,4-13-2 15,2-12 0-15,11-17 0 16,-1-12 4-16,-4-14 9 16,-8-5 8-16,-17-7 9 15,-8 3-2-15,-12-3-1 16,-6 0-4-16,-4 2-4 16,-9 0 1-16,-6 4-22 0,-6 8-17 0,-4 1-69 15,-1 1-47-15,2 1-79 16,1-2-46-16,4 3-6 15,4 0 119-15</inkml:trace>
  <inkml:trace contextRef="#ctx0" brushRef="#br0" timeOffset="49322.37">4690 16069 1598 0,'-1'-5'157'0,"-2"-5"151"16,1 0-61-16,2 3-48 16,0 2-15-16,0 4-46 0,0 1-8 0,0 1-10 15,0 4-9-15,2 5-20 16,-1 4-14-16,3 9-27 16,4 7-3-16,-1 11-14 15,3 9-3-15,2 13 3 16,-2 3-4-16,2 5 1 31,0-4 2-31,-1-12-13 0,-3-4-4 16,-1-17-10-16,0-2-14 15,-1-8-43-15,-1-7-32 0,-2-8-78 16,2-4-35-16,3-9-33 16,4-6-20-16,7-16-34 0,2-13-22 15,3-19-127 1,2-10 227-16</inkml:trace>
  <inkml:trace contextRef="#ctx0" brushRef="#br0" timeOffset="50209.28">5073 16231 907 0,'7'1'326'15,"-4"7"254"-15,-6 7-167 16,-2 6-71-16,-5 8-129 16,-3 1-41-16,1 11-60 0,2 0-27 0,0-3-44 15,5-5-15-15,5-9-21 16,5-6-4-16,8-9-3 15,3-4 3-15,7-5 16 16,3-3 6-16,4-7 4 16,-3-4 0-16,0-9-10 15,-1-3-6 1,-3-5 1-16,-1 2 1 16,-9 4 7-16,-4 2 9 15,-9 6 17-15,-4 0 5 16,-9 3 1-16,-5 0-1 15,-3 2-27-15,-1 5-7 16,1 5-12-16,2 2-9 0,5 6 1 16,2 1-5-16,4 2-11 15,5-1-6-15,7 1-7 16,6 3-1-16,9 5 7 16,-2-1 4-16,8 5 10 15,1-2 4-15,4-3 7 16,1-1 2-16,-3-3 2 0,-2-3 1 15,-4-6 1 1,-4-3 0-16,-3-1 1 16,-2-3 1-16,-4 1 2 15,-2-3 2-15,-3 2 4 16,-2 0 2-16,-2 4 4 16,0-2-1-16,0 1-4 15,0 0-3-15,0 0-10 16,0 0-1-16,0 0-3 0,1-1 1 15,1 1 0-15,2-1 0 16,2 8-1-16,3 2-2 16,1 7-1-16,3 3-1 0,5 2 4 15,0 0 1-15,1-2 3 16,-2-4 0-16,0-6 4 16,-4-3 2-16,-1-5 5 15,-1-2 4-15,-3-4 4 16,-1-2-3-16,-2-8 0 15,-1 1 1-15,-2-6-7 0,-2-3 0 16,0 3-4-16,0 1-3 16,0 7-1-16,1 4 0 15,-1 9-2 1,0-1-2-16,1 1-3 16,5 3-1-16,0 8-1 15,2 5 1-15,3 12-1 16,-2 5-6-16,3 10-9 15,0 5-1-15,0 11 3 16,2 3 6-16,-2 8 7 16,0 0-2-16,-2 0-6 0,0-5-8 15,-1-11-15-15,-1-7-8 0,-3-18-27 16,0-9-19-16,-2-11-52 16,-1-8-23-16,-1 0-66 15,5-8-37-15,-3-23-137 16,2-18 213-16</inkml:trace>
  <inkml:trace contextRef="#ctx0" brushRef="#br0" timeOffset="52206.7">6070 16829 1442 0,'-1'0'269'16,"-25"5"337"-16,21-2-320 16,3-3-144-16,2 3-25 15,1-3-55-15,3 1-27 16,3 0-4-16,2 0 4 0,5 2 19 31,-1 0 4-31,3 4-10 16,-2 0-8-16,0 3-19 15,-2 2-4-15,-2 1-9 16,-3 1 0-16,-4 1 7 16,2 2 3-16,-5 3 6 15,-4 1 2-15,-4 3-6 0,-2 1-1 16,-4 0-4-16,0-3-2 0,-1-2-3 16,1-3-2-16,2-5 0 15,2-3 2-15,6-3 8 16,2-5 2-16,2-1-3 15,0 3-7-15,4 0-9 16,4-3-1-16,6 2-1 16,4-1 2-1,1-1-1-15,-1 2-1 16,2 2-6-16,1-4-2 16,3 0-36-16,3-3-31 15,1-4-69-15,0-1-54 16,-3-8-92-16,0-7-47 0,-3-16 183 15</inkml:trace>
  <inkml:trace contextRef="#ctx0" brushRef="#br0" timeOffset="52491.95">6527 16788 1700 0,'-10'17'238'0,"-3"2"210"15,3-1-209-15,-1 0-46 16,4-2-69-16,0 0-30 0,4-3-33 15,3-2-9-15,4-2-8 16,9 3-2-16,6 1 3 16,4 1 4-16,7 5-12 15,-3-1-2-15,-1 2-12 16,1 1-7-16,-6-1-2 16,-1 2 1-1,-3-5 14-15,-5 4 2 16,-6-4 3-16,-3-1-4 0,-4-4-30 15,-5-2-22-15,-3-2-97 16,-3-3-45-16,-2-5-122 16,-8-10-57-16,-2-25 198 15</inkml:trace>
  <inkml:trace contextRef="#ctx0" brushRef="#br0" timeOffset="52676.9">6557 16849 1878 0,'12'14'239'16,"-6"2"241"-16,3-4-291 16,7-5-154-1,1-2-24-15,3-7-50 16,1-5-20-16,2-7-39 16,2-1-22-16,-1-7-67 15,1-4-32-15,-5-10 118 16</inkml:trace>
  <inkml:trace contextRef="#ctx0" brushRef="#br0" timeOffset="52993.37">6795 16369 2921 0,'-1'17'69'0,"11"1"-41"0,7 1-37 15,13 2-7-15,1 2 10 16,5 3 39-16,2 1 27 16,-1 3 43-16,-1 0 12 15,0-1-18-15,-5 2-20 16,-4-2-45-16,-2 1-17 0,-2-1-51 31,1-2-27-31,-4-6-48 16,-2-5-26-16,-6-5-11 15,-3-4-17-15,-2-7-73 16,-1-3-47-16,-3-19-100 16,-1-10 180-16</inkml:trace>
  <inkml:trace contextRef="#ctx0" brushRef="#br0" timeOffset="53190.49">7193 16306 1952 0,'-19'16'194'0,"-1"9"157"15,3 4-141-15,-1 10-99 16,3 3-25-16,-4 8-30 16,-2 3-8-1,-4-2-5-15,-2 1-4 16,4-2-12-16,3-5-7 16,8-11-56-16,3-6-37 15,5-17-107-15,4-9-95 16,6-7-123-16,3-19 194 15</inkml:trace>
  <inkml:trace contextRef="#ctx0" brushRef="#br0" timeOffset="53548.27">7190 16113 2087 0,'4'7'218'16,"8"-5"253"-1,9 4-377-15,13-6-113 16,5-2 2-16,2-2 15 16,-3 0 3-16,-9 2 7 15,-6 2 2-15,-11 3 34 16,-5 1 16-16,-10 7 13 16,-1 1 6-16,-6 6-31 15,1 0-14-15,-2 0-16 0,1 3 2 16,2-2-1-16,2-1 2 15,6-2-3-15,3-2-8 0,7-3-13 16,4-2-7-16,10-3-19 16,5-1-15-16,4-5-33 15,0-1-22-15,-1-5-46 16,-1-1-25-16,3-3-73 0,3 1-51 16,4-1 164-16</inkml:trace>
  <inkml:trace contextRef="#ctx0" brushRef="#br0" timeOffset="53996.28">7988 16573 1802 0,'-8'6'190'16,"2"-1"223"-1,4-3-314-15,2-2-29 16,1 0-27-16,4 3 4 16,3 0 24-16,1 2 24 15,6 1 38-15,0 1 12 16,3-2-27-16,0 0-25 16,3-1-47-16,3 0-26 0,2-1-16 15,6 0-3-15,-2-2-2 16,-1-1 0-16,-4 1-20 15,-2 0-19-15,-3-2-69 16,-1-4-42-16,-3-4-99 16,-6-5-35-16,-6-17 156 15</inkml:trace>
  <inkml:trace contextRef="#ctx0" brushRef="#br0" timeOffset="54234.38">8147 16369 2673 0,'-9'39'155'15,"3"-1"125"-15,7-1-244 0,6 5-13 16,2-4-15-16,2 0 13 16,-3 2 28-16,2 2 9 15,-2 3 2-15,0 0-15 0,4-5-54 31,-1-7-44-31,2-10-96 0,2-5-57 0,4-11-116 16,5-7-74-16,5-22 223 16</inkml:trace>
  <inkml:trace contextRef="#ctx0" brushRef="#br0" timeOffset="54519.64">8754 16100 2991 0,'-9'20'122'0,"3"7"5"15,1 6-79-15,2 13-47 16,0 7-10-16,2 8 7 16,-1 3 2-16,3-1 7 15,3-3 8-15,1-12-3 0,4-9-4 16,3-10-10-16,-1-3-19 0,4-3-51 15,-1-1-19-15,1-4-58 16,1-4-23-16,0-7-63 16,2-5-40-16,2-12-275 31,1-9 316-31</inkml:trace>
  <inkml:trace contextRef="#ctx0" brushRef="#br0" timeOffset="55268.46">9144 16476 2249 0,'-5'35'174'0,"0"-5"168"15,5 0-290-15,4-7-43 0,4-7-61 16,1-6-10-16,1-6 11 16,1 0 20-16,0-4 49 15,3 0 16-15,1-1 19 16,4-3 5-16,1-4-3 15,-2 1-5-15,-1-2-17 16,-4-1-2-16,-5 1-8 0,-2 0 13 0,-6 2 15 16,-3 2 0-16,-6 2-2 15,-4 0-16-15,-8 3-15 16,-2 4-4-16,-1 4-2 16,3 2-3-16,3 0-4 15,4-1-5-15,6 0-18 16,3-2-7-1,7 1-14-15,7-1-3 16,6-1 15-16,5 2 2 16,6 0 15-16,2-2 2 15,1-2 3-15,1-4 4 16,-2-3 2-16,-1-3 5 16,-4-5 9-16,-5 2 4 15,-9 1 14-15,-2 2 6 0,-4 1 1 16,-3 4 0-16,-4-5-9 15,-1 2-5-15,-2 3-9 16,0 1-8-16,0 6-11 16,2 0-8-16,3 3-9 15,4 3 4-15,5 6 0 0,3 2 5 16,4 6 4 0,0 3 2-16,2 0 4 15,-1 1 2-15,-1-4 1 16,-2-1 1-16,-4-6 3 15,-1-2 3-15,-2-4 3 16,2 0 1-16,-2-1-2 16,1 0-1-16,0 7 0 15,0 4 0-15,1 11 2 0,1 7 2 16,-1 13 0-16,0 2-4 16,1 18 1-16,-4 3-4 15,0 8 0-15,-2 4 0 16,2-12-3-1,-3-10-7-15,1-23-26 0,1-11-27 16,-2-20-91 0,0-12-58-16,3-3-94 15,-2-29-16-15,0-40 167 16</inkml:trace>
  <inkml:trace contextRef="#ctx0" brushRef="#br0" timeOffset="55638.38">9706 16837 1948 0,'1'16'241'15,"5"-1"468"-15,10-7-708 16,4-2-34-16,10-4 5 16,1-2 9-16,1 0 14 15,-1 0 7-15,-7 3 19 0,-5 4 8 16,-7 3 9-16,-2 2 2 0,-6 3-6 15,-3 3-7-15,-3 5-13 16,-4 3-6-16,-2 8-3 16,-1-1 4-16,0-5 15 15,2-2 9-15,3-8 8 32,3-5-8-32,4-5-16 15,5-2-12-15,3-3-19 0,2-1-12 16,6-4-27-16,-1-3-13 15,3-12-31-15,2-6-18 16,4-18-66-16,3-11-53 16,-2-18-171-16,-2-10 214 15</inkml:trace>
  <inkml:trace contextRef="#ctx0" brushRef="#br0" timeOffset="55883.91">10170 16623 2358 0,'-8'21'136'0,"5"3"52"16,3-5-97-16,4 2-61 16,6-2-16-16,4 1 7 15,3 2 27-15,0 0 37 16,3 2 17-16,-1 3 6 16,3 0-19-16,-5 3-30 15,-1 2-14-15,-7-1-17 16,-5 0-5-16,-9-1-21 15,-6 0-23-15,-5-5-70 0,-3-3-45 16,-5-12-96-16,1-10-37 16,-9-26-110-1,-2-12 194-15</inkml:trace>
  <inkml:trace contextRef="#ctx0" brushRef="#br0" timeOffset="56054.73">10159 16631 1482 0,'15'13'261'15,"2"3"220"-15,5 0-241 16,1 0-80-16,1-6-109 16,2-2-35-16,2-8-57 15,-2-3-30-15,0-7-54 16,1-8-33-16,-2-12-56 16,-1-8-68-16,-4-21 163 15</inkml:trace>
  <inkml:trace contextRef="#ctx0" brushRef="#br0" timeOffset="56571.85">10597 16335 1990 0,'-7'36'260'16,"4"-3"285"-16,3-2-359 16,6-9-186-16,4-5-19 15,3-8-15-15,2-3-3 16,0-4 41-16,3-2 30 0,-1-3 23 15,-1-3 9-15,-1-3-13 32,-2-3-13-32,-2-3-20 15,0-3-5-15,-2-1 1 16,1 0 9-16,-5 3 6 16,-1 5 1-16,-1 4 0 0,-2 5-12 15,0 1-2 1,0 0-6-16,5-4-8 0,-1 6-3 15,2 4 4-15,4 5-8 0,7 10-27 32,3 9-12-32,4 20-40 0,2 9-3 0,-1 25 25 15,-5 9 12-15,-8 14 51 16,-2 1 30-16,-10-8 41 16,-1-13 7-16,-5-22-1 15,-4-11-14-15,-3-13-22 0,1-5-7 16,1-9-12-16,-1-7-5 15,2-11-17-15,-2-3-5 0,0-6-14 16,2-5-10-16,-1-12-9 31,3-8-5-31,5-16-22 16,3-5-23-16,11-9-71 16,5-4-39-16,5-10-82 15,1-3-55-15,9 6 192 0</inkml:trace>
  <inkml:trace contextRef="#ctx0" brushRef="#br0" timeOffset="56803.3">11391 16669 1983 0,'2'-1'122'15,"1"-1"119"-15,2-1-188 16,-3 1 1-16,0 2 3 15,-1 1 12-15,1 5 22 16,-2 5-1-16,0 9-4 16,1 5-20-16,5 11-50 15,3 5-16-15,8 3-55 16,2-1-33-16,7 0-110 16,1 0-27-16,3-1 112 15</inkml:trace>
  <inkml:trace contextRef="#ctx0" brushRef="#br0" timeOffset="57041.65">11328 16837 2611 0,'15'19'175'0,"0"-2"114"15,5-3-238-15,10-9-150 16,4-4-38-16,11-9-20 16,2-5 5-16,5-4 48 15,2-2 17-15,-6-6-27 16,2-7-38-16,-5-16-107 16,-1-7-160-16,-7-17 245 0</inkml:trace>
  <inkml:trace contextRef="#ctx0" brushRef="#br0" timeOffset="57263.06">11997 16316 2258 0,'-4'29'165'0,"1"6"113"15,3 7-76-15,4 5-47 0,-2 3-24 16,2 3-44-16,2 0-12 16,-3 4-27-16,4 3-11 15,0-6-23-15,3 0-13 16,0-11-46-16,1-7-25 15,0-13-84-15,-1-6-53 0,3-14-153 32,4-7-55-32,1-24-80 0,1-9 217 15</inkml:trace>
  <inkml:trace contextRef="#ctx0" brushRef="#br0" timeOffset="57974.78">12255 16643 1404 0,'3'25'260'16,"-2"5"215"-16,1 4-211 15,1-2-87-15,0-5-105 16,3-4-31-16,2-11-29 16,3-3-5-16,2-7 19 15,1 1 10-15,2-6 25 16,-1-1 14-16,1-7-12 16,-1-2-8-16,-3-5-27 15,-3-3-12 1,-4-2-3-16,-1 6-3 15,-4 2 0-15,0 5-1 16,-5 4-10-16,-2 2-1 16,-2 4-5-16,0 3 1 15,-4 5 6-15,-1 1 0 0,-3 4 4 16,1 4 0-16,1 0 2 16,2-1-4-16,7-2-10 15,3 1-12-15,11-5-15 16,5 1 0-16,11-3 2 15,3-1 13-15,1-5 10 0,-1-4 2 16,-5-5 12-16,1-3 7 16,-6-3 10-16,-1-2 6 15,-7 1 15-15,-2 2 1 0,-6 4 0 16,-1 1 0-16,-2 3-14 16,-2 2-4-16,-3 2-6 15,-1 2-1-15,-1 4-4 16,2 1-6-16,1 0-8 15,2 1-5-15,4-4-13 16,0-1 0 0,5-2 6-16,1 0 4 15,2-1 13-15,1 0 4 0,1-2 4 16,-3-2 0-16,-1 1-2 16,0-1 3-16,-1 2 1 15,-2-1 5-15,1 2 0 16,-1 1 3-16,1 1 7 15,1 3-3-15,2 4 1 0,0 4-3 16,2 8-8 0,3 5 0-1,0 12-10-15,0 6 6 0,2 17-11 16,1 2-1-16,3 5 2 16,2-6-15-16,0-5-25 15,1-4-21-15,-7-9-64 16,-1-5-27-16,-7-16-47 15,-3-7-30-15,-3-15-122 16,-2-11-24-16,-6-27 192 16</inkml:trace>
  <inkml:trace contextRef="#ctx0" brushRef="#br0" timeOffset="58322.51">12740 16770 2341 0,'10'21'216'15,"0"1"281"-15,5-6-442 32,6-2-41-32,3-2-25 0,-1-1 2 15,-8-3 9-15,-3 2 7 16,-5-1 10-16,-2 2 2 16,-3 1 6-16,2 2 0 15,-8 4-10-15,1 3-4 16,-5 5-11-16,1 1-1 15,5 2 2-15,1-1 6 16,2-6 1-16,1 1-2 0,1-9-15 16,1-6-10-16,7-3-24 15,1-4-9-15,9-7-22 16,1 4-12-16,2-16-35 16,1-7-29-16,1-21-49 15,-1-12-26-15,-2-15-413 0,-7-9 405 16</inkml:trace>
  <inkml:trace contextRef="#ctx0" brushRef="#br0" timeOffset="58545.25">13077 16759 2633 0,'-3'32'107'0,"4"-7"10"16,3-5-76-16,6-3-38 15,1-2-4 1,4 1 5-16,2 1 12 15,-1 2 25-15,2 1 11 16,-5 6 14-16,-1-1-2 16,-2 1-17-16,-2-2-19 0,-6-4-79 15,-2-2-49-15,-5-5-87 16,-3-4-58-16,-4-9-111 16,-6-4-62-16,-7-27 223 15</inkml:trace>
  <inkml:trace contextRef="#ctx0" brushRef="#br0" timeOffset="58692.12">13226 16663 1683 0,'33'22'201'16,"-1"-5"320"-16,4-11-496 15,1-6-88-15,2-19-118 16,0-5-80-16,-3-18 133 15</inkml:trace>
  <inkml:trace contextRef="#ctx0" brushRef="#br0" timeOffset="59231.32">13568 16048 1995 0,'-5'22'155'15,"5"-11"97"1,2 0-100-16,10 0-65 15,1-11-24-15,10 9-13 16,7-3 0-16,6-1-8 16,4 1 1-16,-3 3-10 15,-4-1-8-15,-7 0-3 16,-6 2-3-16,-8 3-3 16,-3 2-7-16,-6 6-22 0,-2 4-11 0,-7 13-10 15,-5 6 5-15,-3 14 28 16,-4 2 11-16,-2 1 20 15,1-4 7-15,0-15 10 16,5-4 3-16,7-12-14 16,6-6-11-16,9-4-25 15,7-6-11 1,8 1-4-16,2-2 5 16,3-1 3-16,-2-2-1 15,3-6-14-15,-1-2-17 16,-1-6-41-16,3-3-24 15,-8-4-78-15,-4-8-41 16,-8-10-83-16,-8-3 145 16</inkml:trace>
  <inkml:trace contextRef="#ctx0" brushRef="#br0" timeOffset="59462.96">13442 16399 2416 0,'10'28'173'0,"18"-8"132"15,8-5-224-15,22-10-127 16,9-6-15-16,5-12-16 16,-2-5-3-16,-10-5 3 15,-3 1 0-15,-6-4-19 16,1-3-36-16,2-6-100 0,-3-7-270 15,-9-7 302-15</inkml:trace>
  <inkml:trace contextRef="#ctx0" brushRef="#br0" timeOffset="59663.58">14459 16266 2355 0,'6'23'181'0,"8"-4"133"15,6-6-224-15,8-10-162 0,6-6-19 16,4-7-12-16,-2-3 20 16,-4 1 37-16,-2 0 9 15,-8 4-46 1,-3-1-50-16,-6-1-194 16,-3-5 181-16</inkml:trace>
  <inkml:trace contextRef="#ctx0" brushRef="#br0" timeOffset="59885.01">14420 16422 2020 0,'-4'39'285'0,"11"-11"306"16,6-4-398-16,17-11-214 15,7-5-29-15,10-9-20 16,4-5-8-16,3-7 5 31,-2-1 5-31,-8-5-19 16,-5-2-18-16,-6-9-79 15,1-4-48-15,2-14 125 0</inkml:trace>
  <inkml:trace contextRef="#ctx0" brushRef="#br0" timeOffset="60233.43">15260 16054 1874 0,'-6'24'260'16,"1"-5"353"-16,-7 4-480 15,9-11-47-15,-13 13-58 16,-2 5-8-16,1 4-1 16,-9 12 11-16,17-6 41 0,2 1 6 0,10 3 5 15,9 0-16-15,9-6-36 16,7-4-10-16,6-8-18 15,-1-6 1-15,4-7 5 16,1-5 6-16,-5-6 12 16,0-2 5-16,-6-5-5 15,-3-1-2 1,-6-4-21-16,-6-2-9 16,-10-7-25-16,-6-6-16 15,-16-14-26-15,-8-10-28 16,-22-19-73-16,-10-12-42 15,-23-19-334-15,-13-16 324 16</inkml:trace>
  <inkml:trace contextRef="#ctx0" brushRef="#br0" timeOffset="63501.32">16071 16457 2092 0,'7'20'206'0,"-18"-14"181"15,1-1-220-15,5-2-134 16,5-2-28-16,12-1-12 16,4 0-2-16,27 0 26 0,-1-3 27 15,9 1 17-15,13-2 3 16,3 2-5-16,7 1-13 0,5 1-17 16,2 3-10-16,-10 1-12 15,-9 2-1-15,-16 1-17 16,-8-1-19-16,-12-1-68 15,-4 1-39-15,-12-5-72 16,-8-1-50-16,0-4-142 16,-12-9 220-16</inkml:trace>
  <inkml:trace contextRef="#ctx0" brushRef="#br0" timeOffset="63786.58">16693 16296 1191 0,'1'2'240'0,"2"3"227"15,0 3-163-15,9 3-157 16,7 2-25-16,10 2-27 16,9-2-10-16,10-2-16 15,-2-1 1-15,-1-3 7 16,-2 0-1-16,-10-1-5 16,-1 0-5-16,-10 0-17 0,-4 0-5 0,-11 2-4 15,-6 0-4-15,-8 11-6 16,-7 5-3-16,-11 8-16 15,-3 1 0-15,-1 0-7 16,3-4-4-16,4-6-20 16,3-2-27-16,4-8-82 15,6-3-56 1,9-6-90-16,11-4 128 16</inkml:trace>
  <inkml:trace contextRef="#ctx0" brushRef="#br0" timeOffset="64156.28">18361 16383 2569 0,'-2'6'125'0,"-2"-3"148"15,2-2-279-15,0 2 3 0,-4 0 19 32,-1 2 20-32,-6 3 73 15,-2 5 35-15,-2 5 28 16,-1 2-5-16,-5 3-61 16,2 0-34-16,-2 5-43 15,2-2-15-15,5 5-16 0,-1-2 0 16,2 9-1-16,3 7 2 15,2 13 1-15,1 7-5 16,2 0-28-16,1-3-26 16,0-11-70-16,6-5-35 15,0-12-68-15,-1-16-38 16,1-7-125-16,-6-16-319 0,-10-39 431 16</inkml:trace>
  <inkml:trace contextRef="#ctx0" brushRef="#br0" timeOffset="64403.4">18023 16557 3026 0,'6'20'158'16,"1"-2"133"-16,10-2-271 15,6 0-5-15,3 4-13 16,0-1 0-16,4 9 5 15,3 4 3-15,5 2 0 16,4 2-3-16,1-3-37 16,-3-4-32-16,-8-11-102 0,-1-3-63 15,-2-13-110-15,0-11-174 16,-14-22 304-16</inkml:trace>
  <inkml:trace contextRef="#ctx0" brushRef="#br0" timeOffset="64704.24">18400 16146 2865 0,'14'11'124'16,"15"-7"61"-16,9 6-162 15,9-1-37-15,1 4 10 16,-19-2 15-16,-9 1 9 0,-13 1 9 15,-3-1 13-15,-6 3 15 16,-3 0-1-16,-7 4 10 16,-1-1-14-16,3-1-24 15,0-3-7-15,5-2-18 16,3-2-1-16,4 2-10 16,5 0-17-16,16 2-57 0,2-1-49 15,10-4-113-15,9-7-67 0,3-14 165 16</inkml:trace>
  <inkml:trace contextRef="#ctx0" brushRef="#br0" timeOffset="65259.09">19009 16648 3210 0,'-6'28'109'16,"1"-2"79"-16,8-2-254 0,4 2-4 16,7-2 27-16,4 0 22 0,3-3 50 15,0-2 17-15,3-3 14 16,0-3-2-16,3-3-19 16,2-5-9-16,6-8-22 15,-4-5-9-15,-7-6-2 16,-2-2 0-16,-7 1 13 15,-2 1 17 1,-7 4 11-16,-2 2 1 0,-4 3-5 16,0 4-9-16,0 0-7 15,0 1 1-15,0 0-15 16,-2 1-4-16,2 5-18 16,0 3-12-16,8 10-6 15,1 6-1-15,10 17 1 16,3 10 6-16,5 16 13 0,0 8 7 15,-5 9 14-15,-2-2 6 16,-5 1 17-16,-6-1 14 16,-3-7 8-16,-4-7 8 15,-4-18-7-15,-4-8-19 16,-1-13-6-16,-1-6-4 0,-1-7-4 16,0-1 12-16,-1-8-21 15,1-3-15-15,-2-5-31 31,1-5-24-31,-5-11-32 0,1-8-23 0,4-16-47 16,2-10-28-16,11-15-51 16,6-6-24-16,10-17-367 0,-2-5 391 15</inkml:trace>
  <inkml:trace contextRef="#ctx0" brushRef="#br0" timeOffset="65738.13">19831 16338 2974 0,'0'7'124'16,"1"-1"98"-16,11 0-252 31,1 1-16-31,11-1 7 16,7 0 8-16,5-2 35 15,2 2 14-15,-3 4 13 0,-4-1 2 16,-4 4-6-16,-3 1-4 16,-8 4-21-16,-3-1-16 15,-7 4-30-15,-4 3-9 16,-12 13 4-16,-5 5 18 0,-13 17 37 15,2 6 20-15,-1-3 24 16,2-2 5-16,5-11 6 16,0-8-2-16,8-10 5 15,5-4 3-15,7-10-19 16,1-2-13-16,10-4-27 16,3-3-12-1,10 2-8-15,3-3 2 16,3-1-4-16,-1-4-14 0,4-1-29 15,-1-2-31-15,3-5-68 16,-4-2-31-16,-9-9-112 16,-5-5-26-16,-16-18 175 15</inkml:trace>
  <inkml:trace contextRef="#ctx0" brushRef="#br0" timeOffset="65991.8">19812 16670 3126 0,'11'17'147'15,"6"-5"108"-15,10 3-256 32,6-3-17-32,6-5-15 0,3-3-1 0,-3-4 8 15,-5-1 1-15,-3-2-12 16,1-2-21-16,4 0-73 15,3-5-45-15,4-10-104 16,6-5 249-16,-8-12-31 16</inkml:trace>
  <inkml:trace contextRef="#ctx0" brushRef="#br0" timeOffset="66208.05">20666 16598 2664 0,'3'16'177'16,"6"-12"112"-16,5-7-219 16,5 3-130-16,3 1-5 15,1-1 18-15,0 0 12 16,-2 0 26-16,-2 0 8 16,2 0-47-1,3 0-27-15,0 0-86 16,0-2-65-16,-6-7-236 15,-3-6 263-15</inkml:trace>
  <inkml:trace contextRef="#ctx0" brushRef="#br0" timeOffset="66423.89">20632 16777 2959 0,'14'13'97'0,"11"-3"-26"16,8-2-68-16,10-6-28 16,2-2-6-16,7-5-6 0,-2-2-15 15,1-1-34-15,-3-4-21 16,-13-4-92-16,-3-4-31 16,-3-20 127-16</inkml:trace>
  <inkml:trace contextRef="#ctx0" brushRef="#br0" timeOffset="66693.42">21283 16369 2992 0,'5'20'144'0,"2"2"33"16,3 5-105-16,4 5-44 0,2 4-12 0,5 5 25 15,-3 6 20-15,4 11 28 16,0 8 1-16,-2 12-21 16,2 5-22-16,-6-1-43 15,-2-9-32-15,-4-17-83 16,-4-14-36-16,-1-20-66 16,-4-7-18-1,1-10-69-15,-1-10-164 16,-7-38 283-16</inkml:trace>
  <inkml:trace contextRef="#ctx0" brushRef="#br0" timeOffset="68081.3">21805 15785 1792 0,'19'3'307'0,"-13"2"382"16,0-2-551-16,-1-1-207 15,-3-1-12-15,-2 0 37 16,-1-1 24-16,-4 1 96 16,-1 1 43-16,-7 1 49 15,-3 0 9-15,-13-1-53 16,-12-1-33-16,-24-1-59 15,-10-3-20-15,-22-5-15 16,-2 3-2-16,-18-3 4 0,-3 4 1 0,-7 1 7 16,-5 3 1-16,0 0 1 15,-5 3 1-15,-6 0 1 16,-5 2-1-16,-2-1 3 16,1 0 0-16,-7 0-2 15,7-1 1-15,-2 1-2 16,3-2-1-16,11 2-2 0,-3-1-1 15,4-1-2-15,0 0 0 16,13 0 1-16,3 1 0 16,9 0 0-16,6 3 0 15,4 0 1-15,10 1-1 16,15 4 2-16,2-1 1 16,4 5-1-1,0 0-1-15,-1 4-2 16,6 1 0-16,8 4 1 15,2 1 10-15,9 0-6 16,0-1-1-16,1 0 0 16,0-3-11-16,2-3 6 15,6 1 5-15,7-2 0 16,4-1 0-16,5 2 0 0,2-3-2 0,1 3-3 16,4 0 1-16,1 2-1 15,2 0-3-15,7 6 0 16,3 5 1-16,7 8 1 15,7 7 3-15,7 12 12 16,5 3-5-16,2 5-1 16,2 3-2-1,-4 8-7-15,0 3 7 16,1 8 5-16,0-2 3 0,1-9 4 16,-1-6 0-16,-1-10 1 15,-3-6 1-15,1-6-6 16,-4-3 3-1,0-7-8-15,-4-6-4 0,3-6-2 16,2-2-6-16,5-5 2 16,4-1 0-16,6-2 8 15,4-1-4-15,5-1-2 16,3 0-1-16,9-1-7 16,-1-2 4-16,1 0 0 0,0 0 0 15,3-3 4-15,8 1 0 16,19-6 0-16,9 2-1 0,4-3-2 15,-2-1-1-15,-1-2 0 16,1 0 0-16,6 1 0 16,2 0 0-16,2 3 0 15,0 2 0-15,1 0 0 16,0 1 0-16,3 0 0 16,1 1 0-1,-2-3 1-15,1 1-1 16,-9-1 0-16,-3-3 0 15,-2 0-3-15,3 0 1 0,-7-2 2 16,-3 0 0-16,-6 0 1 16,0 0-1-16,5-4 0 15,2 1 0-15,-8-2 0 16,-2 0 0-16,-7 2 0 16,-1-2 0-16,-4 2 1 15,1 1-1-15,-7 0-5 0,-5-1-3 16,-5-1-1-16,-1-1-1 15,0 0 4-15,1-1 1 16,-2 1 5-16,-3 0-1 16,-8-3 4-1,-2 4-3-15,-7-1-1 16,-1-1-1-16,-9 0-2 16,-2 0 3-16,-6 0-3 15,-4-1-1-15,0-3-6 16,-5-4-5-16,-1-4 1 15,-1-7-1-15,-3-8 4 16,-3-8 2-16,-5-13-3 0,-3-8 1 0,-7-12 1 16,-1-1 2-16,0-10 2 15,-3-5 0-15,1-13-33 16,-1-11-32-16,-3-7-91 16,-1-12-62-16,-14-26-76 15,-2-20-295 1,0-3-94-16</inkml:trace>
  <inkml:trace contextRef="#ctx0" brushRef="#br0" timeOffset="70664.48">17877 2502 1818 0,'-5'-33'90'0,"9"38"32"0,4-8-118 0,5 15-26 16,0 5-2-16,-5 2 47 15,-2-3 25-15,-4-4 57 16,-1-4 22-16,-1 3-9 16,-1-1-16-16,-1 3-48 15,2 2-21-15,0 3-17 16,2-1-2-16,-1 0-6 0,0-2-1 16,-1-4-1-16,1 0-1 15,3-2 0-15,-1 0-1 16,2-5-1-16,0 1-12 15,1-3 36-15,1-2 14 16,7-6 15-16,4 1 18 0,3-6-33 31,0-3-12-31,-3-4-10 16,-1-2-3-16,-7-3 0 16,1 1 2-16,-3-1 4 15,-2 2 1-15,0 2-3 16,-1 0-1-16,-2 5-5 0,0 2-2 15,-3 6 0-15,0 5 1 16,0 0-5-16,0 0-1 0,0 1-5 16,0 0-2-16,-5 5 2 15,0 4 0-15,2 4 2 16,0 3-2-16,0 9 3 16,0 4-2-16,2 7 0 15,1 1 0-15,1 4-2 16,3 0 0-1,-1-2 0-15,2-4 2 16,-1-7-2-16,1-4 2 16,-2-7-1-16,-2-3 1 15,0-7-1-15,1-1 1 0,-2-6 2 16,1 0 1-16,-1 0-2 16,1 0 1-16,4-9-6 15,-1-5-8-15,5-16-13 16,5-8-9-16,4-14-6 15,4-5 2-15,3-9 9 0,-1-6 4 16,-4-4 7-16,-5-3 4 16,-5 3 4-16,-4 6 3 15,-6 13 4-15,-5 9 2 16,-7 14-1 0,-6 8 2-16,-7 7-2 15,-3 5-1-15,-5 6 0 16,-1 2 0-16,-7 7 5 15,-5 5 1-15,-7 11 1 16,-5 3-1-16,-3 12-2 16,3 6 0-16,6 13-3 15,3 8 0-15,7 9-4 0,9 6-2 0,11 4 0 16,7 1 1-16,19 8 4 16,9 6 2-16,22 0 2 15,13-8 1-15,22-16 4 16,10-16 12-16,23-25 18 15,8-10 6-15,13-24 11 16,8-13-4-16,-4-20-10 0,-8-7-3 16,-24-22 16-16,-23-9 15 15,-30-13 15-15,-13-3 5 16,-21 1-25-16,-11-2-20 16,-19-9-23-16,-11 0-7 15,-19 1-11-15,-9 5-4 16,-24 14-9-1,-5 6-4-15,-5 12-5 16,-3 7-6-16,13 19-20 16,1 11-23-16,8 19-68 15,6 8-39-15,15 12-106 16,10 4-45-16,19 8 180 16</inkml:trace>
  <inkml:trace contextRef="#ctx0" brushRef="#br0" timeOffset="91282.69">20245 2599 1517 0,'0'-21'129'0,"0"11"80"16,2 5-61-16,-1 1 17 16,-1 3-19-16,2-2-15 15,-2 3-28 1,0 0-15-16,0 0-43 15,0 0-16-15,0 0-11 16,0 3 1-16,-2 3 4 16,2 1 1-16,-2 5 1 15,-3 3-2-15,-2 6-5 16,-2 3-2-16,-5 6-3 16,1 3 0-16,-4 7-1 0,2 4-1 0,0 2-2 15,2 1 0-15,3-6-3 16,3-6-1-16,1-11 1 15,2-5-2-15,1-6 2 16,0-1-1-16,2-4 0 16,1-3-2-16,0-4-40 15,0 0-33-15,0-1-78 0,-1-6-83 16,-4-10 130-16</inkml:trace>
  <inkml:trace contextRef="#ctx0" brushRef="#br0" timeOffset="91567.56">19958 2626 1443 0,'-2'-1'148'16,"2"2"290"-16,7 11-372 16,4 3 26-16,7 3 25 15,2 4-5-15,3 1-23 0,1 3-16 16,1 3-9-16,2 0-8 15,3 1-13-15,2-1-4 0,-2-5-16 16,0 1-4-16,1-3-6 16,-4-2-1-16,-1-5-2 15,-1-1-1-15,-6-4 1 16,-1-1-2-16,-6 0-45 16,1 0-34-16,-2 2-100 15,0-2-73 1,1 1 134-16</inkml:trace>
  <inkml:trace contextRef="#ctx0" brushRef="#br0" timeOffset="92401.13">20896 2676 1113 0,'-2'-13'134'16,"-5"1"173"-16,2 2-122 15,0-2-3-15,0 1-19 0,2 2-36 16,-1 2-7-16,3 2-8 16,1 4-11-16,0-1-30 15,0 1-20-15,-1 2-33 16,1 7-6-16,0 8-3 15,0 7 4-15,1 7 3 0,4 5-3 16,6 0-1-16,4 3 0 16,5-5 6-16,1-2 8 15,2-10 14-15,1-5 11 16,-1-8 19-16,-4-7 1 16,1-9-3-16,2-6-2 15,-3-12-5 1,3-3 5-16,-2-1-3 15,-4-1-5-15,-6 5-18 16,-3 2-9-16,-3 4-12 16,-3 2-4-16,-1 4-5 15,0 2-4-15,0 5-6 16,0 6-5-16,0 0-14 16,0-1-8-16,2 5-3 0,3 6-2 0,5 10 8 15,1 10 6-15,6 18 2 16,2 11 2-16,0 20 3 15,1 5 1-15,-6 14 8 16,0 3 2-16,2 6 2 16,3 1 4-16,2-14-1 15,0-8 0 1,0-16 1-16,-2-6-1 16,-5-4 2-16,-2-1 0 15,-3-6 1-15,-1-2-1 16,-2-12 1-16,-1-7 0 15,-3-10 1-15,0-7 1 16,-2-7 4-16,0-6-7 0,-2 1-29 16,-5 1-25-16,-3-6-68 15,-5-6-31-15,-6-11-64 16,-3-8-38-16,4-23 141 16</inkml:trace>
  <inkml:trace contextRef="#ctx0" brushRef="#br0" timeOffset="93372.82">21763 2731 1951 0,'0'-16'116'0,"1"2"126"15,8 6-213-15,2-1 4 16,5 0 5-16,4 1 1 16,8-1 9-16,5-1 3 15,7-1-4-15,-3 0-2 16,1 2-17-16,-1 2-8 0,-5 5-12 15,2 2-4-15,-6 4-7 16,-3 6-2-16,-5 6-4 16,-2 4-1-16,-9 11 7 15,-7 4 3-15,-10 11 7 16,-8 6 4-16,-7 5 0 16,-4-4 1-16,0-12-2 0,2-5 1 0,3-14 8 15,3-2 4-15,6-3 4 16,2-3-1-16,8-4-8 15,0-3-6-15,6-2 7 16,1-2 5-16,8 1 4 16,4-3 3-16,7-1-7 15,5 0-7 1,4-5-4-16,2-1-4 16,1-2-2-16,4 0-2 15,3-1 3-15,1-1-21 16,-2 0-54-16,-3 0-25 15,-10-5-73-15,-5 1-29 16,-11-5-65-16,-4 0-105 16,-7-4 207-16</inkml:trace>
  <inkml:trace contextRef="#ctx0" brushRef="#br0" timeOffset="93620.31">21833 2809 1742 0,'0'15'184'0,"4"-16"315"15,9 2-408-15,13 4-23 16,6 0 3-16,6-5-35 16,1-3-10-16,3-6-12 15,0-4-1-15,2-5 0 16,0-1-20-16,-5-5-63 0,-1 2-37 15,-2-4-115-15,-3 0-45 16,-4-3-293-16,-4 0 322 16</inkml:trace>
  <inkml:trace contextRef="#ctx0" brushRef="#br0" timeOffset="93952.43">22406 2405 892 0,'0'-14'159'15,"6"-2"133"-15,8 6-119 16,4 2-23-16,4-2-12 0,-2 1 8 15,0 1 4-15,0 1-3 16,-2 6-32-16,4 1-20 16,-5 4-43-16,1 4-19 15,-5 3-26 1,-2 2-2-16,-8 1 8 16,0 2 5-16,-7 3 10 15,-2 0 1-15,-2-1-7 16,1-4 0-16,3-3-3 15,2 0-1-15,5-3 2 16,3 4 0-16,7-3 2 16,2-2 0-16,6-2-5 0,4-1-3 15,6-4-13-15,4 0-15 0,9-4-47 16,1-2-25-16,3 0-87 16,1 2-40-16,-1 0-111 15,3 4 161-15</inkml:trace>
  <inkml:trace contextRef="#ctx0" brushRef="#br0" timeOffset="94205.83">23519 2552 1976 0,'-5'-7'65'0,"6"7"-7"16,4 2-2-16,1 0 33 16,1 2-16-16,5-2-17 15,2-2-15-15,6 0-21 16,0-1-5-16,7-2-7 16,1-2-1-16,-2 1-24 0,0 2-26 0,-5 1-77 15,-4 1-51-15,-7 2-196 16,-4 3 206-16</inkml:trace>
  <inkml:trace contextRef="#ctx0" brushRef="#br0" timeOffset="94403.11">23352 2792 1963 0,'4'14'86'15,"7"-6"32"-15,4 1-78 16,7-2 42-16,1-3-26 16,9-7-18-16,5-4-8 0,6-7-47 31,3-3-29-31,1-5-99 0,3-4-72 0,0-3 115 16</inkml:trace>
  <inkml:trace contextRef="#ctx0" brushRef="#br0" timeOffset="94907.75">24077 2481 1078 0,'0'-5'90'0,"3"6"81"15,0 3-73-15,2 3 46 16,0 2 9-16,3 2 14 0,4 3-1 16,9 4-40-16,4 2-19 15,12 4-17-15,4 1-9 16,8 1-15-16,3 0-6 15,5-1-18-15,0 1-4 16,-3-3-4-16,-3 1-2 16,-18 0-6-16,-6-2-5 0,-15 0-15 15,-8-2-2-15,-16-3 6 16,-14 0 5-16,-26-3 10 31,-13-4 0-31,-10-8-4 16,2-3-1-16,11-9-3 15,8-3 2-15,11-2-5 16,5-4 1-16,13-1 0 0,6-3 1 16,12-3 14-16,6-2 0 15,11-3-4-15,7-2-5 16,12-1-16-16,4-1-2 0,6 3 0 16,1 0 1-16,2 5 0 15,-6 1 0-15,-7 4 2 16,-4 5 0-16,-12 4 6 15,-3 1 1-15,-7 4-2 16,-3-4-1-16,-5 1-24 16,-2 2-17-16,-3 1-28 0,0 1-23 15,-3 2-44-15,1 1-38 0,4 1 213 16,0 2-91-16</inkml:trace>
  <inkml:trace contextRef="#ctx0" brushRef="#br0" timeOffset="95161.71">24821 2278 2634 0,'14'32'99'0,"3"12"6"15,-7 15-78-15,0 2 13 16,-9 0-16-16,1 0-1 0,2 0-9 15,0 1-5-15,3 2-1 16,0-2-11-16,0-6-40 16,-1-7-30-16,0-16-68 15,-3-6-33-15,-3-6-81 16,-9-1-133-16,-12 2 228 16</inkml:trace>
  <inkml:trace contextRef="#ctx0" brushRef="#br0" timeOffset="96580.42">20104 4029 1508 0,'-2'-3'135'16,"4"-3"102"-16,5 5-112 16,1-4-1-16,3 3-14 15,1-1-3-15,1 4-6 16,1 4-6-16,6 5-12 15,2 0-12-15,2 8-17 16,4 2-5-16,1 6-15 0,3 4-3 0,3-1-12 16,-1 3-3-16,-1-3-8 15,0-1-2-15,-3-3 1 16,-3-2 0-16,-9-3-16 16,-2 0-30-16,-4-4-77 15,-1-1-53-15,-2-8-108 16,-2-4-51-16,2-17 180 0</inkml:trace>
  <inkml:trace contextRef="#ctx0" brushRef="#br0" timeOffset="96812.31">20642 3974 1679 0,'-13'0'91'0,"5"5"59"16,0 5-46-16,-6 9 31 15,-4 0-14-15,-5 8-12 16,-4 4-19-16,-3 7-34 16,-6 8-13-16,1 5-26 0,1 2-5 15,8-1-7 1,7-7-17-16,10-3-50 0,4-8-28 0,10-8-73 16,4-4-46-16,8-9 122 15</inkml:trace>
  <inkml:trace contextRef="#ctx0" brushRef="#br0" timeOffset="97298.34">21051 4055 1720 0,'4'19'139'0,"5"3"226"16,0 7-319-16,2 10 9 15,0-2 6-15,4-5-23 16,6-2-8-16,6-15-12 16,7-4 2-16,2-11 29 15,-2-9 12-15,-1-8 19 0,-1-7 4 16,0-7-4-16,0 0-2 16,-6 1-11-16,-3 1-3 15,-7 3-19-15,-2 3-10 16,-3 6-14-1,-4 4-9-15,-2 7-10 16,-4 6-2-16,0 0-5 16,3 1 0-16,-3 4-2 15,3 2 2-15,1 12 1 16,5 8 0-16,-1 18 2 16,2 7-1-16,1 26 1 15,0 8 2-15,1 6 1 0,-1-3 3 0,-1-15 3 16,2-6-1-16,-2-11 2 15,1-3 0-15,-1-9-1 16,-2-3 1-16,1-12-20 16,-2-5-17-16,-3-14-50 15,-4-10-29-15,1 0-49 16,-5-13-46-16,-3-20-177 0,6-15 219 16</inkml:trace>
  <inkml:trace contextRef="#ctx0" brushRef="#br0" timeOffset="97683.54">21758 3716 2050 0,'-2'-17'88'0,"3"5"35"16,2 4-93-16,5 3 7 15,1-1 9-15,3 0 15 16,2 4 4-16,5 1-13 0,2 1-17 0,1 3-21 31,-1 5-10-31,-7 2-4 0,-2 3-2 0,-7 3 4 16,-5 1 7-16,-5 3 14 16,-6 4 6-16,-3 1 5 15,0 1 0-15,2-3-1 16,4-5-4-1,7-4-6-15,2-3-2 16,7-4-7-16,4-1-3 16,7-3-3-16,2-2 0 15,4-1-31-15,1-2-25 16,-1-4-55-16,2-4-37 16,2-4-91-16,0 0-42 0,7-2 149 15</inkml:trace>
  <inkml:trace contextRef="#ctx0" brushRef="#br0" timeOffset="98121.12">22450 3770 2135 0,'3'-2'100'16,"7"-1"73"-16,1 6-153 15,1-2 14-15,-3 0 5 16,0 0 1-16,3 1 11 15,0-2-4-15,4 2-5 16,-2 1-4-16,-2 5-19 31,-1 2-4-31,-4 7-14 0,-3 4-1 16,-7 11 1-16,-3 5 2 16,-9 8 9-16,-3 0 1 0,-6-3 0 15,2 1-1-15,-2-6-2 16,3-3 1-16,2-3 4 15,1-3 2-15,5-5 4 16,4-2 0-16,4-7 1 16,3-2 3-16,4-2-3 15,6-2-1 1,7-2-4-16,0 0-5 16,6-3-2-16,-1 0-1 0,1-3-3 15,-3-2 2-15,3-1-26 16,-1-2-24-16,0 0-48 15,-1-1-28-15,-3-1-88 16,-3 0-31-16,-2-5 129 16</inkml:trace>
  <inkml:trace contextRef="#ctx0" brushRef="#br0" timeOffset="98370.25">22149 4177 1652 0,'-12'-4'165'0,"14"3"269"16,8 2-354-16,6 0-6 15,6 1 14-15,7-1-21 16,8-1-8 0,13-2-35-16,4-3-8 15,3-2-7-15,-5 1-3 16,-7-3-21-16,-3-1-27 15,-5 1-75-15,1-1-62 16,4 1-158-16,0-3 180 16</inkml:trace>
  <inkml:trace contextRef="#ctx0" brushRef="#br0" timeOffset="98570.83">23095 3971 1941 0,'14'4'79'0,"5"1"2"16,0-1 13-16,-1 0 6 0,1-3-8 0,2-1-20 16,3-1-18-16,4-5-30 15,2 0-10-15,-3 0-19 16,-1-2-20-16,-7 2-72 16,-3 0-49-16,-5 1-107 15,-5 3-96-15,-6 2 199 16</inkml:trace>
  <inkml:trace contextRef="#ctx0" brushRef="#br0" timeOffset="98764.9">23094 4128 1712 0,'-5'2'70'0,"11"4"17"15,4 0 10-15,9-1 27 16,5-3-12-16,7-3-32 15,4-4-23-15,10-3-30 16,4-3-11-16,2-2-26 0,-1-1-27 16,0-4-94-16,0-1-61 15,7-6 97-15</inkml:trace>
  <inkml:trace contextRef="#ctx0" brushRef="#br0" timeOffset="99065.81">24356 3529 1994 0,'-6'-5'120'0,"7"10"131"0,0 9-189 15,0 2 26-15,-2 10 7 16,-2 5-1-16,-1 7-25 15,1 7-10-15,0 7-8 32,3 4-5-32,1 2-17 15,4 0-10-15,5-7-12 0,-1-9-2 16,5-3-13-16,-1-4-19 16,-1-6-57-16,-2-3-35 15,-3-8-108-15,-1-4-47 16,3-11 150-16</inkml:trace>
  <inkml:trace contextRef="#ctx0" brushRef="#br0" timeOffset="99416.52">24711 3656 1537 0,'0'-4'136'16,"0"5"169"-16,-1 8-207 15,-3 4 26-15,-4 11 11 0,-2 5 7 0,-1 17-10 16,-1 7-10-16,5 12-26 15,4-1-21-15,12-10-28 16,7-5-15-16,17-13 5 16,6-6 8-16,10-7 10 15,-1-5 15-15,6-12 7 16,0-5-1 0,-4-10 1-16,1-2-5 15,-10-5-13-15,-9 1-3 16,-10-1 2-16,-13 1-4 15,-22-3-12-15,-12 2-22 16,-21 1-55-16,-12 4-20 16,-15 6-52-16,-2 5-17 15,-8 1-53-15,8 3-46 0,14-2-63 16,5-2 139 0</inkml:trace>
  <inkml:trace contextRef="#ctx0" brushRef="#br0" timeOffset="100569.4">20420 5184 1279 0,'4'-11'128'0,"-4"9"205"16,1-1-187-16,-1 3 3 16,0 0 4-16,0 0-46 15,-4 0-13-15,-3 3-20 16,-1 3-8-16,-6 3-2 15,-4 7-3-15,-6 8-7 16,-3 11-9-16,-3 12-22 16,1 6-5-16,-1 9-11 15,2 1-2-15,3-8-2 16,4-8-4-16,8-14-43 16,3-7-23-16,4-9-85 15,3-1-50-15,-1-10-3 16,3-9 78-16</inkml:trace>
  <inkml:trace contextRef="#ctx0" brushRef="#br0" timeOffset="100807.79">20115 5210 2271 0,'-3'3'83'0,"12"10"47"15,6 6-96-15,6 5 29 16,5 2-2-16,8 1-14 16,1 1-6-16,11 0-20 15,0-1-3-15,4-2-9 0,1-2-4 16,-8-5-43-16,-8-1-30 16,-8-6-84-16,-4-4-47 0,-10-7-58 15,1-4-83-15,-2-13 200 16</inkml:trace>
  <inkml:trace contextRef="#ctx0" brushRef="#br0" timeOffset="101124.51">20736 4959 1464 0,'18'-16'112'15,"5"8"47"-15,0 3-1 0,-3 5 11 16,-1 4-49-16,-3 3-33 15,-4 3-10-15,-10 3-9 32,-3 1 6-32,-11 4 15 15,-2 2 10-15,-4-3 2 16,3 4-5-16,5-7-18 0,3-4-18 16,6-2-28-16,1-5-14 15,6 1-19-15,6-2-6 16,11 0 1-1,4 1 1-15,10-3-24 0,1 0-22 0,-1-4-60 16,-4-2-51-16,-2 3-73 16,-1 0 120-16</inkml:trace>
  <inkml:trace contextRef="#ctx0" brushRef="#br0" timeOffset="101641.66">21338 5127 2526 0,'2'0'66'0,"0"2"-13"16,1 5-29-16,0 4 25 16,0 2-3-16,0 5-14 0,2 2-12 15,5 1-14-15,0 2-2 16,4-2 10-16,2-3 6 15,5-4 15-15,2-3 8 16,-1-7 8-16,1-1 1 16,-1-8-1-16,-1-2 0 15,1-7-5 1,0-3-3-16,-4-4-2 16,-3-2-3-16,-4 2-3 15,-2 0-5-15,-3 3-6 16,-1 0-2-16,-4 6-5 15,1 5 3-15,-2 7-8 16,0-1-9-16,0 1-14 16,2 5-10-16,4 10-11 0,3 7 3 0,5 20 3 15,3 9 2-15,1 24 9 16,1 10 4-16,-3 8 5 16,0 3 4-16,-2-2 3 15,0-5 2-15,2 0 2 16,1-5 0-16,0-16 1 15,-2-9 2-15,-2-21 0 0,-2-8-4 16,-4-12-35-16,-2-4-37 16,-2-7-84-16,-3-6-48 15,2-2 86-15,0-16 18 16</inkml:trace>
  <inkml:trace contextRef="#ctx0" brushRef="#br0" timeOffset="102080.67">22465 4967 1815 0,'19'21'226'0,"-8"-21"366"15,0 2-541-15,6 1-52 16,2 0 5-16,-1-1 4 15,4-1 0-15,-1 1 0 16,1 2 0-16,-6 2 0 16,-1 1 1-16,-7 5-2 15,-3 1 3 1,-5 6 0-16,-5 1 3 16,-11 11 3-16,-3 5 2 15,-5 8 4-15,-1 2-1 0,6-4-1 16,5-4 0-16,5-7 0 15,6-4 2-15,3-5 7 16,2-3-3-16,5-5 1 16,0-2 1-16,4-3-7 15,1-4-3-15,2-1-6 16,0-3-8-16,2-2-26 0,-2-3-18 16,0-1-45-16,-2-3-27 15,-4 1-87-15,-3-2 21 16,-3-12 83-16</inkml:trace>
  <inkml:trace contextRef="#ctx0" brushRef="#br0" timeOffset="102301.54">22232 5322 1976 0,'2'3'215'15,"8"-2"455"-15,13 2-674 0,9 5 2 0,14-5 13 16,3-1-2 0,3-5-3-16,-2-3-1 0,-2-5 1 15,2-3-24-15,3-4-63 16,5-3-51-16,9-4-124 16,4-2-103-16,3 1 203 15</inkml:trace>
  <inkml:trace contextRef="#ctx0" brushRef="#br0" timeOffset="102502.09">23282 5078 1915 0,'18'8'127'0,"-7"-6"154"16,5-2-236-16,2 0 1 0,-1 0-1 15,2-2-13-15,0 2-5 16,5-3-13-16,3-2-3 15,3-1 1-15,3-4-23 16,-2-1-62-16,-1-1-45 16,-5 2-105-16,-1 0-64 0,-9 3 161 15</inkml:trace>
  <inkml:trace contextRef="#ctx0" brushRef="#br0" timeOffset="102702.66">23374 5198 2215 0,'-5'5'82'16,"3"2"-10"0,2 1 12-16,6 0 7 15,5 0-9-15,9-3-13 16,5 0-22-16,10-5-30 16,4-5-21-16,9-3-53 15,5-4-40-15,5-3-89 16,8-5 96-16</inkml:trace>
  <inkml:trace contextRef="#ctx0" brushRef="#br0" timeOffset="102965.58">24755 4722 2731 0,'12'-4'68'0,"-5"8"-36"16,0 2-14-16,-1 2 28 0,-2 3-6 16,1 4-6-16,0 2-11 15,-2 9-19-15,2 6-3 16,-1 16-9-16,2 7-3 16,2 4-16-16,0-2-25 0,3-4-55 15,-3-2-33-15,-2 0-81 16,-1 2-8-16,-5 9 125 15</inkml:trace>
  <inkml:trace contextRef="#ctx0" brushRef="#br0" timeOffset="103899.24">18948 6170 2208 0,'-2'0'86'0,"6"-1"44"15,5 1-118-15,14-1-6 16,6 1 9-16,10-3 9 16,3-1 7-16,13-2 1 15,3-1 1-15,16-3 12 16,10 5-4-16,2-1 8 16,9 2 3-16,8-1-13 0,2 0-2 15,14-1-1-15,2 2-1 16,2-1 1-16,6-2-2 15,1 2 0-15,3-1-1 16,2 0-1-16,4-1-1 16,-3 0-7-16,9-1-3 15,-1-2-4 1,-4 1 0-16,7-3-4 16,-6 1 1-16,2 1 7 15,-2 0 6-15,1 3 7 16,6 0 2-16,-9 1-6 15,-1 0-7-15,-1 0-9 0,-5-2-4 0,2-3-4 16,2-1 2-16,3 0-3 16,-4-1-1-16,2 3 1 15,0 0 1-15,-8 2 7 16,0 0 0-16,5 1 2 16,0 0-2-16,5-2-4 15,6 1 1-15,4 0-2 16,-1-2 1-16,-2 2 1 15,-1-2 2-15,6 2 4 0,-6-1 2 16,2 2 2-16,0-1 0 16,-15 4 1-16,12-1-1 15,0 1-2-15,-7 1-1 16,2-1-3-16,-8 1-3 0,0-1-4 16,-5 1 0-16,-10-2-3 31,-4 1 1-31,-15 1 0 15,-1-2-1-15,-11 0 0 16,-12 1-10-16,-13-3-57 16,-15-1-35-16,-18 3-105 0,-8 0-64 15,-25-4 150-15</inkml:trace>
  <inkml:trace contextRef="#ctx0" brushRef="#br0" timeOffset="104622.76">19556 6819 1361 0,'3'-19'168'0,"-1"6"258"16,1 2-229-16,2 1-7 16,1 0 6-16,-3 5-19 0,1-1-21 31,-4 6-17-31,1 0-5 0,-1 0-32 15,0 0-3-15,0 0-24 16,-5 4-13-16,1 2-28 0,-2 2-9 16,-3 9-16-16,3 3-9 15,-4 9 0 1,-1 6-5-16,-2 11-5 16,-3 6 2-16,-2 8 1 15,1 2 3-15,3-6 4 16,2-7 0-16,2-11-2 15,1-3-13-15,2-8-30 16,1-1-17-16,1-8-59 16,1-3-26-16,-1-5-75 0,0-5-55 0,-1-3 156 15</inkml:trace>
  <inkml:trace contextRef="#ctx0" brushRef="#br0" timeOffset="104935.31">19197 6734 2864 0,'0'7'66'16,"14"8"-43"-16,4 5-11 0,6 5 20 15,4 2-1-15,8 1 0 16,6-1 3-16,10-1 3 15,1 0-1-15,-4-1-8 16,-7-2-8-16,-8 0-8 16,-2-1-2-16,-4-3-19 0,0 0-20 15,-4-3-52-15,-3-5-32 16,-7-5-78-16,-4-1-56 16,-2-5 139-16</inkml:trace>
  <inkml:trace contextRef="#ctx0" brushRef="#br0" timeOffset="105371.32">19964 6314 1819 0,'2'-4'227'0,"-7"4"445"0,2 6-659 16,3 5-2-16,0 8 1 15,0 4-3-15,5 4 6 16,2 2 2-16,10-5 2 16,4 1 5-16,4-7 6 15,-1-4 2-15,1-7 1 16,-1-2 0-16,2-7-6 0,2-5-3 16,-5-3 4-16,0-2-3 15,-7-2-4-15,-1 0 3 16,-8-1-19-16,-4-2-4 15,-2 0-2 1,-1 2-3-16,-2 2 5 16,-1 2 2-16,-1 5-1 15,3 5-2-15,0 0 1 16,-1 1 3-16,-6 5-1 16,6 4 3-16,1 8 0 15,-1 4-1-15,2 10-2 16,4 4-3-16,3 4-3 0,0 2-2 0,1-5-17 15,0-2-20-15,1-5-62 16,-1-2-51-16,-1 2-10 16,-2 9 63-16</inkml:trace>
  <inkml:trace contextRef="#ctx0" brushRef="#br0" timeOffset="105741.25">20541 7123 2981 0,'-2'1'60'0,"3"-1"-54"15,2 0-16-15,3-1-2 16,1-4-8-16,2-2-38 15,0-1-32 1,1-5-108-16,-1-1-38 16,9-18 121-16</inkml:trace>
  <inkml:trace contextRef="#ctx0" brushRef="#br0" timeOffset="106258.32">20929 6715 2776 0,'-4'8'54'0,"4"5"-57"0,-2 4 7 16,1 7 14-16,0 2 4 16,3 4 3-1,4-3-6-15,6-1-6 16,5-3 0-16,2-5 4 15,1-3 2-15,-1-6 9 16,0 0 5-16,1-8 1 0,2-5 2 0,7-6 3 16,-1-5 2-16,-2-3 5 15,-1-3-1 1,-4-1-6-16,-2 2-5 16,-5 0-19-16,-2 2-3 15,-6 4-3-15,-3 2 0 16,-2 6 3-16,-1 5-1 0,0 1-10 15,0 0-7-15,2 4-8 16,1 7-2-16,2 12-4 16,3 7-2-16,3 25-7 15,4 11 0-15,2 17 12 16,3 3 5-16,1 10 12 0,-1-2 1 16,-1 2 3-16,-2 0 2 15,1-15 1-15,-1-6 0 16,-1-18 6-16,-1-6 1 15,-7-13-9 1,-3-4-14-16,-3-13-66 16,-2-8-33-16,7-7-83 15,-3-5-65-15,-4-24 149 16</inkml:trace>
  <inkml:trace contextRef="#ctx0" brushRef="#br0" timeOffset="106690.1">21473 6306 2426 0,'6'-5'111'0,"-10"7"74"31,8 2-166-31,4 7-12 0,-1 2 4 16,1 6 0-16,5 0-2 15,4 2-9-15,5-2 0 16,4-3 4 0,-1-5 0-16,0-2 1 0,1-5 0 0,-2-1 1 15,-4-3-5-15,-7-3-31 16,-3-1-24-16,-5-6-64 16,0-3-30-16,0-8-37 15,-2-3 5-15,0-3 55 16,-2 1 35-16,-1 7 97 15,1 2 42-15,-1 13 77 16,0 4 20-16,3 0-3 16,0 7-11-16,2 9-55 0,2 7-14 0,1 6-23 15,2 3-10-15,3 3-18 16,1 0-14-16,4 1-48 16,2 0-50-16,0 2-61 15,0 5 74-15</inkml:trace>
  <inkml:trace contextRef="#ctx0" brushRef="#br0" timeOffset="106875.06">22184 6852 2666 0,'-1'8'162'0,"1"1"170"15,0-1-350-15,1 0-87 16,0-3-34-16,-1-3-98 16,-2-2-67-16,2-10 174 15</inkml:trace>
  <inkml:trace contextRef="#ctx0" brushRef="#br0" timeOffset="107329.66">22402 6510 1956 0,'7'5'128'15,"16"-3"191"-15,-3 1-300 16,1 1 13-16,-4-2 8 0,-1 3-3 16,0 0-9-16,-1 1-8 15,3 3-6-15,-3 1-1 16,-2 4-7-16,-2 3-3 0,-5 4 0 15,-3 2 0-15,-4 9 4 16,-3 8 2-16,-11 10 1 31,-4 6-1-31,-2 2 1 16,-1-1 1-16,1-7 1 16,7-4 3-16,5-8 6 15,0-5 1-15,5-8 2 0,0-3-3 16,3-8-1-16,2-1 4 15,5-2 9-15,2-4 2 16,4 0-6-16,0 0-8 0,5 1-13 16,2-3-4-16,4 0-3 15,4-2 3-15,3-3 4 16,-1 0-18-16,0-4-38 16,1 0-23-16,-5-1-67 15,-1-5-36-15,-3-4-15 16,-4-12 84-16</inkml:trace>
  <inkml:trace contextRef="#ctx0" brushRef="#br0" timeOffset="107545.9">22297 6966 2705 0,'3'0'58'15,"14"1"-34"-15,7 0-4 16,12-1 9-16,7-4 6 16,2-4-13-16,-2-5-15 15,2-3-6-15,-5-6-15 16,-1 1-38-16,3-4-30 0,-2-3-104 16,0-3-47-16,4-11 121 15</inkml:trace>
  <inkml:trace contextRef="#ctx0" brushRef="#br0" timeOffset="107946.76">23024 6196 1993 0,'-6'5'155'15,"6"4"257"-15,0 8-374 0,2 3 22 0,4 6 7 16,2 0-1-16,8-3-38 15,3-2-19 1,4-8-11-16,2-2-1 16,-1-7-1-16,-2-3-5 15,-1-3-16-15,-4-3-12 16,0-5-8-16,-2-3 4 16,-3-4 15-16,-2-1 17 15,-4-1 9-15,-4 2 5 16,-4 4 3-16,-1 2-2 0,-2 6 12 15,2 2 4-15,3 3 9 16,-1 0 1-16,-3 2-10 16,4 5-3-16,1 10-7 15,2 5-5-15,3 7-6 16,2 1-22-16,5 7-57 0,1 2-42 16,3 9-107-1,-3 6-43-15,-5 17 144 16</inkml:trace>
  <inkml:trace contextRef="#ctx0" brushRef="#br0" timeOffset="108194.22">23692 6628 2370 0,'5'11'123'0,"-2"-9"128"15,2 2-241-15,3-1 17 16,1 1 1-16,6 1-5 31,-1-4-7-31,2-1-14 16,1 2 1-16,-3-3-5 16,1 1-24-16,0-1-56 15,-2 0-42-15,-5-2-110 0,-2 3-42 16,-5 0 147-16</inkml:trace>
  <inkml:trace contextRef="#ctx0" brushRef="#br0" timeOffset="108394.8">23696 6811 2036 0,'-2'8'128'16,"1"0"132"-16,2 4-186 15,4 0 19-15,2-2-1 16,2 0-13-1,7-3-40-15,-1 0-17 16,4-3-33-16,1-3-10 16,0-1-42-16,3-4-30 0,4-3-76 15,-6-1-41-15,5-7 114 16</inkml:trace>
  <inkml:trace contextRef="#ctx0" brushRef="#br0" timeOffset="109951.65">24498 6427 2114 0,'-13'0'176'15,"6"-5"84"-15,4 2-99 16,1 0 1 0,1 0-70-16,-2 2-28 0,3-1-28 15,2 1-15-15,6 0-21 16,4 1-6-16,13 0-6 15,7 1 4-15,5 4 3 16,5 2 1-16,2 6 1 16,-3 1 1-16,-5 5 2 15,-6 2 1-15,-11 2 0 0,-7 1-1 16,-9 3-2-16,-8 1 3 16,-16 3 9-16,-9-1 9 15,-13-1 9-15,-1 0 1 16,7-4 0-16,3-2-5 15,14-7-3-15,7-6-3 16,9-6-14-16,6-2 0 0,13-3-3 16,7-1 0-16,17-4 8 15,7 0-3-15,10-2 3 16,0 0 1-16,-5 5-1 16,-6 3-4-16,-10 6-5 15,-3 6 0-15,-11 4 0 16,-7 3 2-16,-10 4 11 15,-8 2 6-15,-14 5 10 16,-5 2 5-16,-13 5 3 16,-3 3 8-16,-4 2-11 15,-2-3-3-15,0-3-7 16,0-6-20-16,9-10-22 16,4-7-26-16,8-10-77 15,6-2-42-15,4-5-100 0,5-5 443 16,15-49-180-16</inkml:trace>
  <inkml:trace contextRef="#ctx0" brushRef="#br0" timeOffset="110368.4">25009 6106 2834 0,'-15'5'58'0,"7"8"-51"16,2 0-8-16,5 3 12 0,2 1-1 15,11-2-10-15,3 2 0 0,7-6 3 16,4-5 5-16,10-5 10 16,2-1 2-16,6-7 4 15,-3 0 2-15,-8-4 0 16,-8 0-1-16,-9-1 0 15,-5 2 0-15,-7-1 3 16,-1 0-3-16,-3 5-1 0,0 1-2 16,0 5 0-16,-2 0 6 15,2 0 3-15,0 1 4 16,-2 6-2-16,1 1-10 0,1 12-8 16,0 5-9-16,1 7-7 15,1 5 0-15,2 4-3 31,-2 2 4-31,3 5-68 16,-1 5-48-16,-2 5-128 16,-2 3 33-16,-24 15 95 0</inkml:trace>
  <inkml:trace contextRef="#ctx0" brushRef="#br0" timeOffset="110553.34">25330 6912 3378 0,'12'7'21'0,"-10"-5"-113"16,3-2-110 0,2-3 11-16,0-10-360 15,9-22 353-15</inkml:trace>
  <inkml:trace contextRef="#ctx0" brushRef="#br0" timeOffset="110985.67">25683 6375 2445 0,'12'0'90'0,"4"0"44"15,8 3-109-15,1 0 17 16,-3-1 21-16,-3 0 3 15,-2 1-11-15,1 0-8 16,-3 5-22 0,5 1-8-16,-4 5-8 15,-2 3-4-15,-6 5-3 16,-4 4 0-16,-9 7 8 16,-5 4 5-16,-12 6 3 15,-5-1 1-15,-9 8-1 16,0-1 2-16,-1-1 3 15,1 0-2-15,11-13 1 0,4-5-1 0,12-11 11 16,3-5 1-16,7-5 1 16,4-2 0-16,8 3-8 15,4-3 0-15,9-2-5 16,5-2-2-16,2-3-5 16,-2 0-1-16,0-2-4 15,0-3-2-15,1-1-10 0,3-1-26 16,-2-2-67-16,-1-2-37 15,-7-4-111-15,-3-7 425 16,-4-19-173-16</inkml:trace>
  <inkml:trace contextRef="#ctx0" brushRef="#br0" timeOffset="111426.07">26236 5982 2794 0,'7'26'137'0,"-7"-16"125"0,0 8-251 15,0 8 18-15,1 2 6 0,3-4 9 16,3-2-9-16,5-6-18 16,1 0-1-16,6-6 1 15,2 1 0-15,1-7 10 16,4-2-1-16,-5-4-14 15,-2-2-11-15,-8-4-34 16,-1-3-18 0,-7-3-24-16,-1-4-12 15,-5-1-6-15,-3-5 6 16,2 4 29-16,-2 0 18 16,2 6 45-16,2 4 14 0,2 10 20 15,0 0 8-15,-1 3 14 16,3 5 4-16,0 8 9 15,3 4 3 1,1 6-9-16,3 0-9 0,2 2-26 16,1 3-12-16,3 1-17 15,1 3-10-15,-3 1-63 16,0-1-52-16,-6 2-143 16,-6 5 413-16,-10 10-170 15</inkml:trace>
  <inkml:trace contextRef="#ctx0" brushRef="#br0" timeOffset="111573.25">26571 6659 3566 0,'6'7'53'0,"-5"1"-148"15,-1 2-50-15,-2-1-56 16,-4-2-59-16,-12-2 156 15</inkml:trace>
  <inkml:trace contextRef="#ctx0" brushRef="#br0" timeOffset="113608.79">20331 8488 937 0,'-8'-8'175'16,"5"-2"134"-16,1 5-56 0,2-4 5 15,2 3-27-15,-1 0-7 16,1 3-18-16,-2 3-11 16,1 0-35-16,4-4-27 15,1 4-52-15,2 3-20 16,3 3-24-16,3 1-4 15,4 7-6 1,6 2-4-16,5 8-5 16,4 3-5-16,4 5 0 15,-5 1 2-15,1-1-4 16,-1 0 1-16,0-3-3 16,0-4-1-16,-6-4 0 15,-2-6 0-15,-7-3-3 16,0 0-5-16,-5-4-59 0,-3 2-49 0,-4-4-116 15,-3-3-70-15,-2-3 157 16</inkml:trace>
  <inkml:trace contextRef="#ctx0" brushRef="#br0" timeOffset="113862.74">20812 8354 2513 0,'-12'9'148'0,"0"3"160"16,-2 9-248-16,-4 4 11 15,-5 5-3-15,-6 6-15 0,-4 8-7 16,1 4-4-16,-2 7-15 16,4-3-6-16,4-6-14 15,5-4-5-15,7-7-14 16,2-4-26-16,7-2-68 15,2-4-42-15,5-5-129 16,6-1 39-16,16-10 115 0</inkml:trace>
  <inkml:trace contextRef="#ctx0" brushRef="#br0" timeOffset="114395.43">21075 8520 2600 0,'0'13'121'0,"0"5"123"16,3 10-241-16,2 6 12 15,2 1-2-15,3-1-8 16,6-8-6-16,4-5 1 0,4-11 9 16,2-4 16-16,1-6 27 15,-1-1 11-15,-2-6 9 16,-3-1-5-16,-6-5-5 15,-2-6-13-15,-1-2-7 16,-3-1-4-16,-1 1-14 16,-2-1 3-16,-3 5-9 0,-1 1-4 15,-2 8-3-15,0 2-3 16,0 6-4-16,0 0-3 16,0 0-15-1,4 5-8-15,3 8-12 16,2 9 5-16,8 17 6 15,0 7 3-15,4 15 5 16,0 4-4-16,-3 14 5 16,-3 9 5-16,-4 8 11 15,-9-5 2-15,-2-14 9 16,-4-12 6-16,-4-15 20 0,6-6 13 16,-5-7 10-16,-3-5-2 0,1-8-16 15,-5-5-6-15,2-7-9 16,-2-5-6-16,-1-6-30 15,0-3-40-15,-4-10-80 16,0-7-44-16,2-22-92 31,6-21 43-31,8-55 109 16</inkml:trace>
  <inkml:trace contextRef="#ctx0" brushRef="#br0" timeOffset="114842.81">21881 8362 3335 0,'11'2'51'16,"33"4"-65"-16,-24 1-28 16,3 0 34-16,2 0 5 15,5-2 0-15,0-2-1 16,4 0 4-16,-1-1 3 0,-8 0 4 15,-4 2 1-15,-8 1 3 16,-6 1 2-16,-5 1-4 16,-4 2-6-16,-6 7-6 15,-5 1-3-15,-6 12-1 16,-2 3 4-16,-2 5 3 31,3-1 1-31,6-4 7 0,2-5 2 16,5-4 5-16,3-7-3 15,4-1-4-15,3-5-3 16,3 2-5-16,2-4 2 16,4-2 2-16,1 2 0 15,3-4 0-15,2 3-1 16,2-1-1-16,3-2-13 0,1-3-36 16,-2 0-25-16,-2-2-69 15,-2-1-25-15,-6-4-74 16,-4-3-46-16,-8-5 164 15</inkml:trace>
  <inkml:trace contextRef="#ctx0" brushRef="#br0" timeOffset="115065.13">21726 8681 2069 0,'0'29'252'0,"10"-26"392"16,5 2-549-16,15 1-82 16,10 1 13-16,8-2-9 15,6-3-6-15,-2-2-10 0,0-1 0 16,-1-4-2-16,0-1-22 16,-2-2-54-16,0-4-38 15,-2 6-100-15,1-1-54 16,1 0 151-16</inkml:trace>
  <inkml:trace contextRef="#ctx0" brushRef="#br0" timeOffset="115428.42">22929 8541 1368 0,'-2'5'214'16,"3"-5"326"-16,2 0-324 15,3 0-59-15,0 0 15 16,5 0-20-16,4 1-29 0,7 3-43 15,4-2-15-15,7 3-27 16,1 0-9-16,0 0-14 31,1-3-4-31,-6 0-5 16,0-2-6-16,-3 0-70 16,-2-1-43-16,-7-1-117 0,-5-1-60 15,-11 2 159-15</inkml:trace>
  <inkml:trace contextRef="#ctx0" brushRef="#br0" timeOffset="115666.76">22897 8684 2521 0,'0'5'125'15,"6"4"119"-15,7 3-221 16,1-1 17-1,8 1-8-15,2-3-5 0,7-5-15 16,7 0-6-16,2-4-1 16,3 0-16-16,0-1-43 15,0-2-26-15,4-1-77 16,-2-6-47-16,1-6-124 16,-6-8 174-16</inkml:trace>
  <inkml:trace contextRef="#ctx0" brushRef="#br0" timeOffset="116685.3">23941 8366 1230 0,'-13'-7'145'0,"5"2"190"0,1 2-114 16,1-2-3-16,1 0 0 15,2 2-16-15,2-1-14 0,1 4-39 16,0-1-27-16,0 0-59 15,0-4-14-15,8 2-20 16,2-1-6-16,8-1-4 16,5-1-7-16,9 5-2 15,3-1-1-15,3-1-3 16,2 3-1 0,-3 3-2-16,-3-1 0 15,-2 5 1-15,-4 2 3 16,-5 1 2-16,-3 0 0 0,-9 0-2 15,-3 0-1 1,-8-1 11-16,-1 1-1 0,-6 0 24 16,-4 3 10-16,-2 1 1 15,-4-1 1-15,-4-3-15 16,4 1-10-16,0-3-11 0,5-2-3 16,6-4-7-1,5 1-4-15,0-3-10 0,0 1-6 16,1 0-11-16,7 0 1 15,8 2 3-15,4-1 4 16,9 2 6-16,1-1 0 0,0 4 3 16,-1 3 2-16,-3 4 3 15,-2 1 0-15,-2 3 4 16,-4 1 1-16,-4-4 7 16,-3 1 4-16,-9-1 6 15,-2-2 7-15,-6 1 6 16,-5 2 5-1,-5-1 7-15,3 2 0 0,-8-1 0 16,7-4-6-16,5-2-9 16,-3-2-9-16,10-4-13 15,-5 0-7-15,2-1-40 16,1-3-32-16,2 0-88 16,2-2-49-16,1-2-100 15,0-1 244-15,10-28-8 0</inkml:trace>
  <inkml:trace contextRef="#ctx0" brushRef="#br0" timeOffset="116870.24">24808 8481 2576 0,'6'7'215'16,"-6"-3"379"-16,2 2-597 15,-2-2-26-15,1-1-66 16,-1-1-46-16,-2-3-131 16,2-4 98-16,-8-22 73 15</inkml:trace>
  <inkml:trace contextRef="#ctx0" brushRef="#br0" timeOffset="117261.25">24950 8199 2101 0,'7'24'224'0,"5"-22"342"0,7 2-474 16,6-1-56-16,-1 0 7 15,3 2-14 1,2-2 1-16,8 3-6 0,4 1-2 16,0-1-5-16,-6 0-2 15,-11 1 1-15,-7 1 4 16,-13 2 6-1,-3 2 6-15,-9 7 12 16,-7 3 2-16,-11 8-4 16,-3 0-6-16,1 1-15 15,4-3-4-15,10-7 4 16,5-2 6-16,9-4 4 0,5-2 3 16,13 0-7-16,8-1-3 15,11 0-7-15,4-1-5 0,1-4-4 16,-7-1-4-16,-1-3-27 31,-4-2-28-31,-2-2-66 0,1-2-55 0,0-5-110 16,3-5-198-16,-3-16 280 15</inkml:trace>
  <inkml:trace contextRef="#ctx0" brushRef="#br0" timeOffset="118799.11">25705 7688 2198 0,'8'5'113'0,"-7"-4"67"15,-1 0-106-15,0-1 8 16,-3 0 9-16,-1-1-2 16,-2 0 3-16,-7-1-20 15,-4 1-10-15,-8 0-7 16,-9-1-11-16,-13 0-10 15,-6 0-9-15,-15 0-12 0,-12-1-1 16,-23 1-2-16,-10 0-2 0,-16 2-5 16,-7 0 0-16,-4 3-3 15,-7 2 1-15,0 1 1 16,-2-1 0-16,-1 2 0 16,3-4 0-16,-11 2-2 15,0 0 0-15,-6 1 0 0,-4 4 0 16,-3 1 0-16,-5 2 1 15,3 2 0-15,4 1 0 16,-10 0 0-16,4 1 1 16,-2 1 0-16,-2-1 0 15,12 4 0-15,7-5 0 16,12-2 1 0,-2-1 0-16,17-4 3 15,0-5-1-15,3-2 1 16,7-2-1-16,1 0-1 0,3-3 0 15,4 3 0 1,3 3 1-16,7 2-4 0,6 4-1 16,9 1 0-1,7 5 0-15,9 5-2 0,3 2 2 16,9 4-2 0,2 0-2-16,9 3 8 0,9-2-1 15,13-1 0-15,8 2-2 16,7-2-8-16,3-1 5 15,5 6 0-15,2 3-2 16,5 10-2-16,6 7-7 0,5 7-1 16,1 4 4-16,2 5 5 15,2 2 3-15,0-5 3 16,2-6 3-16,1-10 0 16,-2-4 1-16,1-4 0 15,0-2-4-15,1-7 12 16,-1-5 2-16,-1-8 5 0,1-1 3 15,0-7-7-15,2 1-2 16,3-3-3-16,3-2-1 16,10-1-4-1,3-2 0-15,6 0-2 16,0-2-2-16,2 0 1 16,1-1-1-16,9 0-1 15,9 0 0-15,7 0 2 16,6 1 0-16,0-1 1 15,2 1 0-15,3-1 0 16,5 0-1-16,10 0 0 0,-6 0-1 16,8 3 1-16,-1-3 1 0,-1 2 0 15,8 1 1-15,-6 0 2 16,2 1 0-16,-1-1 0 16,5 2 0-16,4-3-4 15,-3 1 1-15,10-3 0 31,4-2 1-31,1-2 1 0,-2-2 3 16,-7-1-1-16,-5-2 4 16,0 2 5-16,1 0 3 15,0 1 4-15,-2 2-3 16,-1 0-5-16,1 2-5 16,-1-1-5-16,1 1-1 15,4-2-3-15,-2 0 1 0,6-2-1 16,-3 0 2-16,-1 0-1 15,2 1 0-15,-4 2 1 16,0-1-2-16,3 0 1 16,0 2 0-16,-7 1-1 15,-1-1 1-15,0-1-1 16,7 1-1-16,-5-2 0 0,-5 1 0 0,-12-1 2 16,-11-1 0-16,1 1 1 15,2-1-1-15,-10-1 1 31,-5 0-1-31,-10 0 3 0,-5-1-1 16,-8 1 2-16,-6-1 2 0,-14 0 3 16,-7 1 4-1,-5 0 6-15,-2 1 2 16,-4 1 4-16,-3-1 3 16,0-1 1-16,-3-1-1 15,-1-5-3-15,0-3-2 16,-1-14-10-16,-4-4 1 15,-2-18-3-15,-2-14-4 16,-3-20 1-16,-1-13-4 16,-3-8-3-16,-2 3-8 0,-9 1-22 0,-3 5-16 15,-7 10-50-15,-2 5-35 16,-4 17-78-16,-2 4-16 16,-22-13 113-16</inkml:trace>
  <inkml:trace contextRef="#ctx0" brushRef="#br0" timeOffset="126163.9">22181 10243 2333 0,'-16'-31'136'0,"7"31"126"15,5 0-208-15,2 0 5 16,2 1-1-16,0 0 1 16,0 1 11-16,0-2 5 15,0 1 4-15,1-1-3 16,0 0-10-16,4 0-7 15,-1-1-13-15,0-1-4 0,2 0-22 16,3-2-9-16,2 1-12 16,5-1-6-16,4 1-1 15,4-2 1-15,2 2 3 16,14-1-1-16,-1 4 0 16,2 0-2-16,-3 5 3 15,-3 2 0-15,-7 0 5 16,-2 4 2-16,-6-3 1 15,-1 0 2-15,-6 2 1 16,-3-2-3-16,-6 1 4 16,-1 3 2-16,-3 2-6 15,-4 4-2-15,-5 5-6 16,-4-2-2-16,-5 4 4 16,-3 1 4-16,-3 2 10 0,1 3-1 15,0-1 3-15,0-1-4 16,3-3-2-16,-2-2-1 15,7-5-3-15,2-2-1 16,6-6-1-16,5 0-2 16,3 0-2-16,3-2-2 0,8 2-6 15,1-1 2-15,4 1 1 16,5 0 2-16,0-2 4 16,1 1 0-16,-4-2 2 15,-2 0 3-15,1-2 0 16,-3 0 1-16,1-1-1 0,-1-3 0 15,-4 2-4-15,-3-3-12 16,1 0-40 0,-4-1-25-16,1 0-65 15,0-1-26-15,-2-3-53 16,1-1-35-16,0-9-64 16,3-8 160-16</inkml:trace>
  <inkml:trace contextRef="#ctx0" brushRef="#br0" timeOffset="126502.16">22016 10472 2421 0,'1'4'151'0,"11"-2"174"16,13 1-331-16,15 0-45 0,9-1 25 15,5-2 37-15,1-3 18 16,0-3 47-16,-5 1 16 16,-6 1 10-16,-4-2-11 0,-13 5-39 15,-2-3-16-15,-3 4-23 16,-2-1-8-16,1 0-20 15,2 1-31-15,0 1-94 16,1 0-53-16,1-1-128 16,3-1-63-16,9-9 218 15</inkml:trace>
  <inkml:trace contextRef="#ctx0" brushRef="#br0" timeOffset="126761.99">23193 10232 2975 0,'0'10'106'0,"0"-8"92"16,7 3-236-16,6-1 0 16,7 5 18-16,5-5 11 15,2 1 6-15,2 0 3 16,-5-4 4-16,-2 2-1 15,-3-3 5-15,0-2-27 0,-5-1-60 16,-2-1-35-16,0 2-109 31,-3-2-30-31,2 3-115 0,-3-1 187 0</inkml:trace>
  <inkml:trace contextRef="#ctx0" brushRef="#br0" timeOffset="127019.13">23181 10484 1498 0,'-14'5'208'16,"1"0"370"-16,6 0-514 15,2-2-25-15,5-1-7 16,3 1 2-16,5 0 12 16,4 2 17-16,4 0 26 0,7 1 4 15,7 0-22-15,5-2-25 16,4 0-25-16,1-2-9 15,-6-2-45-15,-4-1-26 16,-3-6-57-16,-2-2-29 16,0-9-46-16,3-5-22 15,2-16 121 1</inkml:trace>
  <inkml:trace contextRef="#ctx0" brushRef="#br0" timeOffset="128385.43">24598 9904 1193 0,'2'-9'129'0,"1"3"148"16,3 1-227-16,2-2-67 15,3 0 5-15,-1 1 28 16,-1-1 35-16,-1 7 93 15,-2-5 37-15,-1 2 44 16,-2 0-16-16,1-7-69 16,-2 8-29-16,0 2-43 15,-1-1-10 1,0 0 1-16,0 0 5 16,0-2 5-16,-1 3 1 0,0-1-11 15,0 0-8-15,0-1-17 16,0 1-6-16,0-1-9 15,0 1-1-15,-1 0 4 16,1 0 1-16,0 1 1 16,-1 0-2-16,1 0-6 0,0 0-4 15,0 0-3-15,-1 0 0 16,1-1-1-16,-1-1 1 16,1 2-3-16,-2 0-2 15,2 0 0-15,0-1 0 16,-1 1 1-16,1 0 1 15,0 0 0-15,0 0 1 0,0 0 0 16,0 0 3-16,0 0 1 16,-1 0 1-16,0 0 2 15,0 0-1-15,-6-3 8 16,2 3 1-16,-1-2 1 16,-1 2-2-16,0-1-6 15,-2 1-3-15,1 0-4 16,-3-1-1-16,-3 1-2 15,-3-1 0-15,-4 0-1 16,-1 1-2-16,-3 2-2 16,0 0-2-16,-3 2-1 15,-1 1 1-15,3 0 1 16,0 0 1-16,8 1 0 16,1 0-1-16,7 0-3 0,3 1-2 15,1 0-6-15,3 0-4 16,1-1-6-16,0 4 1 15,8-1-1-15,2 4 1 16,8 4 6-16,9 1-2 16,11 3 10-16,7 2 2 15,11-1 4 1,-3 3 1-16,-2 1 0 16,-1 1 0-16,0 0 2 15,-2-1 0-15,-5 0 1 16,-5-2 0-16,-12-1 1 15,-8-3 2-15,-9-6 6 0,-3-1 2 16,-5-4 4-16,1 0 3 16,-8-1 6-1,1 0 4-15,-7-1 2 16,-5-1-4-16,-3-2-4 0,-4-4-6 16,0 0-4-16,3-2-1 15,4-3-10-15,3-1-4 16,7 1-12-16,2-3-3 15,7 0-2-15,3-3 0 16,7-8 5-16,6-4 2 16,7-6 4-16,2-3 2 15,4-1 4-15,-2-2 1 16,-6 7 4-16,-4 2 1 16,-9 8 2-16,-4 3 3 0,-3 3-1 15,0 1-1-15,-2 2 0 16,-2 1-4-16,0-2-12 15,-1-1-13-15,-2 1-41 16,2-3-21-16,-3-1-47 16,-1-3-34-16,5-7-69 0,3-5-37 15,12-25 145-15</inkml:trace>
  <inkml:trace contextRef="#ctx0" brushRef="#br0" timeOffset="128739.28">25436 9575 3265 0,'-4'8'82'16,"4"-4"-43"-16,0 1-53 16,-1 3-5-16,1 1 8 0,-4 3 16 15,1 1 9-15,-1 4 15 16,-1 2 7-16,2 2 4 15,-1 3-7-15,3 4-14 16,0-1-7-16,3 10-15 16,4 3-3-16,2 7-4 15,2 1 2-15,2 2 2 16,1 0-1-16,-1-7 3 0,1 0-5 16,-3-4-33-16,0-5-22 15,-4-8-78-15,-3-3-33 16,-4-8-50-16,-2-2-38 15,-9 0-4 1,-7-1 124-16</inkml:trace>
  <inkml:trace contextRef="#ctx0" brushRef="#br0" timeOffset="129304.02">24257 10444 1371 0,'-17'-1'200'0,"1"1"294"16,2 2-422-16,3 1-78 0,4-2 30 15,0 1 69-15,2-1 28 16,5-1 24-16,-1 0 3 15,1 0-12-15,-1 3-21 16,6-3-20-16,0 0-17 16,5 0-40-16,6-1-9 15,5-1-18 1,4 1-1-16,7 0 5 16,1 0 4-16,10 1 2 15,4-1-5-15,9-1 2 16,5 1-2-16,4 0 0 15,3 0 10-15,0 0 2 16,-2-2 2-16,1 2 0 16,-1 0-3-16,2 1-6 0,15-4-5 0,9 4-8 15,-2-1-1-15,-4-1-3 16,-9 0 1-16,-10 0 1 16,-3 1-1-16,2 1 1 15,-3 0 0-15,-9 1 0 16,-8 1 0-16,-9 1 0 15,-7-1-1 1,-10 1 6-16,-2 0 1 16,-9-1-5-16,-2-2-13 15,-6 0-55-15,-1 0-26 16,0 0-77-16,0 0-47 16,-8-2-73-16,-4-1-11 15,-23-3 154-15</inkml:trace>
  <inkml:trace contextRef="#ctx0" brushRef="#br0" timeOffset="129810.16">25109 10657 2978 0,'-13'3'35'0,"7"-1"-64"16,1 1-27-16,4 3 18 16,-1 4 31-16,-1 5 41 0,0 5 23 0,-1 5 45 15,-1 1 7 1,2 3-5-16,-1 0-15 16,2-1-45-16,1 1-15 15,4 2-34-15,5 1-6 16,11 2 0-16,7-2 3 15,14-5 5-15,6-4 4 0,3-5 3 16,-1-5 1-16,-8-9 4 16,-6-1-4-16,-6-7 1 15,-2-4 5-15,-9-2 10 16,-2 0 6-16,-9 0 15 16,-4 0 1-16,-3 0-9 0,-8-2-1 15,-2 3-17-15,-7-1-6 16,-7 6 1-16,0 1-4 15,-4 5 6 1,-5 1 1-16,1 4-10 16,-2 1-10-16,6 0-52 15,6-2-29-15,11-4-56 16,3 0-50-16,13-6-48 16,11-10-13-16,23-19-36 15,14-15 35-15,18-28 149 16</inkml:trace>
  <inkml:trace contextRef="#ctx0" brushRef="#br0" timeOffset="130126.65">26197 10197 2622 0,'-3'2'30'16,"3"2"-57"-16,5 0-2 15,5 6 39-15,3 0 28 16,4 2 36-16,2-1 21 0,0-2 25 16,-1-2 5-16,0-1-25 15,-2-1-27-15,6-4-39 16,-1 1-18-16,-1-2-29 15,3-4-13-15,-4-1-53 16,-2 0-40-16,-2 1-115 16,-4-1-31-16,-1-10 135 0</inkml:trace>
  <inkml:trace contextRef="#ctx0" brushRef="#br0" timeOffset="130358.72">26123 10360 2345 0,'15'20'210'15,"-4"-14"271"-15,8 5-442 16,15 2-51-16,5 0 3 16,0-3 4-16,3-1 1 15,0-5-11-15,-3 0 4 16,-2-4 10-16,-7-1 0 0,-6-4-34 15,-4 0-29-15,-4-1-127 16,-2 2-46-16,-2-8 119 16</inkml:trace>
  <inkml:trace contextRef="#ctx0" brushRef="#br0" timeOffset="136728.37">26910 10006 1688 0,'-2'-1'97'0,"5"0"80"16,-1-1-21-16,2 0 20 15,-1 2 11-15,0-1-19 16,0 1-9-16,-3 0-23 15,1 0-7-15,1 0-4 16,-1 1-6-16,0-1-21 16,0 1-15-16,0-1-25 15,-1 1-11-15,1 1-16 16,2 2-6-16,-1 1-11 16,2 2-3-16,2 3-2 0,0 4-1 15,1 8 0-15,1 6-2 16,0 11-2-16,3 7 0 15,2 5-1-15,-1 1 0 16,0-7 3-16,-3-3-1 16,-2-5 0-16,-1-2-1 0,1-4-1 31,2 0-2-31,0-5-3 16,-1-3-11-16,-1-5-33 15,-1-3-21-15,-3-6-41 16,-2-1-22-16,-1-5-45 15,0-2-22-15,-1-1-66 0,-1 0 270 16,-15-13-47-16</inkml:trace>
  <inkml:trace contextRef="#ctx0" brushRef="#br0" timeOffset="137192.29">27311 9960 3375 0,'1'0'69'16,"4"2"-69"-16,4 4-33 0,4 0-20 15,2 2 14-15,-1-2 22 16,-4-1 10-16,-2-3 55 16,-3 0 10-16,-3-2 19 31,-1 0 1-31,0 1-17 15,0-1-10-15,-1 0-23 16,0 0-7-16,1 1-19 0,-1 0-1 16,2 0-1-16,-2 0 1 15,0 1 0-15,1-1 0 16,-1 0-2-16,0 0-1 16,1 0 1-16,-1 1 0 0,0-1 4 15,0 0-1-15,1-1 0 16,-1 1-1-16,0-1-3 15,0 0-2-15,0 0-3 16,0 0 0-16,0 0-5 16,0 0-4-16,0 0-17 15,0 0-9 1,0 0-25-16,0 0-6 16,0 0-33-16,0 0-18 0,0 0-34 15,0 0-39-15,-6-5-8 16,-3-4 96-16</inkml:trace>
  <inkml:trace contextRef="#ctx0" brushRef="#br0" timeOffset="153554.73">26733 10044 635 0,'-8'-1'161'16,"3"1"183"0,2 0-143-16,0-1-100 15,3 1-1-15,-2-2 0 16,2 1 1-16,0 1 9 15,-1 0 2-15,-1 0 2 16,1-1-5-16,0 0-4 16,1-2-11-16,0 3-14 15,-1 0-6-15,0-1-13 0,0 0-3 0,-1 0-1 16,2 0-2-16,-1 0 8 16,0 1 4-16,1-2-4 31,-1 2 1-31,1-1-12 0,0 0-7 0,0 0-6 15,0 0-4-15,0-1-3 16,0 0-1-16,3-7 3 0,0 5-4 16,0-1 0-16,2 1-3 15,2-1-13-15,3-1-3 16,0 0-6-16,1 0-2 16,0 1-1-16,-4 1-1 15,0 1 0 1,1 0 0-16,2 0 4 15,3 2 1-15,1 0 0 16,-1 0 3-16,-1 1 2 16,-1 1 0-16,-1 1 0 15,-1 2 2-15,1 1-2 16,1-1 1-16,-2 3 14 16,1 1 5-16,-1 0 4 15,-1 1 1-15,1 1-10 0,-2-1-7 0,0 3-7 16,-1 1-2-16,-2 5-3 15,1 1-3-15,0 3 0 16,0 2 2-16,1 0 0 16,-2 1 2-16,0 1-1 15,1 1 0-15,-1-5 0 16,-1 2 0 0,-1-3 6-16,-1-1 5 15,-2 1 5-15,0-5 2 16,-5 4-4-16,0-1-5 15,0 4-2-15,-1 2-2 16,1 1-3-16,0 0 2 16,0-2-4-16,0 0 0 0,-1-3 1 15,1-3 3-15,2-2-7 16,-1-1-2-16,0-3-2 16,0-1-4-16,2-2 8 15,-2-1 1-15,3-2-1 16,-2-1-2-16,2-2-2 0,-1 0 0 15,3-2 0-15,0 0-2 16,0-1 1 0,0 0-2-16,0 0 0 15,0 0-1-15,2 0-2 16,4 1 0-16,2-1 0 16,4-1 1-16,4 1 3 15,3-2 1-15,2 2 0 16,1-1 2-16,1-1 0 15,4 2-1-15,3 0-1 0,5 0 0 16,4 0 1-16,-3 0 0 16,-5 2 3-16,-1-1 1 15,-7 0 0-15,-1 1 0 0,-2 0 2 16,-4 1 1-16,-5 0 3 16,-4 0 0-16,-3-2 2 15,-3 0 0-15,-1-1-2 16,1 3-2-16,-1-2-8 15,0 0-3-15,0 0-17 0,0 1-14 16,0-1-42-16,0 0-33 16,0-1-44-16,-1 0-30 15,-4-10-44-15,2-1-10 16,-7-14-51 0,0-10-27-16,-3-17 185 15</inkml:trace>
  <inkml:trace contextRef="#ctx0" brushRef="#br0" timeOffset="154256.65">27307 9980 1220 0,'-11'4'184'0,"5"-2"287"0,2 1-379 15,2 0-44-15,-1-2 45 16,1 0 76-16,1-1 19 16,1 0 9-16,0 0-10 15,0 0-53-15,0 0-26 16,0 0-44-16,1 0-14 15,5-2-15-15,0-2-8 0,4 1-12 16,4-2-5-16,3-1-7 16,3 0-2-16,5-1 1 15,-1 0 0-15,3-1 1 16,2-1 1-16,-1 1 1 16,3 1 0-16,-3 1 5 15,-3 0 0-15,-5 1 8 0,-3 2 3 0,-8 0 4 16,1 2 2-16,-4 0-1 15,-2 1-2-15,-2 0-3 16,-1 0-2-16,0 0-2 16,0 1-3-16,3 5-2 15,-3 0-2-15,1 1-1 16,-1 3 0 0,1 4 3-16,-1 2-1 15,0 9-3 1,1 1-1-16,-1 12-3 0,2 5-2 15,-2 8 0-15,1 4 1 16,2-4 0-16,1-1 2 16,1-11 0-16,-2-5 0 15,1-2-1-15,1-3-1 0,0 0-1 16,1-1 0-16,-2-3 0 16,-2-2 1-16,-1-3-4 15,-1-2-9-15,-1-6-26 16,0-3-22-16,0-5-43 0,0-3-36 15,0-1-64-15,-1 0-31 16,-9-8-43 0,1-6-16-16,-8-16 169 15</inkml:trace>
  <inkml:trace contextRef="#ctx0" brushRef="#br0" timeOffset="154588.76">27363 10269 2677 0,'-8'5'44'0,"9"-5"-42"16,2 0-43-16,9-3 9 16,4-2 22-16,5-2 17 31,6 0 11-31,5-1 44 15,3 0 19-15,2-1 19 0,0 1-5 16,1 0-32-16,-2 1-19 16,-1-2-20-16,-5 4-8 15,-3-3-9-15,-2 4-1 16,-6 0-3-16,1 3-2 16,-6 1-36-16,-2 1-25 0,-4 2-59 15,-1 0-44-15,-2 2-67 16,0 0-34-16,-4 2-15 15,0 1-30-15,-3 6 187 16</inkml:trace>
  <inkml:trace contextRef="#ctx0" brushRef="#br0" timeOffset="155174.9">26905 10832 1405 0,'-11'4'194'15,"8"-3"228"-15,1-1-306 0,2-2-83 16,0-1 11-16,2 2 38 16,0-1 9-16,2-3-1 15,1 3-3-15,3-3-18 16,2 1-7-16,6-1-8 16,1-3 0-16,8 1 11 15,0-2-2-15,7-1-14 16,7 1-10-16,7-3-19 15,6-1-5-15,3 1-2 16,1 0-2-16,-2 2-3 16,4-2 3-16,7 1 10 15,0 1-5-15,3 1 7 16,-2 2-1-16,-9 2-7 16,-3 1 8-16,-6 0-4 0,-2 2-1 15,-1-1-3-15,1 3-2 16,-7 0-4-16,-7 0 0 15,-5 3 0-15,-7-1-2 16,1 1 0-16,-4-1-2 16,-5-1-8-16,-5 0-24 0,-6-1-66 31,1 0-37-31,-1 0-102 16,-1-2-26-16,-11 2-41 15,-10 0-342-15,-22 5 421 16</inkml:trace>
  <inkml:trace contextRef="#ctx0" brushRef="#br0" timeOffset="155744.99">27351 11079 2157 0,'-21'9'220'0,"8"-2"427"16,9-6-692-16,6-1-17 15,5-2 17-15,3-3 26 16,10-2 14-16,3-1 12 16,1 1 38-16,0 1 13 15,4 2 21-15,-1 1-3 0,6 0-31 32,1 1-10-32,-2 0-21 0,-1 1-4 15,-5-1-2 1,-2 2-5-16,-5 3 4 15,-4 1 0-15,-5 2 6 16,-4 1 6-16,-3 2 16 16,-3 1 9-16,-5 3 14 0,-3 3-6 15,-8 3-4-15,-3 3-14 16,-6 3-16-16,0 0 5 16,-4-1-7-16,3-1 5 0,4-3 2 15,2-1 1-15,7-2-3 16,2-3-3-16,6-3-5 15,2-3-1-15,3 0-3 16,3 4 0-16,6-5 0 16,1 3-3-16,10 1-1 15,3 2 0 1,5 2 1-16,4-1-4 16,0-1 0-16,0-2-4 0,-1-2-15 15,-6 0-8-15,-1-5-26 16,-4 0-14-16,-4-4-41 15,2-3-23-15,-5-5-83 16,-1-4-48-16,0-10-35 16,1-10 126-16</inkml:trace>
  <inkml:trace contextRef="#ctx0" brushRef="#br0" timeOffset="159538.94">22431 12099 1477 0,'-8'1'101'0,"6"-1"103"16,1 0-35-16,1 0 11 15,1 0-8-15,0 3-46 16,0-3-13-16,-1 0 5 16,2 0 0-16,-2 0 6 15,0 0 2-15,0 0-20 16,0 0-14-16,0 0-28 16,1 0-11-16,-1 0-20 15,0 0-7-15,1 0-5 16,0 0-5-16,7 3-3 15,2 0-3-15,2 3-4 16,3 1-4-16,-1 2-2 0,1 2 0 16,5 4 1-16,-1 3 0 15,7 2 2-15,-1 1 0 16,2 5 2-16,0 3-1 16,5 1-1-16,1 0-1 15,4-4-1-15,1 2 2 0,-3-7-1 16,0-2 0-16,-7-4-1 15,-3-1 0-15,-10-2-5 16,-3 1-21-16,-2-3-56 16,-2-2-48-1,1-6-87-15,2-2-49 0,0-8-96 16,-2-13-192-16,3-27 326 16</inkml:trace>
  <inkml:trace contextRef="#ctx0" brushRef="#br0" timeOffset="159786.41">23038 11994 1780 0,'-31'21'314'0,"5"0"420"0,5 1-536 16,3 1-179-16,5 2-4 15,-4 5-8-15,0 3-2 0,-9 9-1 16,-6 3 1-16,-1 3-1 15,-1 2-1-15,6-4 0 16,2-5-3-16,8-6-21 31,3-6-27-31,9-7-92 16,5-3-71-16,7-10-173 16,5-4 199-16</inkml:trace>
  <inkml:trace contextRef="#ctx0" brushRef="#br0" timeOffset="160056.06">23624 11993 2304 0,'2'9'91'16,"9"-1"83"-16,9 1-186 0,6-1 9 0,6 0 6 15,-1-2 2-15,0-5-3 16,-2 2 3-16,-5-3 0 16,-1-3 0-16,-7 1-1 31,-6-2-1-31,-3 2-12 16,-4 1-24-16,1 0-107 0,2 1-63 15,-2 1 98-15</inkml:trace>
  <inkml:trace contextRef="#ctx0" brushRef="#br0" timeOffset="160309.2">23725 12226 2244 0,'-17'9'71'0,"11"-3"-16"15,4-1-63-15,5-3-17 16,7 6 0-16,4-3 17 15,3 4 16-15,3-1 15 16,0 0 2-16,5-2-2 16,2-1-7-1,3-4-11-15,-2-1-2 0,2-5-10 16,0-1-37-16,2-7-105 16,5-3-76-16,2-10 106 15</inkml:trace>
  <inkml:trace contextRef="#ctx0" brushRef="#br0" timeOffset="160641.66">24601 11735 1614 0,'0'9'205'0,"-3"-7"268"16,2 1-405-16,1-1-83 16,3 1-2-16,0 4 40 15,0 2 13-15,-1 3 43 16,0 3 30-16,-1 4 34 0,1 4 2 16,-2 2-29-16,1-2-25 15,1 6-54-15,2 2-14 0,0 6-18 16,1 10-2-16,1 0 0 15,0 0-2-15,1-5-26 16,1-6-26-16,2-6-64 16,-2-6-46-16,4-11-115 15,0-6-90-15,7-19 203 16</inkml:trace>
  <inkml:trace contextRef="#ctx0" brushRef="#br0" timeOffset="162546.41">25579 11615 1374 0,'-3'0'140'0,"1"0"114"0,-2 2-73 16,1 1 0-16,-3 1-20 16,-1 1-24-16,0 2-23 15,0 0 7-15,-2 4 13 16,0 0 6-16,-4 3 3 15,-1 1-14-15,-3 5-33 16,-2 2-18-16,-1 6-34 0,-4 2-2 16,-8 5-14-16,-3 4 0 15,-18 4-9-15,-10 7 0 16,-6 7 13-16,2 3 0 16,6 4-3-16,13-3-6 15,5-3-20-15,-2-7-5 16,20-8 0-1,4-8-1-15,7-8-12 16,2-9-20-16,7-3-47 16,-2-3-21-16,6-4-49 15,1 0-20-15,3-3-45 16,6-3-32-16,10-9-37 16,4-8-94-16,14-24 229 0</inkml:trace>
  <inkml:trace contextRef="#ctx0" brushRef="#br0" timeOffset="162940.64">25539 11838 2737 0,'-13'20'127'0,"2"-1"83"15,-1 2-183-15,1 5-9 16,-2 10-2-16,-1 6 3 15,-4 14 3-15,1 3 9 16,-4 8 19-16,1 1 7 16,5-3 3-16,5-3-5 15,10-14-26-15,0-4-13 0,12-7-19 16,0-3-5-16,8-3-2 16,4-4 0-16,4-9 4 15,2-5-1-15,2-8 5 0,-1-5 0 0,-8-4 7 16,-4-3 7-16,-9 1 12 15,-5 1 24-15,-7-1 20 32,-4 0 2-32,-11-3-21 15,-6-3-26-15,-9-1-56 16,-2 0-23-16,0 0-39 16,0 0-48-16,1-1-92 15,-1-6-84-15,-4-11 169 16</inkml:trace>
  <inkml:trace contextRef="#ctx0" brushRef="#br0" timeOffset="163965.31">22676 13367 1453 0,'-3'-2'67'0,"3"-4"42"16,0 0-30-16,1 1 30 15,2 1 26-15,-2 4 45 16,-1 0 17-16,0 3 15 16,-1 3-17-16,-3 6-54 15,1 3-21-15,0 5-51 0,1 2-16 0,1 0-22 31,1 0-12-31,5-2-14 0,3-1-3 16,7-3-6-16,5 3-2 0,5-5-1 16,1-3-1-16,3-7 0 15,-1-4 1-15,-1-8 0 16,3 0 2 0,-8-6 2-16,0-4 0 15,-9-1 7-15,-5 0 4 16,-2 3 5-16,-4 0 4 15,1 7 6-15,-1-2 0 16,-2 10 3-16,0 0 0 16,0 0-10-16,0 1-6 0,-1 1-13 15,4 8-7-15,6 15-17 16,3 11-10-16,8 29-4 16,5 20-2-16,-1 29 12 15,2 9 13-15,-4 1 12 16,-4-1 6-16,-7-6 4 0,-1-6 1 15,-7-15 3-15,-1-10 0 16,-2-20 5 0,-3-10-2-16,-2-17 0 15,1-9-2-15,-1-15-9 16,1-4-12-16,3-9-51 16,-6-2-9-16,-1-12-18 15,-3-11-14-15,-3-20-29 16,1-11-45-16,6-23 303 15,5-17-156-15</inkml:trace>
  <inkml:trace contextRef="#ctx0" brushRef="#br0" timeOffset="164212.78">23671 13334 1939 0,'5'40'312'16,"-5"-16"460"-16,10-6-666 15,18-8-130-15,10 0 1 16,9-5-13-16,-3-4-7 16,-4-4-4-16,-5-2 4 0,-9 1 8 15,-3 0-4-15,-5 2-48 16,-4 0-51-16,-4-1-94 15,-1 0 118-15</inkml:trace>
  <inkml:trace contextRef="#ctx0" brushRef="#br0" timeOffset="164428.96">23652 13797 2763 0,'-19'36'89'0,"17"-15"-15"15,10-6-73-15,22-3-25 16,10-2 0 0,17-8-19-1,2-4-14-15,5-8-26 0,1-2-19 16,-4-1-9-16,-3 0-8 16,-5-1-50-16,-2-4-37 15,2-7 115-15</inkml:trace>
  <inkml:trace contextRef="#ctx0" brushRef="#br0" timeOffset="168461.98">25364 13059 776 0,'5'-8'303'0,"-10"20"-179"15,5-12 195-15,2 0-194 16,-1 0-4-16,0 0 7 16,0 0 8-16,-1 0 18 15,0 0 17-15,0 0 4 16,-7 2-6-16,0 4-22 15,-2 3-18 1,-6 1-29-16,-1 2-15 16,-7 0-28-16,1-1-14 15,-3-1-14-15,2 0-7 16,4-2-6-16,3 0-4 0,5-2-8 16,4-1-5-16,6-2-11 15,1 3-3-15,8 1-5 16,4 4 3-16,8 5 7 15,6 4 3-15,6 3 2 16,3 5 2-16,-1 4 3 0,-2-1-1 16,-3 4 5-16,0-2 2 15,-9-1 0-15,0-5 3 16,-7-2 2-16,-5-1 2 16,-4-2 3-1,-4 2 2-15,-5-2-4 16,-3-1 1-16,-4-4-5 15,-1 1-2-15,-6-5 1 16,-1-2-1-16,-1-5 2 16,4-4-1-16,3-2-3 15,1-2-6-15,5-4-6 16,-4-3-8-16,6-1-4 0,1-3 3 16,5-5 6-16,5-2 6 0,6-3 7 15,3-3 1-15,0-1 4 16,1-1 1-1,1 0 0 1,-2 0 0-16,-1 2-4 0,-4 0 2 16,-4 2 1-16,-2 4 1 0,-3 6 4 0,-3 1 0 15,-2 1-2-15,-2 1-2 16,1 0-10-16,-3-2-9 16,-1-3-56-16,2-2-37 15,1-4-77-15,1-3-44 16,4-5-87-16,3-2-55 15,12-2 202 1</inkml:trace>
  <inkml:trace contextRef="#ctx0" brushRef="#br0" timeOffset="168777.83">25999 13037 1474 0,'0'27'294'0,"-9"-1"393"15,0 0-454-15,0-4-166 16,-3-2-9-16,-7 1-19 16,-2 4-2-16,-9 9-6 15,-3 5 8-15,-6 12 24 16,-6 6 12-16,-8 6 5 16,-2 5-4-1,-4 8-30-15,0 7-12 16,8 9-16-16,2 4-8 15,11-7-15-15,8-8-12 16,10-20-21-16,5-9-3 16,9-17-50-16,2-9-34 15,4-17-130-15,6-9-56 16,5-19-106-16,1-14-157 0,13-31 358 16</inkml:trace>
  <inkml:trace contextRef="#ctx0" brushRef="#br0" timeOffset="169357.3">25813 13610 2682 0,'-2'19'65'0,"11"-14"-35"16,8-2-37-16,8-3-6 15,6-2 6-15,5-3 2 16,1 0 5-16,-6 5 5 0,-6 0 2 16,-10 5 14-16,-4 0 10 15,-9 2 21-15,-1 0 6 16,-1 3-2-16,-3 0-10 16,-8 4-19-1,-6 3-7-15,-7 2-5 0,-6 3 3 16,3 0 4-16,2-1 3 0,9-4-4 15,5-2-3-15,4-4-7 16,2-2-4-16,2-3-7 16,3-1-5-16,5-2-7 0,2 1-2 15,6 1 2-15,6-2 1 16,7 2 3-16,4 2 2 16,1 2 3-1,-2 1 2-15,-3 2 3 16,-2 1 1-16,-5-1 6 15,-1 2 4-15,-8 2 14 16,-5 0 11-16,-8 3 20 16,-8 0 7-16,-9 6 7 15,-3 4-1-15,-6 3-11 16,-2 1-15-16,-3-3-24 0,-3-5-13 16,2-8-22-16,5-2-12 15,4-8-36-15,3-5-22 0,2-9-78 16,0-11-33-16,-8-23-104 15,0-20 14-15,-6-37 150 16</inkml:trace>
  <inkml:trace contextRef="#ctx0" brushRef="#br0" timeOffset="171632.8">27889 9267 2311 0,'-13'1'55'0,"13"-1"-34"0,0 0-20 16,0 0 4-1,-1 0 9-15,-4-2 11 16,-2-2 7-16,-2 0 34 16,-4-2 17-16,-1-1 28 15,-5-3-3-15,-12-2-34 16,-3 2-20-16,-17-3-37 15,-9-3-7-15,-14 0-6 16,-6-2-3-16,-7 1 5 0,0 3 6 16,-4 1 14-16,1 0 8 15,-5 3 0-15,0 0-4 16,-4 3-10-16,-11 5-6 0,-10 5-7 16,-4 4-1-16,-4 7-2 15,0 4 0-15,1 1-1 31,4 0-1-31,-1 2-2 16,-2 3-2-16,6 1-1 16,-1 0 2-16,-14-2 1 15,6-1 1-15,-4 0 6 0,2 1 1 16,11-1-1-16,-1 3 1 16,3-4-3-16,0 1-1 15,10-6 0-15,3 1-1 0,4-4 0 16,-2-1-1-16,-4-4-2 15,-2 0-1-15,-4-1-1 16,-2 1 0-16,0-3 0 16,-5 0 2-16,7 1 0 15,2 2 0-15,4 0 0 16,5 1-8-16,0 2-2 0,4 2 1 16,6 0 2-1,3 2 7-15,-1 2 3 0,-5 0 0 16,-3 2-7-16,3 2-2 15,12 1-3-15,6-1-1 16,9 3-1-16,0 0 0 16,10 1 1-1,5-3-1-15,7 1 7 16,6 0-1-16,4 2 0 0,8 1-1 16,6 4-3-16,7 2-2 15,5 4-6-15,3 8 0 16,1 12 0-16,3 4 5 15,-1 7 7-15,1-2 5 16,0 0 6-16,0 2 0 0,3 11 0 16,0 12-4-16,3 9-2 15,3 0-1-15,4 5 3 16,2 0 4-16,5 9 7 16,5 1 2-16,6 3 6 15,2 2 0 1,2 5-4-16,-3 2-2 0,-4 2-7 15,1 0-2-15,-1-3-1 16,2 6 1-16,-1-8 1 16,2 0 5-16,-2 0 5 15,-2-1-1-15,0 2-1 16,0-1-3-16,1-2-8 16,0 0 0-16,-1 0-1 15,0-1 1-15,-5-1 1 0,-1-1 0 16,-4-3-11-16,-1-5-1 15,-2-7-2-15,-3-7-1 16,0-5 10-16,1-2-2 16,0-7 0-16,0-5-3 15,1-10 2-15,-1 1 0 16,2-2-2-16,2 2 0 0,1-6-3 16,3-3-1-16,3-8-2 15,1-7-1-15,8-7 2 16,0-4 1-16,7-8 4 15,1-3 0-15,-1-3 0 16,2 0 1-16,4 0 0 0,1 1-1 16,12-2 1-1,3-3 1-15,9-3 1 16,3-1 0-16,-1-4 0 16,-2-1-1-16,1-4-2 15,2-2-2-15,15-7 3 16,3-2-2-16,3-8 4 15,2-2 1-15,1-2-1 16,1-2 1-16,4 2 0 0,2 1 0 16,-2 7 1-16,-1 1 0 15,4 3 0-15,0-1 0 16,10-4 0-16,3 0 0 16,12-3 0-16,0 1 1 0,-7-1-1 15,12 2 1-15,-1-1 0 31,-3 2 0-31,2 1 0 16,-9 0-1-16,-7 0 1 16,3-1-1-16,0-3 1 15,3-1-4-15,-2 1 10 0,2-1 1 16,4 3-1-16,-1-2 6 16,3-1-10-16,-3-1-1 15,-5-3-1-15,-4-1 0 0,-3-3 0 16,1 1-1-16,-2-2 0 15,0 0-1-15,-5 1-7 16,-2 2 2-16,-10-1 1 16,-8 0-1-16,-5-2 6 15,-9-1 2-15,3-1 0 16,-6 3 0 0,-13 0-2-16,-4 1 2 15,-11 3-1-15,-2-1 1 0,-4 2-1 16,1 0-1-16,-5-5 0 15,0-3-4-15,-3-7-5 16,-2-3-3-16,-5-6-2 16,-3-3 1-16,-9-6 3 15,-3-7 5-15,-6-10 5 0,-3-9 1 16,-5-14 9-16,-6-5-1 16,-6-25 2-16,-1-10-1 15,-2-19-5-15,0-13 0 16,2-10-1-16,-2-2-1 15,2-6 1-15,0-2 0 16,3 1 0-16,3-7 0 0,-2-9 2 16,-2-1 0-16,1-18-1 15,-4 5 1-15,-6-3-2 16,0 6 1-16,-3 12 2 16,3 2-1-16,7 26 1 15,0 2-2-15,-1 18 0 16,1 8 0-16,-3 16-2 15,3 12-2-15,1 17-40 16,0 8-27-16,-1 14-81 16,-1 6-81-16,-9 13 129 15</inkml:trace>
  <inkml:trace contextRef="#ctx0" brushRef="#br0" timeOffset="172272.12">22392 11532 1926 0,'-50'1'69'0,"12"-1"11"16,6 0-54-16,15-1 1 15,4-1-1-15,9 1 6 16,1-2 11-16,4 0 13 0,4-3 9 16,13-5 19-16,8-2 1 15,25-7 1-15,10-1-7 16,15-8-31-16,7 1-17 16,26 3-25-16,14 0-4 0,27 4-2 15,25-1 0-15,6 2-4 31,11 0-1-31,12 2 1 16,2 4 0-16,13 1 4 16,6 3 1-16,18 0 0 15,8 4 1-15,5 5-1 0,-2 1 1 16,-7 4 0-16,-13 3 1 16,-16 4 0-16,-11 2 0 15,-20 2 0-15,-13 0 0 0,-29-1 3 16,-16 0 0-16,-37 1 7 15,-11-2-15-15,-26-3-47 16,-13 0-42-16,-23-7-122 16,-17-3-88-16,-28 10 163 15</inkml:trace>
  <inkml:trace contextRef="#ctx0" brushRef="#br0" timeOffset="172720.22">22524 13391 2068 0,'-2'7'113'15,"6"-7"157"-15,23-7-274 16,10-5-6-16,32-9 15 16,20-4 7-16,26-11 3 15,14-1 1-15,27-6-3 16,7-1-3-16,32 3 3 15,11 0 2-15,20 1 2 0,13 0-1 0,20 3-6 16,3 6-3-16,10 7-2 16,-9 1 2-16,-18 4-2 15,-8-2 0-15,-30 1-2 16,-8 2 0-16,-23 3 1 16,-10 1-1-16,-24 3 4 15,-15 2-30-15,-29 1-81 0,-18 1-55 16,-30 0 65-16</inkml:trace>
  <inkml:trace contextRef="#ctx0" brushRef="#br0" timeOffset="173252.63">28719 13372 1939 0,'-12'32'163'0,"-4"1"129"16,-5-2-94-16,-14 9-82 16,-10 5-28-16,-20 11-43 15,-4 10-6-15,-6 15 21 16,1 6 12-16,0 11-3 16,0 2-8-16,9-8-36 15,4-4-20-15,17-17-28 0,10-10-30 0,13-21-44 16,10-13-31-16,11-21-149 15,8-15-13-15,23-31-56 16,14-19-68-16,29-40 284 16</inkml:trace>
  <inkml:trace contextRef="#ctx0" brushRef="#br0" timeOffset="173453.52">28826 13554 2583 0,'-40'69'130'0,"-11"9"39"16,-2 1-75-16,-6 0-62 15,1-2-14-15,-3-8-30 0,7-3-18 16,11-13-47-16,3-6-20 16,14-17-50-16,2-8-34 15,10-17-177-15,2-11 207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19:57:20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21 5884 1306 0,'-3'0'175'15,"3"0"99"-15,0 1-47 16,0 1-26-16,0 3-56 15,0 2-22-15,1 6-25 16,-1 2-9-16,1 10-22 16,0 7-12-16,2 13-25 15,0 6-10-15,-1 17-12 16,-2 8-2-16,2 20-3 16,-1 7-2-16,1 3 0 15,1-8 1-15,-3-8 0 16,0-6 1-16,0-9-3 15,-2-5-15-15,4-16-59 16,-1-9-49-16,0-19-117 0,0-8-92 16,3-21 183-16</inkml:trace>
  <inkml:trace contextRef="#ctx0" brushRef="#br0" timeOffset="483.88">6665 6458 1429 0,'7'3'132'0,"-3"-2"101"15,0-1 19-15,-4 0-11 16,0-2-16-16,-2-3-41 15,-4-1-27-15,-1 4-44 16,-3 1-21-16,-2 4-41 16,-1 7-17-16,-1 11-24 15,0 9-12-15,0 11-9 16,-1 8-6-16,5 3-6 16,3 5-2-16,10-4 0 15,9-2-5-15,7-10 3 16,4-9 5-16,5-15 4 15,2-8 10-15,4-15 8 0,4-7 0 16,-3-15 1-16,-2-4 2 16,-6-8 11-16,-6-2 9 15,-8 1 17-15,-7 3 4 16,-10 4 4-16,-4 3-5 16,-7 7-12-16,-3 4-6 15,-1 6-13-15,0 4-9 16,2 4-46-16,2 3-31 15,7-1-105-15,6 4-69 0,5-6-321 16,12 4 326-16</inkml:trace>
  <inkml:trace contextRef="#ctx0" brushRef="#br0" timeOffset="1037.83">7209 6435 1161 0,'20'-3'212'16,"-4"1"178"-16,-9 2-121 15,-5 4-13-15,-9 8-74 16,-5 4-25-16,-5 12-62 16,-4 5-29-16,-1 6-24 15,1 1-14-15,3-1-16 16,4-2-7-16,8-9-6 16,6-2-3-16,6-9-5 15,4-5 5-15,8-12 24 0,0-5 13 16,3-14 36-1,-1-5 6-15,2-5 10 0,-3-1 3 16,-5 1 4-16,-4-1 0 16,-6 3-11-16,-2-2-3 15,-3 13-21-15,-1 2-3 16,-3 9-15-16,0 5-7 16,-1 0-16-16,0 5-9 15,1 10-11-15,-1 4-9 16,1 12-9-16,3 5-10 0,3 15-21 15,3 12-17-15,8 16-30 16,1 11-25-16,9 16 4 16,2-6 11-16,3 3 35 15,-1-5 35-15,-2-6 19 16,-1 3 10-16,-4-8 7 16,-3-3 4-16,-8-10 5 15,-6-8 2-15,-10-9 4 16,-7-6 6-16,-8-11 16 15,-3-7 5-15,-6-10 11 16,-1-6-3-16,-1-10-22 16,0-8-14-16,4-11-31 15,2-5-25-15,6-11-40 16,4-1-35-16,12-14-68 16,6-7 99-16</inkml:trace>
  <inkml:trace contextRef="#ctx0" brushRef="#br0" timeOffset="1468.1">7505 6825 1521 0,'-1'1'219'0,"0"6"319"0,8 3-317 16,7 0 4-16,9-2 4 15,2 0-18-15,9-5-56 16,4 1-34-16,3 3-42 16,3-3-21-16,-7 2-29 15,-5 2-7-15,-10-1-8 16,-4 0-1-16,-12 0 4 16,-7 2-13-16,-15 7-44 15,-4 1-27-15,-7 8-33 16,0 3 10-16,2 1 41 15,0 0 23-15,6-2 26 16,2-2 0-16,9-8-2 16,6 1 1-16,10-7 15 15,6-5 13-15,12-5 20 16,5 0 7-16,14-1-12 16,4 0-10-16,5 0-17 0,2-1-8 15,-15-1-5-15,-5-1-31 16,-13 0-100-16,-5-1-73 15,-2-4 339-15,3-8-186 16</inkml:trace>
  <inkml:trace contextRef="#ctx0" brushRef="#br0" timeOffset="3603.49">9177 6677 199 0,'-5'-3'59'16,"1"1"85"-16,-1 1 3 15,1 0 23-15,1 1 9 0,-1-2 11 16,1 0 10-16,-1 1-1 15,3 1-5-15,0-1-8 16,0 1-18-16,-1-1-12 16,1-1-8-16,0 2-26 15,1-1-11-15,0 0-24 16,0-1-6-16,7-1-6 16,1 1 0-16,8 0 5 15,3-1-1-15,9 3 9 16,5-1 3-16,13 2-10 15,8 2-8-15,1-3-25 16,1 0-13-16,-9 0-17 16,-2-2-5-16,-6 2-6 15,1 2 0-15,-7-1-2 16,-4 0-1-16,-6 0-1 16,-3-1 0-16,-4 0-7 0,0-1-22 15,-8 0-63-15,-1-2-34 16,-6 3-89-16,-1-1-32 15,-3-10-99-15,-4 1-222 16,-5-10 344-16</inkml:trace>
  <inkml:trace contextRef="#ctx0" brushRef="#br0" timeOffset="3869.45">9581 6349 1746 0,'-4'-3'149'0,"4"6"120"15,1 3-31-15,7 6-40 16,0 3-13-16,4 9-33 16,2 3-16-16,0 6-41 15,-1 5-10-15,0 3-28 16,-2 1-15-16,-3 2-9 16,0-3-10-16,-2 4-13 15,0 1-2-15,-1-2-8 16,0 1-9-16,-1-4-48 15,1-5-30-15,3-6-69 16,3-4-33-16,6-11-66 16,5-6-27-16,8-11 158 15</inkml:trace>
  <inkml:trace contextRef="#ctx0" brushRef="#br0" timeOffset="4303.81">10640 6003 1461 0,'-14'-11'138'0,"1"3"134"15,3 1-17-15,1 2-23 16,2 3-18-16,2 2-35 16,2 1-36-16,1 6-38 15,0 6-16-15,2 11-38 16,-1 8-10-16,1 12-8 16,1 4-1-16,2 14-9 15,0 4-5-15,2 11-2 16,2 5-5-16,-1-2-1 15,0-5-2-15,-1-5-2 16,-2-4 1-16,0-8-3 16,-1-4-1-16,0-10-3 0,0-8-15 15,0-14-43-15,1-6-29 16,2-9-84-16,1-7-29 16,5-12-69-16,5-7 253 15,4-12-27-15</inkml:trace>
  <inkml:trace contextRef="#ctx0" brushRef="#br0" timeOffset="4619.81">10980 6485 1151 0,'-4'14'201'16,"-4"5"199"-16,3 2-129 15,-3 4-8-15,2-3-57 16,1 0-38-16,0-4-63 15,4-3-16-15,1-2-26 16,0-1-8-16,3 1-19 16,0 4-8-16,2 0-11 15,5 1-2-15,1 1-7 16,-1-2-2-16,1-2-1 16,0-2 0-16,-4-5 2 15,0 2 1-15,-4-5-3 16,-1-4-1-16,-2-1-18 15,1 0-19-15,1-4-28 16,-1-3-24-16,3-3-45 0,-1-1-32 16,1-1 89-16</inkml:trace>
  <inkml:trace contextRef="#ctx0" brushRef="#br0" timeOffset="7339.86">8050 6126 636 0,'-19'-2'123'0,"5"1"139"0,2 1-34 15,1 0-50-15,4 0-18 16,1-2-46-16,4 0-15 16,3 1-38-16,3-1-8 15,7 0 2-15,5 2 8 16,5 3 19-16,-2 0 3 16,5 7-18-16,-1 0-8 15,3 12 3-15,8 7-3 16,-1 20-2-16,5 8 0 0,1 9-11 15,0 1-4-15,2-4-8 16,0-5-6-16,-5-8-16 16,0-6-3-16,-5-8-2 15,-8 1-1-15,-5-5 1 16,-4-1 0-16,-6-9 3 16,0-1 1-16,-5-10-15 15,-3-2-27-15,0-9-100 16,0-5-58-16,1-18-164 15,2-11 179-15</inkml:trace>
  <inkml:trace contextRef="#ctx0" brushRef="#br0" timeOffset="7606.02">8582 5880 1218 0,'-16'7'186'0,"1"6"151"16,-4 13-127-16,0 8-29 16,-6 13-45-16,-6 5-18 15,-9 7-31-15,-5 6-16 16,-4 10-25-16,1 5-8 16,1 5-17-16,2-1-5 15,2-8-7-15,4-6-3 0,9-13-28 16,10-11-39-16,14-20-146 15,6-13-73-15,16-27 135 16</inkml:trace>
  <inkml:trace contextRef="#ctx0" brushRef="#br0" timeOffset="9041.29">11101 6492 827 0,'-8'-5'175'0,"14"-2"159"15,1 0-56-15,-2 0-81 16,-4-1-14-16,-4-2 1 16,-3 1 2-16,-2-2-16 15,-1 3-10-15,-3 3-56 16,-1 2-17-16,-3 4-34 16,1 3-23-16,-3 12-12 15,-2 4-9-15,-1 13-9 16,-1 5 0-16,6 9-2 15,4 3-4-15,7 5-5 16,7 3-3-16,6-5-3 0,5-1 0 16,9-14 1-16,8-6 2 15,5-17 0-15,6-7 2 16,4-16 5-16,0-11 4 16,1-21 19-16,0-7 6 15,-6-14 13-15,-4-3 3 16,-13 4-7-16,-7 2-4 15,-16 8-3-15,-6 5-1 16,-14 11 3-16,-6 5 1 0,-6 12-4 16,2 4-9-16,8 7-72 15,3 2-48-15,9 4-114 16,6 3 125-16,8 1 22 16</inkml:trace>
  <inkml:trace contextRef="#ctx0" brushRef="#br0" timeOffset="9591.02">11679 6372 908 0,'38'0'217'16,"-5"0"179"-16,-13-1-111 15,-8 1 2-15,-20 4-64 16,-9 2-31-16,-13 10-53 16,-5 7-74-16,-4 15-34 15,1 6-12-15,2 6-9 16,6 1-3-16,6-2-5 0,6-2-1 15,12-8-6-15,6-4-4 16,12-13-4-16,6-5-4 16,4-13 1-16,2-6 7 15,1-13 21-15,1-7 14 16,0-11 32-16,-2-3 7 16,-7-6 2-16,-5 1-4 15,-9-4-12-15,-5 2-8 16,-6 6-8-16,-4 5 1 15,-2 13-2-15,-1 9-1 0,0 10-9 16,2 3-7-16,4 17-14 16,1 8-5-16,7 17-1 15,2 6-1-15,9 17 2 16,6 12 1-16,10 15-5 16,5 13-2-16,6 7-10 15,4 0 0-15,-6-3 5 16,-3-6 4-16,-12-9 11 15,-8-6 5-15,-14-10 2 16,-8-9 3-16,-13-10 11 16,-6-7 1-16,-5-14 7 15,-4-5-1-15,-1-14-11 16,1-5-8-16,1-9-8 16,3-5-7-16,0-7-34 15,3-4-28-15,4-14-99 16,3-7-55-16,12-26-68 0,7-11 131 15</inkml:trace>
  <inkml:trace contextRef="#ctx0" brushRef="#br0" timeOffset="10008.25">11837 6844 1422 0,'0'2'130'0,"8"0"130"16,2 4-63-16,10-1-29 16,0 2 10-16,9 0-16 15,2 3-16-15,2-2-40 16,5 2-19-16,-4-2-42 16,-2 0-9-16,-11-1-12 15,-5 0-1-15,-12 2 7 16,-2 0 2-16,-8 4 2 15,-6 0-4-15,-7 4-11 16,-2 0-5-16,-3 5-6 16,0 1-2-16,5 2-2 15,4-2-1-15,7-4-3 16,1-2-2-16,8-2-6 16,5-1-2-16,5-5-2 0,6 3-1 15,6-2 1-15,1-3 2 16,5-1 4-16,2-4 2 15,1-5 2-15,1-6-11 16,7-6-62-16,1-6-42 16,4-16-104-16,-1-6-67 15,-5-15 161-15</inkml:trace>
  <inkml:trace contextRef="#ctx0" brushRef="#br0" timeOffset="10575.56">12709 6130 1454 0,'-12'2'216'16,"0"3"130"-16,-1 3-80 15,1 3-51-15,3 8-86 16,-1 4-30-16,7 13-33 15,2 3-8-15,5 5-15 16,9 0-9-16,15-8-19 16,6-4-3-16,11-12 0 15,0-7 5-15,-5-11 4 16,-5-7-3-16,-11-9 1 16,-3-6 3-16,-6-8 14 0,-2-1 8 15,-5-9 0-15,-2 1-4 16,-3 4-12-16,-2 6-3 15,-1 13 5-15,-3 5 0 16,3 9-1-16,-4-1-7 16,1 16-13-16,3 13-5 15,0 24-4-15,6 16-10 0,7 27-23 16,4 12-5-16,12 18-2 16,6 7 4-16,6 7 6 15,4 0 6-15,-3-11 5 16,-8-6 6-16,-21-18 21 15,-13-11 2-15,-24-16 5 16,-7-14 5-16,-11-19 2 16,-3-11 0-16,-5-20-10 15,-1-8-8-15,3-18-12 16,0-10-4-16,6-10-4 16,1-2-23-16,9-14-62 15,8-7-53-15,20-17-118 16,14-13 141-16</inkml:trace>
  <inkml:trace contextRef="#ctx0" brushRef="#br0" timeOffset="10892.5">13644 6221 984 0,'-18'-7'189'0,"3"6"223"15,8-1-147-15,6 1-110 16,2 1-23-16,13 0-18 16,6 3-6-16,21-1 30 15,6 2-8-15,4-2-46 16,-4 0-24-16,-9 3-36 15,-4-1-8-15,-5 3-7 16,0 1-28-16,-1 0-78 16,-3 2-51-16,-7-1-104 15,-3 1-79-15,-9 0 191 16</inkml:trace>
  <inkml:trace contextRef="#ctx0" brushRef="#br0" timeOffset="11090.41">13740 6414 1180 0,'-12'13'120'0,"18"-2"145"0,10 0-35 15,10 6-24-15,4 2 12 16,4 0-38-16,1-1-34 16,3-7-64-16,0-2-24 15,1-7-36-15,1-4-8 16,4-4-54-16,2-4-40 15,10-5-127-15,2-5 104 16</inkml:trace>
  <inkml:trace contextRef="#ctx0" brushRef="#br0" timeOffset="11627.16">15201 5963 1597 0,'4'-13'161'0,"-16"-10"132"16,-8-3-81-16,-16 6-58 15,-6 2-14-15,-12 9-15 16,-4 7-8-16,3 11-27 16,0 9-22-16,1 18-41 15,4 8-17-15,1 14-18 16,7 4-7-16,18-4-2 15,14-1-3-15,26-9 1 16,15-5 0-16,14-12 4 0,0-9 6 16,0-16 12-16,-3-11 16 15,2-16 29-15,2-9 4 16,2-12 8-16,-1-6-4 16,-4-1-12-16,-5 0 9 15,-11 3-6-15,-7 5 1 16,-13 11 15-16,0 7 9 0,-10 13 29 15,-1 6-3-15,-3 11-26 16,-7 5-25-16,1 19-35 16,-5 9-3-16,-1 16-3 15,1 7-2-15,4 21-1 16,5 9-2-16,5 23 0 16,4 7 2-16,2 12 0 15,6 5-1-15,1 0-2 16,-1-3 0-16,-8-20-1 15,-3-14 1-15,-10-27-47 16,0-13-40-16,9-29-136 16,4-15-111-16,7-34 184 15</inkml:trace>
  <inkml:trace contextRef="#ctx0" brushRef="#br0" timeOffset="15246.44">5604 8248 814 0,'-1'-14'182'0,"-1"1"183"15,1 1-36-15,-1 3-69 16,1 1-18-16,0 2-31 15,1 4-19-15,0 2-45 16,0 0-24-16,0 0-48 16,1 0-11-16,2 5-3 0,-2 4-7 15,1 10-4-15,-2 6-10 16,0 16-23-16,1 8-4 16,4 9-7-16,-1 2-2 15,7 2 0-15,1-2-2 16,0-4-17-16,-1-4-13 15,-3-13-60-15,-3-9-35 16,-1-13-85-16,-2-2-54 0,3-14 148 16</inkml:trace>
  <inkml:trace contextRef="#ctx0" brushRef="#br0" timeOffset="15545.87">5352 8673 1390 0,'2'14'144'0,"16"-9"161"15,5-2-106-15,13-1 5 16,9 0-22-16,9-1-52 15,2-1-34-15,-2 4-56 0,-6-3-12 16,-10 4-16-16,-2-2 0 16,-1 2-5-16,-2 1 0 15,5-3-49-15,-3 1-36 16,2-3-87-16,-1-2-65 16,-6-9 126-16</inkml:trace>
  <inkml:trace contextRef="#ctx0" brushRef="#br0" timeOffset="16063.84">5734 8821 1472 0,'-5'12'172'15,"5"0"202"-15,9-3-191 16,2 2-20-16,6 1-21 15,1-1-22-15,4 0-54 16,0 1-17-16,-2 1-15 16,0 2-7-16,-4 2-8 15,1-2-2-15,-4 2-3 16,-2-4 4-16,-7 0 0 16,-2-1 1-16,-5 1-3 15,-4 0-2-15,-6 2-2 0,-1 2-5 16,-4 2-1-16,-1-2-3 15,-1 7-1-15,0-3 0 16,1 1 0-16,4-3-1 16,4-3-1-16,3-3 1 15,4-6-1-15,2-1 0 16,2-2-1-16,0-2-1 16,3 2 0-16,2-2 4 15,6 2 8-15,2 0 6 16,4 1 9-16,5 0 1 0,4-2 0 15,5 3-5-15,4-2-8 16,3-2-5-16,1 3-3 16,-1-1-1-16,-4-2-1 15,-3 0 0-15,-10-2-1 16,-5-1 1-16,-9-1-26 16,-6 2-35-16,3-6-94 15,-3 0-57-15,-1-5 104 16</inkml:trace>
  <inkml:trace contextRef="#ctx0" brushRef="#br0" timeOffset="16747.41">6622 8217 1029 0,'-8'-17'248'16,"4"6"226"-16,3 1-146 16,-1 3-39-16,0 6-42 0,-1 1-20 15,1 0-63-15,0 3-27 16,1 8-48-16,1 3-20 15,0 14-12-15,0 6-6 16,3 18-20-16,-2 7-9 16,5 15-9-16,0 7-4 15,-3 3-1-15,2-1 0 16,-3 0 0-16,1-5-1 0,1-4-1 16,0-2-1-16,1-9-1 15,-1-7 0-15,1-13-5 16,1-9-7-16,1-16-65 15,0-10-60-15,4-15-88 16,3-13-53-16,7-26-13 16,5-10 142-16</inkml:trace>
  <inkml:trace contextRef="#ctx0" brushRef="#br0" timeOffset="17598.5">7111 8589 1077 0,'-1'28'165'0,"-4"16"148"16,4 6-58-16,-3 5-73 16,2 7-22-16,7-2-23 15,1 0-25-15,10-8-40 0,6-3-8 16,7-12-14-16,7-7-6 16,-2-16-2-16,1-12 4 15,-3-15 9-15,-2-9 6 16,-5-10 8-16,-3-5 8 15,-6-8-7-15,-6-2-1 16,-11-9-12-16,-7 0-13 16,-13 4-15-16,-9 7-5 15,-2 11-3-15,0 7-3 0,0 11-31 16,4 3-29-16,5 10-68 16,7 2-33-16,10 2-87 15,6 5-25-15,14 1-56 16,8 3 0-16,12 7 98 15,7 1 51-15,16 2 118 16,6-3 32-16,2-4 32 16,-8-6 15-16,-17-5 40 15,-13 3 33-15,-14 2 54 16,-6 6 11-16,-7 11-16 16,-5 4-27-16,-5 9-68 15,-2 1-22-15,1 2-25 16,5 0-3-16,6-6-4 15,2 0-2-15,8-12 5 16,3-7 8-16,6-12 31 16,5-7 16-16,3-17 31 0,0-6 8 15,-1-15-7-15,-4-6-2 16,-7-11-14-16,-4-2-13 16,-6-2-16-16,-3 8-13 15,-2 12-13-15,-4 5 12 16,-4 18 24-16,-3 5 4 15,0 11 0-15,-2 5-18 16,1 12-36-16,1 5-9 0,4 12-12 16,3 6 1-16,6 11-2 15,5 7 1-15,7 16 0 16,2 6 0-16,10 18 2 16,6 6 1-16,6 1 3 15,1 2 0-15,0-2 0 16,-7 2-12-16,-9-6 3 15,-6-7 1-15,-16-8 3 16,-6-8 11-16,-13-6 3 16,-7 1-1-16,-5-4 0 15,-6-2-1-15,-2-14 2 16,4-7 1-16,2-17-9 16,6-9-9-16,6-14-30 15,1-7-19-15,7-20-68 16,4-12-49-16,8-22-122 15,6-8 124-15,15-14 58 16</inkml:trace>
  <inkml:trace contextRef="#ctx0" brushRef="#br0" timeOffset="18016.03">8043 9064 1662 0,'-1'8'179'0,"2"1"128"16,5 2-132-16,2 1-28 0,6 1-10 16,4-1 7-16,7 0-17 15,6 1-14-15,1 2-33 16,0-1-16-16,-8 2-20 16,-3-3-8-16,-13-2-4 15,-3 1 3-15,-7-1 1 16,-2 2 0-16,-7 2-12 15,-6 0-6-15,-5 3-9 16,-3 0-4-16,0 1 0 16,3 1-2-16,7-3-1 15,4-2-1-15,6-3-5 16,5-1-5-16,5-3-5 16,5-1 0-16,9-1 6 15,5 0 6-15,8 0 7 16,2-1 2-16,5-1 0 15,-2-1-3-15,1-2-2 0,-1-1-1 16,-8-2-28-16,0-3-38 16,-6-5-99-16,0-4-61 15,-3-11-594-15,4-3 521 16</inkml:trace>
  <inkml:trace contextRef="#ctx0" brushRef="#br0" timeOffset="18300.78">8550 8382 2030 0,'-18'8'159'0,"9"14"84"16,5 4-50-16,7 11-57 15,6 6-17-15,8 8-7 16,7 2-12-16,13 3-24 15,4-2-15-15,11 3-27 16,4 0-11-16,4 0-12 16,2-2-3-16,-5-7-2 15,-9-6-2-15,-7-9-37 16,-8-5-42-16,-10-13-82 16,-1-8-58-16,-7-14-60 15,-2-8 135-15</inkml:trace>
  <inkml:trace contextRef="#ctx0" brushRef="#br0" timeOffset="18521.49">9011 8539 1698 0,'-20'11'189'0,"-4"5"120"15,-9 17-109-15,-8 9-25 0,-9 15-43 16,-2 3-10-16,-1 11-42 15,3 0-23-15,9-1-33 16,5-4-14-16,14-12-88 16,6-11-61-16,13-13-42 15,6-10 56-15</inkml:trace>
  <inkml:trace contextRef="#ctx0" brushRef="#br0" timeOffset="19054.75">10138 8485 1407 0,'-1'0'231'16,"1"0"166"-16,-1 1-100 16,1 0-23-16,0 4-84 15,0 1-37-15,0 9-52 16,2 3-25-16,1 10-25 15,2 7-11-15,0 5-17 16,3 4-7-16,1 4-7 16,-1 0-3-16,4 2-1 15,-1 3-2-15,-2-6-25 0,1-1-31 16,-2-10-76-16,-1-7-47 16,-1-10-98-16,-1-5-30 15,-4-12 167-15</inkml:trace>
  <inkml:trace contextRef="#ctx0" brushRef="#br0" timeOffset="19333.74">9869 8784 1581 0,'8'19'164'0,"11"0"203"15,9-1-96-15,11 0-44 16,3-2-15-16,5-4-79 16,3-1-36-16,3-5-46 15,3-4-12-15,-1-2-18 16,0-1-6-16,-3-4-6 16,-5-3-10-16,-9-3-82 15,-7-1-54-15,-5-3-137 16,-1 1-390-16,6 3 416 15</inkml:trace>
  <inkml:trace contextRef="#ctx0" brushRef="#br0" timeOffset="20533.75">10990 8531 963 0,'-11'-17'134'16,"2"1"146"-16,0 3-13 15,2 2-11-15,1 3-13 16,3 3-30-16,2 1-13 16,1 4-29-16,0 0-14 15,-2 3-40-15,2 3-25 16,0 8-37-16,-2 6-16 0,-3 12-22 15,2 5-4-15,-2 7-8 16,0-1-1-16,2-4-2 16,-1-5-1-16,5-11-2 15,3 0-2-15,4-7-2 16,2 1 1-16,4-3 1 16,5-3 1-16,7-1 2 15,5-1 1-15,9-2 4 16,6 0 0-16,6-4-1 15,7 0 0-15,3-6-1 16,-6 2 0-16,-8-6 1 16,-8-1-1-16,-9-3-2 15,-2 1-21-15,-5-1-86 16,-1-1-73-16,-5-5 178 16,-2-4-79-16</inkml:trace>
  <inkml:trace contextRef="#ctx0" brushRef="#br0" timeOffset="20818.3">11451 8372 1715 0,'-10'7'186'0,"4"4"186"16,4 7-176-16,2 4-29 0,2 9-1 15,1 6-4-15,3 11-34 16,3 7-18-16,-1 12-38 15,1 7-20-15,0 11-24 16,-1 6-9-16,1 12-8 16,0 0-2-16,1-14-7 15,1-12-5-15,2-25-58 16,0-10-38-16,3-18-108 16,1-10-66-16,7-28 312 15,6-17-119-15</inkml:trace>
  <inkml:trace contextRef="#ctx0" brushRef="#br0" timeOffset="21084.75">12086 8262 1904 0,'-9'25'142'15,"0"10"135"-15,1 9-48 16,-5 12-18-16,1 7-11 15,0 11-63-15,1 6-25 16,2 10-46-16,4 4-15 16,5 7-23-16,5 3-9 15,4-4-13-15,-1-9-3 16,1-24-8-16,0-11-14 0,-1-23-53 16,1-8-40-16,4-17-92 15,4-9-43-15,8-29 404 16,3-16-194-16</inkml:trace>
  <inkml:trace contextRef="#ctx0" brushRef="#br0" timeOffset="21384.06">12452 8805 1587 0,'-13'57'100'0,"1"16"74"16,3 6-30-16,5-1-26 15,5-6-21-15,10-18-46 16,7-13-16-16,9-23-6 16,4-11 2-16,5-19 5 15,3-7 15-15,5-16 34 0,-2-8 15 16,-4-12 16-16,-5 0-13 16,-14-2-28-16,-7 2-20 15,-20 10-20-15,-7 6-4 16,-18 15-16-16,-6 8-15 15,-4 17-62-15,1 11-42 16,7 13-96-16,7 6-51 16,12 6-314-16,9 0 334 15</inkml:trace>
  <inkml:trace contextRef="#ctx0" brushRef="#br0" timeOffset="21885.79">12645 9109 473 0,'56'1'89'0,"2"-11"109"15,0-5-18-15,-12-2-31 16,-7 2-4-16,-12 3-37 15,-6 6-18-15,-8 6 34 16,-7 6 11-16,-7 11 0 16,-4 4-1-16,-3 7-73 15,1 1-26-15,2-7-18 16,4-2-8-16,3-8-2 16,4-2 5-16,5-8 24 15,3-2 15-15,2-8 41 16,1-5 19-16,1-10 12 15,-1-4 0-15,-3-8-16 16,-3-3-6-16,-9-3-18 0,-2 4-9 16,-9 5-14-16,-6 2-13 15,-1 11-9-15,-2 5-3 16,0 10-10-16,3 5-6 16,-1 9-16-16,5 5-8 15,5 9-13-15,2 4-2 16,8 11 4-16,3 9 3 15,5 12 3-15,2 9 2 16,5 13 1-16,2 5 2 0,5 17 4 16,1 9 1-16,1 5 2 15,-4 2 1-15,-8-1 4 16,-7-3 3-16,-9-1 2 16,-3-8 2-16,-11-23 7 15,-3-13 0-15,-6-19-1 16,-3-7 1-16,-1-14-10 15,1-9-8-15,1-15-28 16,0-8-20-16,4-18-72 16,0-12-49-16,5-21-45 15,3-13 92-15</inkml:trace>
  <inkml:trace contextRef="#ctx0" brushRef="#br0" timeOffset="22269.26">13168 9096 1970 0,'17'21'128'16,"14"0"100"-16,5 0-21 15,3-2-8-15,-5-2-38 16,-10-6-79-16,-5-2-28 15,-7-2-23-15,-4 0-3 0,-8 4-2 16,-3 2-1-16,-10 6-11 16,-5 2-19-16,-4 7-25 15,-6 3-3-15,-4 3 6 16,0 0 15-16,5-4 15 16,6-6 1-16,11-3-4 15,8-5 0-15,8-3 1 16,7 0 3-16,12-3 4 15,5-2 0-15,3-5-4 16,0-3 0-16,-6-7-3 16,0-6-45-16,-2-9-102 15,2-4-56-15,4-7-134 16,2-5 169-16</inkml:trace>
  <inkml:trace contextRef="#ctx0" brushRef="#br0" timeOffset="22902.77">13642 8579 2033 0,'-19'13'136'0,"7"8"79"16,6 2-60-16,5 13-51 16,1 4-23-16,6 4-37 15,6 2-13-15,9-5-9 16,10-4 2-16,10-7 16 15,2-8 6-15,-2-11 0 16,-5-8-3-16,-9-9-14 16,-4-7-4-16,-6-9-2 15,1-4 3-15,-8-6 8 16,-2-4 0-16,-5 7-1 16,0 5-3-16,-1 10-13 15,-1 4-4-15,-1 10 2 0,0 0-2 16,3 3-4-16,-1 7-3 15,5 19-12-15,1 11-5 16,7 24-3-16,1 17 0 16,3 22-1-16,5 6 2 15,3 16-15-15,3 5-1 16,0 2 9-16,-1-3 1 16,-11-17 23-16,-8-9 5 15,-12-21 2-15,-6-9 2 0,-5-16 0 16,-4-12 1-16,-3-19-4 15,-1-12-8-15,-2-21-13 16,-2-12-7-16,5-21-45 16,0-7-38-16,6-14-89 15,4-6-68-15,10-9 137 16</inkml:trace>
  <inkml:trace contextRef="#ctx0" brushRef="#br0" timeOffset="23153.88">14504 8766 2096 0,'-11'22'115'16,"19"-5"79"-16,8 1-52 15,10-5-26-15,7-2 3 16,10-8-34-16,5-3-29 16,4-5-32-16,-6-3-9 15,-10 0-50-15,-6 2-58 16,-10 4-39-16,-1 2 48 0</inkml:trace>
  <inkml:trace contextRef="#ctx0" brushRef="#br0" timeOffset="23352.93">14498 9083 1392 0,'-2'23'157'16,"7"0"238"-16,17-6-253 15,6-1-25-15,18-7-19 16,8-4-35-16,10-10-44 15,-1-5-7-15,-2-9-61 16,-3-6-54-16,-4-7 57 16</inkml:trace>
  <inkml:trace contextRef="#ctx0" brushRef="#br0" timeOffset="23737.02">15271 8549 1454 0,'-7'11'206'16,"14"4"318"-16,8-1-283 15,11 5-60-15,5 2 20 0,4 5-36 16,1 1-38-16,3 4-46 16,-1-1-18-16,-5 4-23 15,-9 0-10-15,-17 5-10 16,-8 5-11-16,-17 2-28 15,-8 2-20-15,-11 5-15 16,0 0 9-16,-1 1 22 16,3-5 15-16,11-8 10 15,5-11-1-15,13-9-7 16,6-6-3-16,13-9 2 16,7-1 3-16,7-5 4 15,9-4 1-15,5-8-1 16,4 0 0-16,4-8-30 15,-2-6-50-15,-1-7-106 16,-3-10-45-16,0-6 107 0</inkml:trace>
  <inkml:trace contextRef="#ctx0" brushRef="#br0" timeOffset="24103.88">15760 8798 1595 0,'-5'-2'109'0,"8"-3"111"16,4 2-41-16,6 2 1 15,5 2 3-15,5 6-25 16,6 5-17-16,4 8-20 16,3 3-11-16,-4 7-33 15,-1 2-17-15,-9 0-23 16,-9-1-5-16,-13 0-6 15,-6 2-2-15,-12 3-6 16,-3 4-5-16,-5-1-5 16,1-2-2-16,0 0-2 15,7-7-3-15,9-1-3 16,6-1-3-16,15-5-1 16,8 3 0-16,17-8 0 15,9-6 1-15,19-11 0 16,10-6 0-16,12-11-4 15,9-8-47-15,24-13-109 16,10-10 6-16,18-28 47 0</inkml:trace>
  <inkml:trace contextRef="#ctx0" brushRef="#br0" timeOffset="28226.25">19477 7127 2603 0,'-15'2'68'15,"14"-1"-12"-15,-1 0-21 16,1-1 48-16,-3-3 13 16,-2-8 13-16,0-7-5 0,-2-15-29 15,-2-11-9-15,0-21-19 16,-1-10-9-16,-2-14-14 16,1 2-2-16,-2-1 0 15,-1 2 0-15,2 6-4 16,0-1 0-16,3 13-15 15,4 6 0-15,6 11 3 16,6 9 1-16,7 7 5 16,1 6-8-16,3 5-1 15,0 1-1-15,1 8-5 16,4 2 7-16,3 8-3 16,1 3 3-16,3 9 3 15,3 4-1-15,0 10 2 16,3 5-1-16,-1 2-3 15,1 4 3-15,2 5 2 16,-3 3 1-16,-6 15 3 0,-5 8 2 16,-6 14 0-1,-2 3 4-15,-2-3-1 0,-1-7-9 16,-2-9-6-16,-2-3-4 16,-3-5-3-16,-2-3 5 15,0-9-32-15,-1-8-40 16,-2-13-85-16,2-6-41 15,-2-13-86-15,0 1 0 16,0-30 160-16</inkml:trace>
  <inkml:trace contextRef="#ctx0" brushRef="#br0" timeOffset="28459.81">19204 6564 3259 0,'9'14'43'0,"22"1"-80"15,17 1-11-15,22-2 61 16,7-3-3-16,8-7-2 16,5-4 0-16,-4-4-8 15,-3-4-51-15,-1-12-123 16,0-4-64-16,3-21 102 15</inkml:trace>
  <inkml:trace contextRef="#ctx0" brushRef="#br0" timeOffset="28708.75">20800 6164 2592 0,'3'21'252'0,"-2"-3"554"0,7 31-846 15,4 3 14-15,1 11 29 16,2 3 3-16,1 1 7 16,1 1 2-16,5-3-4 15,1 2-1-15,5 0-31 16,-3-3-32-16,-5-9-51 16,-6-9-32-16,-7-19-80 15,-3-10-34-15,-4-16 400 16,-15-8-195-16</inkml:trace>
  <inkml:trace contextRef="#ctx0" brushRef="#br0" timeOffset="28908.52">20626 6419 2899 0,'5'21'143'16,"14"5"213"-16,22 10-406 0,9 1 26 15,19-7 3-15,5-7 0 16,6-13-7-16,6-5-9 16,4-11-59-16,4-11-47 15,9-22-108-15,-3-13 489 16,6-14-224-16</inkml:trace>
  <inkml:trace contextRef="#ctx0" brushRef="#br0" timeOffset="29575.84">22096 6203 2118 0,'5'14'190'0,"7"12"252"16,6 12-308-16,3 19-51 15,-1 8-4-15,-2 12-25 16,-1 3 8-16,-4-1 11 16,1 1 0-16,5-5-18 15,1-2-14-15,4-6-22 16,-1-14-5-16,-8-19-1 15,-5-11 0-15,-10-21-6 16,-1 3 0-16,-12-18-32 16,-6-13-5-16,-10-29 7 15,-7-19-3-15,2-25 25 16,2-6 4-16,8-14 4 16,5 1 7-16,8 9 10 15,6 14 9-15,3 29 4 0,4 19 6 16,5 21 0-1,4 6-12-15,8 9-8 0,6 3-12 16,14 8-8-16,10 7-3 16,14 13-2-16,1 3 1 15,-9 7 1-15,-10 4 4 16,-23-5 6-16,-11 2-1 16,-18-1 8-16,-9 0 4 15,-26 6 12-15,-18 2 5 0,-14-2 4 16,0-1 0-16,11-7-12 15,15-4-2-15,19-8-11 16,10-5 0-16,13-5-7 16,6-1-10-16,17 2-13 15,11 1-6-15,32 3 0 16,15 1 7-16,18 3 8 16,0 0 3-16,-9 9 2 15,-9-3 3-15,-17 1 6 16,-7 0 4-16,-22-2 9 15,-11 5 5-15,-21 5 6 16,-15 4 1-16,-21 10-9 16,-11 6-6-16,-10 3-12 15,-1-2-7-15,0-7-1 16,3-6 0-16,8-16-42 16,5-7-34-16,15-11-95 0,11-5-66 15,25-24-117-15,26-19-34 16,39-33 208-16</inkml:trace>
  <inkml:trace contextRef="#ctx0" brushRef="#br0" timeOffset="29802.36">23482 6243 3476 0,'1'3'99'0,"12"10"-13"16,3 3-78-16,5 7 21 15,4-1-6-15,4-4-1 16,4-1 1-16,10-7-4 16,1-3 3-16,7-7-20 15,1-4-40-15,-4-6-82 16,-3-2-41-16,-10-2-101 16,-8 0-23-16,-12 6-368 15,-6-1 391-15</inkml:trace>
  <inkml:trace contextRef="#ctx0" brushRef="#br0" timeOffset="29992.07">23596 6494 2572 0,'-19'28'192'0,"6"-1"89"16,13 2-141-16,8-2-14 16,16-6-75-16,10-5-23 15,22-5-16-15,10-5-7 16,14-8-30-16,10-5-31 15,7-14-106-15,4-11-68 16,8-23-449-16,7-14 411 16</inkml:trace>
  <inkml:trace contextRef="#ctx0" brushRef="#br0" timeOffset="30492.8">25099 6148 3147 0,'0'0'121'0,"-4"-4"42"16,-5-3-139-16,-1-4-14 16,-6-5 3-16,-9-7 33 15,-5-3 10-15,-14-1 19 16,-4 1-6-16,-1 13-40 16,0 7-9-16,-1 17-10 15,-1 11 3-15,10 14 2 16,4 6-3-16,22 3-6 15,10 3-2-15,19 2 6 16,17 5 1-16,20-3 9 0,6-6 2 16,3-15 5-16,-5-10 3 15,-7-16 14-15,-3-9-3 16,-9-10-11-16,-4-8-5 16,-11-8-23-16,-3-3-2 15,-5 0 0-15,-5 1 0 16,-5 9 0-16,-3 4 0 15,-5 9 0-15,1 3 0 16,4 7 0-16,-1 0 0 0,-1 0 0 16,3 6 0-16,5 15 0 15,6 13 0-15,14 33 0 16,8 18 0-16,13 20 0 16,2 10 0-16,-5 10 0 15,-9 6 0-15,-6-5 0 16,-2-5 0-16,-1-7-35 15,1-9-44-15,-3-3-113 16,-2-6-67-16,-6-7 129 16</inkml:trace>
  <inkml:trace contextRef="#ctx0" brushRef="#br0" timeOffset="33127.65">18731 8166 2154 0,'-19'-10'124'16,"-20"-2"89"-16,29 1-43 16,2 0 20-16,2 2 6 15,1 3-6-15,3 2-11 16,2 4-37-16,0 0-32 0,-3 5-55 15,3 3-20-15,0 11-14 16,0 7-3-16,0 12 1 16,3 6 1-16,3 8-2 15,-2 6 2-15,7 1 8 16,2 7 3-16,-2-6 0 16,-1-1-4-16,0-7-9 15,-3-4-6-15,-1-15-7 16,0-8-5-16,0-10-40 15,0-3-32-15,1-6-102 16,0 0-67-16,5-11 298 16,3-13-129-16</inkml:trace>
  <inkml:trace contextRef="#ctx0" brushRef="#br0" timeOffset="33411.11">18387 8758 3157 0,'0'1'67'16,"25"4"-21"-16,6 0-17 16,29 1 62-16,-3-2 13 15,8 1-8-15,-14 0-8 0,0 1-17 16,1 1-21-16,10 0-30 15,3 0-5-15,0-2-10 16,-1-2-7-16,-19-3-54 16,-8 0-39-16,-11-1-113 15,-4-3-65-15,-4-5 392 16,1 0-181-16</inkml:trace>
  <inkml:trace contextRef="#ctx0" brushRef="#br0" timeOffset="33812.28">18738 8996 2834 0,'-23'13'172'0,"22"-2"154"16,12-1-253-16,14 3-53 16,9 3 9-16,16-3 22 0,5-1 5 15,13-3 5-15,0 1-4 16,-13 2-26-16,-8 1-8 15,-16 1-10-15,-7 1 1 16,-10-1 1-16,-6 1-2 16,-13 3-5-16,-8 4-4 15,-14 4-3-15,-7 2 0 16,-12 3 6-16,-5 2 2 0,-4-1 4 16,3 1 2-1,13-7 4-15,8-2-1 0,17-6 4 16,6-4 1-1,7-2 8-15,1 0 2 0,9 2-4 16,9 1-3-16,14 3-14 16,8-3-7-16,15 0-8 15,-1-7-2-15,-1-7-54 16,2-6-35-16,-3-14-80 16,5-5-52-16,13-21-73 15,4-10 400-15,17-16-124 16</inkml:trace>
  <inkml:trace contextRef="#ctx0" brushRef="#br0" timeOffset="34279.25">20035 9283 3064 0,'-11'26'99'16,"6"-9"17"-16,-1 0-92 15,0-8 16-15,-1-4 39 16,-5-7 32-16,-3-5 9 15,-3-11-15-15,-1-7-30 16,0-14-39-16,2-14-14 16,6-28-11-16,1-11-4 15,7-11-2-15,3 3 2 16,4 13-1-16,3 5 1 0,6 9-1 16,2 4-1-16,6 9-1 15,3 6 0-15,2 14-1 16,1 3 2-16,-3 14 1 15,-5 5 0-15,-3 10 1 16,1 4-4-16,0 8 0 16,6 6 0-16,5 15-2 15,5 11 5-15,7 15-3 16,0 10 1-16,2 16 1 16,-1 1-1-16,-3 3 1 15,-3-3 0-15,-5-3 1 16,-1-1 0-16,-4 2-2 15,-6-5-2-15,-5-14-4 16,-2-9-19-16,-4-18-55 16,0-10-40-16,-5-10-80 15,-3-9-35-15,-7-10 170 0,-8-18-21 16</inkml:trace>
  <inkml:trace contextRef="#ctx0" brushRef="#br0" timeOffset="34479.37">19898 8868 3402 0,'15'12'89'0,"20"3"-8"16,9 3-83-16,15-2 17 16,1-5-1-16,-2-7-12 15,0-4-9-15,0-8-62 16,0-4-36-16,4-11-132 15,2-9 368-15,9-13-141 16</inkml:trace>
  <inkml:trace contextRef="#ctx0" brushRef="#br0" timeOffset="34745.55">21366 8486 3435 0,'-3'13'117'16,"0"3"96"-16,7 8-237 0,2 2 14 16,0 1 23-16,-3-1 12 15,1 2 20-15,-1 0 3 16,4 6-5-16,2 5-11 16,3 12-22-16,2 6-5 15,1 8-5-15,2 4-1 16,0-6-14-16,-4-5-15 15,-4-18-58-15,-3-8-43 16,-4-19-106-16,-1-12-57 0,-2-28 158 16</inkml:trace>
  <inkml:trace contextRef="#ctx0" brushRef="#br0" timeOffset="34946.99">21023 8827 3700 0,'-1'22'73'0,"15"3"-80"16,11 1-23-16,15-1 24 15,11-5 4-15,5-10 8 16,5-4 2-16,5-8-17 16,0-5-21-16,-3-6-76 15,-2-3-35-15,-2-10-95 16,-1-4-57-16,2-13 167 15</inkml:trace>
  <inkml:trace contextRef="#ctx0" brushRef="#br0" timeOffset="35247.06">22220 8398 3251 0,'-4'17'74'16,"3"8"-55"-16,-1 3-23 0,-4 4 11 15,-4 0 6-15,-2 0 26 16,1 1 16-16,5-1 21 16,2 0 2-16,10 0-19 15,7-4-10-15,11 1-10 16,8-4 0-16,14 0 2 16,5-3-3-16,8-1-14 15,-3-4-10-15,-11-8-21 16,-6-5-17-16,-8-8-46 15,-5-4-30-15,-3-11-87 16,-1-6-71-16,-6-23-38 16,1-22 127-16</inkml:trace>
  <inkml:trace contextRef="#ctx0" brushRef="#br0" timeOffset="35480.44">22573 8409 3141 0,'-18'29'168'0,"4"8"196"16,5 16-344-16,2 7 6 16,4 2 22-16,-2 0 12 15,3-2 16-15,0 3 3 16,5 9-22-16,2 8-19 16,4 4-25-16,3-1-17 15,2-15-27-15,0-12-7 0,-1-21-74 16,0-7-41-16,-3-15-107 15,3-6-77-15,5-23-34 16,6-18 164-16</inkml:trace>
  <inkml:trace contextRef="#ctx0" brushRef="#br0" timeOffset="36230.04">22946 8518 2285 0,'0'12'285'0,"0"-4"424"16,0 4-595-16,2 9-102 16,-1 4 18-16,2 7 38 15,-3 3 16-15,0 7 12 16,1 0-5-16,1 13-40 16,4 5-19-16,6 13-21 0,2 3-4 15,5-1-7-15,0-6 0 16,-2-18 1-16,-2-13 2 15,-7-18 1-15,-1-10 0 16,-6-8-7-16,1-1-5 16,-2-6-26-16,-9-12-6 15,-8-25 3-15,-6-20 0 16,-4-27 22-16,1-6 6 16,5-3 0-16,9 10 5 0,7 6 6 15,4 7 8-15,3 14 12 16,-1 8 3-16,4 18-1 15,2 8 1-15,9 10 12 16,5 4-2-16,14 5-8 16,9 4-6-16,6 9-22 15,1 6-3-15,-1 8 3 16,-9 5 1-16,-13 5 1 16,-7 4 6-16,-27 10 1 15,-13 2 1-15,-20 3 6 16,-6-1 3-16,-10-10 8 15,4-1 1-15,10-11-6 16,5-4-3-16,19-7-7 16,5-4-1-16,12-9-5 15,-2 3-1-15,14-4-5 16,7 0 1-16,19-3 0 0,7 1 1 16,14 1 0-16,5 1 0 15,1 8-1-15,-3 5 0 16,-11 9 0-16,-7 3 0 15,-12 8 0-15,-5 3 0 16,-9 5 0-16,-8 2 0 16,-11 3 0-16,-10 0 0 15,-12-1 0-15,-7-2 0 16,-9-5 0-16,1-4 0 0,0-3 0 16,0-5 0-16,6-6-14 15,2-6-34-15,11-5-90 16,6-8-72-16,12-17-119 15,9-13-10-15,25-41 177 16</inkml:trace>
  <inkml:trace contextRef="#ctx0" brushRef="#br0" timeOffset="36464.25">24164 8520 3557 0,'6'11'85'0,"6"3"-51"16,4 1-22-16,11 3 25 15,3-2 12-15,4-6 14 0,1-3-5 16,10-3-21-16,4-3-13 16,9-3-46-16,4-3-25 15,-11-2-65-15,-4-1-40 16,-9 0-87-16,-3 0 196 15,-8-7-13-15</inkml:trace>
  <inkml:trace contextRef="#ctx0" brushRef="#br0" timeOffset="36667.05">24230 9337 2791 0,'5'52'298'0,"-5"-639"576"16,30 605-922-16,0 2-40 16,3-4 41-16,5-10 23 15,6-3 15-15,8-8-13 16,9-2-37-16,3-4-109 16,4-4-87-16,12-12 127 15</inkml:trace>
  <inkml:trace contextRef="#ctx0" brushRef="#br0" timeOffset="37264.94">25432 8401 2466 0,'-24'0'176'0,"11"2"218"16,4 0-263-16,6-1-23 16,3-1 19-16,8-1-6 15,5-2-8-15,9-3-22 16,9 0-9-16,11 0-30 16,5 1-14-16,2 2-17 15,-1 3-7-15,-13 1-7 16,-5 4-6-16,-14 4-11 15,-5 5-7-15,-13 14-13 0,-13 9-5 16,-19 27-11-16,-13 10 6 16,-14 4 26-16,5-6 18 15,7-13 37-15,10-7 8 16,13-7-2-16,5-2-4 16,11-10-1-16,7-3 3 15,9-5-9-15,7 0-9 16,13-3-17-16,7-3-9 15,16-10-7-15,11-9-10 0,18-16-33 16,6-13-32-16,5-12-88 16,5-11-70-16,-2-13 50 15,0-13 54-15</inkml:trace>
  <inkml:trace contextRef="#ctx0" brushRef="#br0" timeOffset="37615.48">26153 8396 4007 0,'13'7'88'0,"7"8"-92"16,10 3 1-16,9 1 3 16,1-5 0-16,3-4 4 15,-1-4-1-15,3 2-3 16,-1 3 0-16,-10 6 0 15,-7 7 0-15,-18 12-2 0,-11 9-5 16,-27 16-7-16,-12 5 5 16,-15 4 11-16,2-3 4 15,13-12 8-15,15-7-4 16,17-14-10-16,8-3 0 16,10-5 0-16,7-1 0 15,26-4 0-15,14-3 0 0,37-14 0 16,15-7 0-16,19-26-34 15,4-10-62-15,12-26 43 16,10-15-6-16</inkml:trace>
  <inkml:trace contextRef="#ctx0" brushRef="#br0" timeOffset="40672.48">15405 3808 2016 0,'-16'33'107'0,"22"-6"151"16,1-3-140-16,-2-11 68 0,-4-5 32 15,-1-5 12-15,-1-3-9 16,-6-9-45-16,-2-5-24 15,-8-15-57-15,-2-8-17 16,-3-15-19-16,-1-10-18 16,2-18-34-16,2-10-9 15,7-23-4-15,6-3 2 16,6 5 13-16,1 9 7 16,3 29 3-16,-1 15 0 0,2 15-7 15,5 5-2-15,1 10-9 16,2 2-4-16,2 8-9 15,-2 6-4-15,2 7-9 16,-1 5 2-16,5 9 2 16,5 7 3-16,8 16 6 15,6 7 0-15,7 10 4 16,3 3 2-16,1 8 2 16,-4 7 3-16,-10 16 2 15,-9 9 3-15,-14 1 5 16,-5-3 2-16,-4-10 1 15,0-12-2-15,1-10-2 16,-1-4-1-16,1-10-3 16,-1-8-1-16,0-11-25 15,-1-6-30-15,-2-13-72 16,0-6-31-16,-3-11-89 16,-3-15-1-16,-11-29 139 0</inkml:trace>
  <inkml:trace contextRef="#ctx0" brushRef="#br0" timeOffset="40891.54">14976 3480 2620 0,'-10'26'127'0,"19"-19"180"16,14 2-288-16,22 0 11 15,9-2 26-15,12-7-17 16,3-2-13-16,-2-11-31 15,-3-2-25-15,-7-5-58 16,-4-4-36-16,-9-8-58 16,0-9-28-16,-2-3-48 15,0 1-46-15,4 2 173 16</inkml:trace>
  <inkml:trace contextRef="#ctx0" brushRef="#br0" timeOffset="41568.83">4259 6217 2828 0,'-13'0'282'0,"32"29"321"16,3-29-515-16,-11 5-60 15,4 2-26-15,1 8 17 16,-3 4 6-16,-3 8 8 0,0 3 4 16,-3 8-4-16,-1 3-8 15,0 4-12-15,0 1-5 16,0-5-27-16,-1-1-26 16,0-14-84-16,0-6-55 15,-3-13-150-15,0-6 57 16,-2-32 129-16</inkml:trace>
  <inkml:trace contextRef="#ctx0" brushRef="#br0" timeOffset="42019.36">4435 5865 2529 0,'-18'-2'310'0,"-4"-1"339"16,4 0-463-16,4 3-108 15,-3 2-49-15,-7 0-4 16,-6 2 8-16,-3-1 12 16,2 1 0-16,-1 5-12 15,-1 2-11-15,-4 12-17 16,-5 7-2-16,-2 17 1 16,1 8 5-16,5 8 6 15,6 5 1-15,12 14-2 0,7 10-2 16,14 17-2-16,10 0-2 15,20-9-6-15,13-10-2 16,21-18-7-16,9-7-2 16,12-24 0-16,5-12 6 15,8-33 12-15,7-16 2 16,0-32 2-16,-3-15-5 16,-13-14-8-16,-9-7 0 15,-19-11 0-15,-13-4 0 16,-33-4 0-16,-14 2 0 0,-27 4 0 15,-12 4 0-15,-13 9 0 16,-3 6 0-16,1 20 0 16,2 15-5-16,10 20-108 15,9 8-50-15,21 13 79 16</inkml:trace>
  <inkml:trace contextRef="#ctx0" brushRef="#br0" timeOffset="43453.98">13342 2773 1819 0,'-2'0'284'15,"-4"0"435"-15,8 1-526 0,1 2-11 16,3-1-40-16,3 2-23 16,10 0-45-16,6 0-6 15,7 0-7-15,3-1-8 16,-4 3-13-16,-6 1-10 15,-11 4-12-15,-7 1 0 16,-11 9 8-16,-11 6 1 16,-14 8 3-16,-5 1-1 0,-6-6-5 15,6-5 3-15,9-8-4 16,9-2-1-16,11-6-4 16,5-1-6-16,7-3-2 15,4 0 1-15,12-4-4 16,13-2-1-16,16-11-4 15,6-3-1-15,5-7-1 16,-4-3 0-16,-10-4 0 16,-8-8 0-16,-19-15 0 15,-10-4 0-15,-16-7 0 16,-12 0 0-16,-17 4 0 16,-10 3 0-16,-9 9 0 15,-3 5 0-15,-5 15 0 16,1 8 0-16,-6 13 0 15,-5 6 0-15,-4 15 0 16,-2 9 0-16,2 18 0 16,11 10 0-16,15 21 0 0,11 15 0 15,21 9 0-15,11-3 0 16,22-9 0-16,12-11 0 16,28-15 0-16,14-7 0 15,22-17 0-15,1-14 0 16,10-25 0-16,-2-12 0 15,3-21 0-15,-4-5 0 16,-25-7 0-16,-16 0 0 0,-32 3 0 16,-12-1 0-16,-16-8 0 15,-6-3 0-15,-15-3 0 16,-9 3 0-16,-19 15 0 16,-10 10-11-16,-1 20-88 15,5 7-54-15,20 14-155 16,21 11 103-16,24 9 85 15</inkml:trace>
  <inkml:trace contextRef="#ctx0" brushRef="#br0" timeOffset="43885">16644 3073 3149 0,'-8'-6'126'0,"-39"35"103"16,56-25-210-16,5 6 22 16,3 1 13-16,7 0-1 15,3-2-17-15,5-3-20 16,5-3-6-16,6-4-9 15,6-5 3-15,-2-3-44 16,-2 1-30-16,-14 2-80 16,-10 1-61-16,-10 5-82 15,-10 0-88-15,-9 13 213 16</inkml:trace>
  <inkml:trace contextRef="#ctx0" brushRef="#br0" timeOffset="44070.49">16656 3344 2452 0,'0'22'163'16,"9"-9"214"-16,6 0-259 16,16 2-30-16,5-5-2 15,19-10-49-15,5-6-18 16,14-13-15-16,1-9-23 16,-5-15-90-16,-3 0-56 15,-9-13 17-15,-3-2 38 16</inkml:trace>
  <inkml:trace contextRef="#ctx0" brushRef="#br0" timeOffset="44304.12">17468 2594 2489 0,'-4'-3'128'0,"-5"16"161"16,5 12-208-16,-5 23 38 15,-2 20 29-15,-5 22 9 16,1 7-19-16,1 12-29 15,2 0-16-15,6 2-35 16,3 0-11-16,6-19-17 16,2-12-7-16,3-23-11 15,-2-11-12-15,1-15-60 16,-1-10-47-16,2-15-98 16,5-10-49-16,17-26-65 15,11-16-11-15,23-36 186 0</inkml:trace>
  <inkml:trace contextRef="#ctx0" brushRef="#br0" timeOffset="45087.98">17885 3196 1761 0,'4'26'228'0,"-3"11"208"15,-1 20-203-15,0 4-23 16,1-3-64-16,5-7-24 16,9-15-28-16,3-7 0 15,7-11 5-15,4-3 1 0,6-11 1 16,3-7-4-16,1-10-16 15,-6-4-5-15,-7-8-11 16,-1-2-6-16,-7-10-14 16,-2-5-13-16,-10-5-21 15,-6-1-7-15,-12 6-3 16,-8 7-1-16,-9 13-13 16,-4 7-4-16,-17 15-10 15,-2 8-7-15,-1 13 6 16,3 7-1-16,20 7 0 15,8 3-1-15,20 5 1 16,11-1 4-16,20-7 10 16,14-9 15-16,19-16 24 15,0-5 7-15,5-13 12 16,-7-2-3-16,-8-9-4 16,-5-4 0-16,-10-8-7 0,-7-2-5 15,-16 1-14-15,-8 3-7 16,-14 7-3-16,-8 5 0 15,-6 8 0-15,-4 4 0 16,0 10 0-16,1 4 0 16,6 9 0-16,3 3 0 15,12 7 0-15,5 0 0 16,10-1 0-16,4-2 0 0,5-8 0 16,1-5 0-16,2-10 0 15,1-3 0-15,-1-10 0 16,0-4 0-16,-8-10 0 15,-3-4 0-15,-6 3 0 16,-4 3 0-16,-1 10 0 16,-1 12 0-16,0-1 0 15,0-1 0-15,2 19 0 16,2 12 0-16,8 22 0 16,7 13 0-16,7 25 0 15,5 16 0-15,2 26 0 16,0 6 0-16,-6 5 0 15,-4-2 0-15,-10-10 0 16,-6-8 0-16,-8-18 0 16,-4-13 0-16,-8-23 0 15,-5-5 0-15,-8-19 0 0,-6-8 0 16,-13-21 0-16,0-12 0 16,-1-22-58-16,0-18-41 15,13-39-103-15,6-20-70 16,16-39-13-16,11-6-533 15,17 2 541-15</inkml:trace>
  <inkml:trace contextRef="#ctx0" brushRef="#br0" timeOffset="45405.47">18591 3698 2341 0,'27'0'211'16,"2"2"271"-16,10 5-369 15,0 4 14-15,-1 1-1 16,-2 0-8-16,2 1-11 15,-1-3-9-15,-5 0-43 16,-6-3-18-16,-14-2-22 16,-11-4-6-16,0 6 8 15,-10 1 2-15,-13 9 2 16,-3 4 4-16,3 3-9 16,3-2-2-16,12-5-3 15,6-2-3-15,4 0-3 16,9-1-5-16,13-1-5 15,6-4-3-15,9-4-2 16,3-6-11-16,-2-10-32 16,-3-8-25-16,-8-14-89 0,-4-12-36 15,-5-15-60-15,1-10-27 16,4-15 170-16</inkml:trace>
  <inkml:trace contextRef="#ctx0" brushRef="#br0" timeOffset="45640.01">19253 3125 2805 0,'2'18'116'0,"4"5"77"0,6 13-142 15,3 5 43-15,9 7 31 16,4 4 1-16,15 6-22 16,6 0-15-16,6-3-48 15,2-1-18-15,2-5-13 16,3-4-3-16,-8-6 3 15,-3-8 1-15,-15-13-44 16,-9-6-31-16,-12-11-96 16,-3-9-56-16,-6-24-81 15,-2-16-58-15,-3-26 204 16</inkml:trace>
  <inkml:trace contextRef="#ctx0" brushRef="#br0" timeOffset="45807.67">19815 3114 1506 0,'-37'1'290'15,"-3"12"346"-15,-8 23-333 16,-2 11-25-16,1 24-52 0,6 8-36 16,6 1-83-16,0-3-31 15,9-13-52-15,1-7-35 16,12-12-80-16,7-4-51 16,15-16-136-16,10-10 9 15,29-26 135-15</inkml:trace>
  <inkml:trace contextRef="#ctx0" brushRef="#br0" timeOffset="46758.43">21753 2952 2474 0,'-8'-2'152'0,"1"-2"213"15,6 4-279-15,1 0 30 16,0 4 22-16,2 0-4 16,5 6-39-16,0 1-19 15,4 13-25-15,1 12-12 16,-3 21-18-16,2 11-5 0,0 25 0 15,0 3-4-15,0-2-3 16,1-4 0-16,1-22-1 16,-1-13 1-16,-2-20 1 15,1-10 1-15,-5-16 8 16,-5-8 5-16,3 2 13 16,-7-13 2-16,-7-17-8 15,-4-13-6-15,-10-22-12 16,-2-6-2-16,0-18 0 15,0-1-1-15,4-1-5 16,3 2-1-16,8 18-4 16,2 10-3-16,9 17-4 15,5 9 0-15,10 9 0 16,3 2 1-16,14 3-2 16,7 0 1-16,15 12-7 15,2 6-2-15,7 16 1 0,-2 9-4 16,-8 6 2-16,-6 0 10 15,-15 4 13-15,-12-1 11 16,-20 3 17-16,-13 5 1 16,-22 3-8-16,-9 2-6 15,-11 0-11-15,3-1-8 16,3-7-2-16,6-3 0 16,11-15 0-16,6-6 0 15,16-9 0-15,8-3 0 0,13-3 0 16,9 0 0-16,17 0-5 15,6 0 1-15,18-1-2 16,4 1 0-16,13 4 5 16,9 7-1-16,-5 6 2 15,-6-2 1-15,-27 1 5 16,-19 1 1-16,-21 0-1 16,-9 3-2-16,-10 3-4 15,-6 5 0-15,-25 4 0 16,-9 1 0-16,-14-2 0 15,0-3 0-15,12-7 0 16,10-3-15-16,15-8-48 16,8-6-40-16,11-7-115 15,5-8-52-15,23-26 142 16</inkml:trace>
  <inkml:trace contextRef="#ctx0" brushRef="#br0" timeOffset="47009.63">22953 3118 2345 0,'8'7'243'0,"12"5"504"16,14 3-759-16,10 2 43 0,5-9 20 15,3-2 3-15,9-7-1 16,-1-4-3-16,-5-2-26 15,-7-3-27-15,-25 3-62 16,-6 1-35-16,-16 5-72 16,0 0-52-16,-8-3-83 15,-9 10 159-15</inkml:trace>
  <inkml:trace contextRef="#ctx0" brushRef="#br0" timeOffset="47163.14">23163 3276 1396 0,'-3'10'295'15,"4"2"351"-15,11 4-413 16,7 1-27-16,15-2-110 16,8-3-32-16,5-8-28 15,0-5-10-15,-6-14-42 16,-3-4-42-16,-2-9-103 0,1-5-58 16,6-6 114-16</inkml:trace>
  <inkml:trace contextRef="#ctx0" brushRef="#br0" timeOffset="47524.09">23992 2712 2897 0,'-23'-10'107'0,"14"5"38"16,5 5-104-16,0 6 26 16,0 7 16-16,0 13 24 15,0 11-4-15,1 24-12 16,-2 6-18-16,4 16-32 16,1 8-7-16,8 10-16 15,5 6-5-15,5-1-4 16,2-11-1-16,0-20 0 15,0-12 1-15,-3-19-22 16,-4-11-40-16,-3-19-104 16,0-10-52-16,10-28-86 0,6-21-44 15,17-34-55-15,4-15 199 16</inkml:trace>
  <inkml:trace contextRef="#ctx0" brushRef="#br0" timeOffset="48225.39">24342 3199 1381 0,'-6'16'264'16,"-5"30"280"-16,-1 14-183 15,5 17-121-15,3-2-55 16,14-10-64-16,4-7-8 16,18-13 7-16,7-5-3 0,14-15 5 15,11-8-10-15,3-14-17 16,1-5-11-16,-5-13-22 16,-6-6-10-16,-13-6-9 15,-13-5-5-15,-17-3-15 16,-8 0-6-16,-15-2-16 15,-6 2-1-15,-23 0 0 16,-14 0-6-16,-14 12-10 16,-8 1-5-16,14 14-17 15,10 6-6-15,22 2-12 16,11 2-21-16,18 5-2 16,11 7 14-16,21 9 24 15,11 4 29-15,20-1 30 16,5-3 9-16,-3-9 9 15,-6-4 2-15,-24-4-2 16,-10 0-6-16,-18-2-7 0,-5 1-2 16,-6 3-1-16,-5 5 1 15,-6 6-2-15,2 1-4 16,4-1-9-16,2-4-5 16,6-5 0-16,0-3 4 15,6-6 20-15,1-1 12 16,6-6-2-16,-1-6-4 15,-1-7-21-15,3-5-10 16,-5-7 0-16,2 4 0 0,-7-2 0 16,0 2 0-16,-4 8 0 15,0 2 0-15,-2 9 0 16,2 7 0-16,0 1 0 16,1 5 0-16,9 17 0 15,6 9 0-15,7 25-2 16,5 12-1-16,-3 33-1 15,-1 15 0-15,6 6 4 16,1-3 2-16,7-5 2 16,3-4 0-16,-10-8-1 15,-5-8-3-15,-14-28 0 16,-6-16 0-16,-6-21 0 16,-3-5 0-16,-4-14 0 15,-3-6 0-15,-14-12-10 16,-7-11-52-16,-8-23-63 15,1-17-50-15,12-38-128 0,7-13-3 16,17-24 158-16</inkml:trace>
  <inkml:trace contextRef="#ctx0" brushRef="#br0" timeOffset="48509.21">25234 3623 2852 0,'33'2'120'16,"5"13"20"-16,3 4-35 0,-7 1 11 15,-2-2-14-15,-12-5-7 16,-2-3-8-16,-10-5-20 16,-7-4-17-16,0 1-21 15,-2 3-10-15,-12 3-8 16,-3 2 0-16,-8 8-10 16,0 3 0-16,11 3-1 15,6 2-2-15,9 0 1 16,6 1 0-16,7-3 1 15,4-4-2-15,6-12-19 16,8-8-23-16,6-22-70 16,1-16-41-16,3-29-69 15,-2-18-344-15,-13-20 368 16</inkml:trace>
  <inkml:trace contextRef="#ctx0" brushRef="#br0" timeOffset="48959.11">25779 2946 3270 0,'-6'21'57'16,"4"19"-73"-16,2 3 19 15,6 7 38-15,3-1 3 16,8-9 12-16,4-2 6 16,11-12 11-16,7-6 11 15,9-12 3-15,2-8-6 0,-4-10-1 16,1-9-6-16,-10-9-28 15,2-5-12-15,-10-6-18 16,-8-2-13-16,-10-2-3 16,-4 3 0-16,-6 7 0 15,-1 5 0-15,-1 8 0 16,0 4 0-16,0 7 0 16,1 2 0-16,3 7 0 15,3 5 0-15,7 16-6 16,4 15-5-16,-1 41-6 15,1 29-1-15,-8 42 5 16,2 17 2-16,9 13 7 16,4-10 2-16,9-29 8 15,-1-17 3-15,-8-41 10 16,-7-20 0-16,-12-25-5 16,-3-14-2-16,-3-14-9 0,-5-10-3 15,-11-21-69-15,-9-24-42 16,-17-53 26-16,0-49-1 15</inkml:trace>
  <inkml:trace contextRef="#ctx0" brushRef="#br0" timeOffset="51461.48">17258 5610 1539 0,'-26'-13'242'0,"33"9"394"16,-21-5-509-16,4 5-72 15,4 1 36-15,0 0 55 16,2 2 27-16,4 1-3 16,0 0-40-16,2-2-89 15,6-2-29-15,15-3-12 16,5-3 9-16,16-7 34 16,6-1 7-16,14 1 2 15,3 4-8-15,3 13-25 0,-7 5-11 16,-15 19-8-16,-10 3 1 15,-18 5 5-15,-4 0 6 16,-16 1 5-16,-9 2 6 16,-10-1 6-16,-3-1-2 15,-3-6 3-15,3-4-4 16,4-9-5-16,2-4-2 16,10-7-15-16,5-2-6 0,-1 1-18 15,9-6-2-15,12-2 7 16,5-1 2-16,12-2 9 15,9 1-7-15,11 6 0 16,9 3 2-16,4 9 2 16,-3 4 7-16,-14 5 4 15,-12 0 3-15,-22 0 10 16,-10-1 4-16,-11 4 3 16,-4 4 0-16,-11 4-4 15,-3 0-3-15,-5-2-7 16,0-6-5-16,6-9-6 15,2-6-5-15,8-8-15 16,0-8-14-16,4-17-26 16,1-12-20-16,6-24-18 15,4-12-6-15,4-20-13 16,3-4 17-16,-1-11 35 16,-2 1 24-16,-5 11 46 15,-4 8 8-15,-7 26 0 0,-4 10 0 16,-13 21 13-16,-4 10-2 15,-12 13 12-15,-8 8 3 16,-5 10-9-16,-1 0 1 16,-3 13-6-16,-1 8-3 15,-5 17 7-15,2 11 5 16,3 24 15-16,7 9 1 0,15 16-8 16,6 10-11-16,22 20-22 15,9 5-6-15,33-1-11 16,14-9 2-16,38-36 8 15,14-17 17-15,17-35 40 16,9-22 17-16,0-37 19 16,-1-22-8-16,-7-28-21 15,-9-8-11-15,-17-13-26 16,-6-5-9-16,-26-7-12 16,-13-7-6-16,-32-3-16 15,-19 4-31-15,-36-3-82 16,-15 3-49-16,-26 9 40 15,-21 21 33-15</inkml:trace>
  <inkml:trace contextRef="#ctx0" brushRef="#br0" timeOffset="72445.45">27723 6345 1576 0,'62'-2'93'0,"18"-2"84"15,34 4-114-15,31 3 33 16,21 1 3-16,24 7 4 0,8-1-16 15,21 1-32-15,10 1 1 16,3-3 10-16,2-5 3 16,-1-4 13-16,-3-4-1 15,-6-7-16-15,-11 0-11 16,-22-3-25-16,-13 1-9 16,-34-2-60-16,-16-2-45 15,-31-4-126-15,-25-4-70 16,-38-7 146-16</inkml:trace>
  <inkml:trace contextRef="#ctx0" brushRef="#br0" timeOffset="72762.3">28636 5947 2591 0,'-85'11'55'0,"-28"21"-72"16,-11 13-12-16,-19 13 1 15,-4 2 4-15,-1-4 24 16,7-3 2-16,22-2 0 16,16-1 1-16,31-10 0 15,15-7 2-15,31-12-6 0,10-7 11 16,22-2 2-16,16-1-2 15,40 11 6-15,23 0-13 16,49 7-21-16,23-1-32 16,35 2-110-16,9-2-80 15,10-4 119-15</inkml:trace>
  <inkml:trace contextRef="#ctx0" brushRef="#br0" timeOffset="73212.58">28514 8550 2105 0,'-1'4'138'16,"22"-6"83"-16,16 1-161 15,36 1-40-15,21 1-4 16,42 6 16-16,13 3 11 16,35 3 11-16,14-1 6 15,4-1 9-15,6-6-5 16,-17-4-18-16,-13-1-7 0,-12-6-21 16,-21-3-3-16,-32-4-26 15,-17-4-25-15,-42-2-72 16,-19-3-19-16,-30-11-67 15,-23-12 93-15</inkml:trace>
  <inkml:trace contextRef="#ctx0" brushRef="#br0" timeOffset="73462.8">28187 8386 2454 0,'-135'50'85'0,"10"10"5"16,9 7-57-16,37 0-17 15,19-5-3-15,27-24 5 0,14-11 6 16,20-13 4-16,12-2 4 16,26 0-5-16,11-3-6 15,30-9-10-15,16-7-31 16,23-16-113-16,6-9 438 15,2-37-266-15</inkml:trace>
  <inkml:trace contextRef="#ctx0" brushRef="#br0" timeOffset="94914.26">19938 11731 1931 0,'7'1'237'15,"2"0"237"-15,-3-1-250 16,-2-3-21-16,-7-10-32 16,-6-8-26-16,-7-20-36 15,-5-12-20-15,-1-18-40 0,0-6-10 16,6-2-22-16,2-3-6 15,9 10-5-15,5 5 1 16,8 15 8-16,2 10 5 16,6 15-2-16,1 5-6 15,8 10-13-15,4 5-10 16,5 8-12-16,2 9 0 16,-5 12 5-16,3 8 2 0,0 15 3 15,0 9 4-15,4 13 5 16,-1-1 2-16,-3-1 6 15,-2-2 0-15,-2-13 5 16,-3-3 0-16,-6-9-1 16,-3-7 3-16,-7-3-26 15,-2-3-33-15,-3-7-84 16,-2-2-61-16,-4-9-102 16,-5-3 146-16</inkml:trace>
  <inkml:trace contextRef="#ctx0" brushRef="#br0" timeOffset="95130.69">19910 11433 3279 0,'16'4'143'0,"9"7"151"15,14 3-276-15,8-1 10 16,6-4 6-16,6-6-11 15,7-5-13-15,7-7 0 16,-5-4-31-16,-3 0-52 16,-8-2-119-16,-5-2-73 15,3-3 128-15</inkml:trace>
  <inkml:trace contextRef="#ctx0" brushRef="#br0" timeOffset="95382.78">21202 11152 2905 0,'6'11'92'0,"5"9"3"15,1 6-67-15,-2 13 27 16,-3 2 12-16,-4 4 10 16,2 2-9-16,0 6-13 15,0 4-8-15,-1 5-12 16,2 5-4-16,2-5-25 15,2-1-3-15,-2-10-1 16,1-10-10-16,-5-15-68 16,0-8-65-16,-3-12-147 15,-1-5-185-15,-11-33 269 0</inkml:trace>
  <inkml:trace contextRef="#ctx0" brushRef="#br0" timeOffset="96015.05">20994 11434 3218 0,'5'7'99'0,"2"6"30"15,4 1-111-15,7 2 16 16,5-5 13-16,14-6-10 16,10-5-1-16,13-12-17 15,1-2-15-15,4-10-57 16,0-2-37-16,1-6-89 15,-4 0-34-15,1-8-56 16,-1-2-38-16,-8-3-116 16,-2-2-46-16,-10 13 97 15,-6 4 100-15,-6 13 307 16,-4 5 147-16,-11 7 129 16,-4 3 27-16,-6 2 2 15,-4 2-8-15,-1 6-72 16,-1 3-50-16,0 7-105 15,-1 3-49-15,4 2-33 16,3 0 4-16,10 5 18 0,4 1 8 16,11 5-4-16,11 2-7 15,12 3-16-15,7 1-3 16,13 3 9-16,0 1 14 16,-6-3 18-16,-6-1 5 15,-21-5-8-15,-14-2-13 16,-18-5-20-16,-5 1-7 15,-13-1-3-15,-7-2-1 16,-20-2 2-16,-9-4-4 0,-9-13-11 16,5-6-6-16,10-10-19 15,7-8-6-15,7-15 12 16,6-7 8-16,12-14 27 16,9-7 17-16,20-6 7 15,9 1 2-15,19 5-6 16,7 4-9-16,1 5-15 15,-1 3-6-15,-20 6-31 16,-11 3-27-16,-18 9-98 16,-4 4-66-16,-8 4-114 15,-1 0 381-15,-12 8-102 16</inkml:trace>
  <inkml:trace contextRef="#ctx0" brushRef="#br0" timeOffset="96715.1">22705 11056 2862 0,'6'-1'155'15,"-2"1"113"-15,-2 0-118 16,-2 0-43-16,0 1-10 16,-1 2-49-16,-1 1 1 15,-1 7 6-15,1 4-8 16,2 17-15-16,1 10-10 0,6 22-20 15,4 7-5-15,1 14 0 16,1 3 1-16,1-6 6 16,2-3 4-16,2-23 4 15,-2-6 1-15,-5-20 4 16,-4-10 1-16,-4-13 12 16,-3-6 2-16,-4-6-9 15,-3-6-20-15,-9-23-23 16,-4-12-6-16,-4-30-1 15,0-10 14-15,4-6 9 16,5 3 3-16,8 11 7 16,5 9 7-16,11 15 13 15,4 5 7-15,8 17-4 16,6 5-5-16,8 9-18 16,1 5-12-16,1 11-1 15,-5 4-5-15,-13 11 2 16,-5 4 1-16,-10 9-7 0,-7 6 3 15,-9 14 4-15,-9 4 7 16,-16 3 8-16,-3-6 5 16,0-11-2-16,6-11-4 15,13-11 0-15,7-5-2 16,9-6-3-16,5-1-5 16,11-2-6-16,14-2-1 15,21-4 2-15,11-3 6 0,10-1 5 16,6 2 2-16,-1 3 1 15,-1 2 3-15,-6 8 1 16,-10 0 3-16,-22 9 7 16,-8 7-2-16,-23 15-5 15,-10 15-1-15,-27 19-9 16,-9 8-1-16,-18 5 0 16,-3-4 0-16,4-16-28 15,3-12-29-15,18-21-83 16,9-7-48-16,12-16-77 15,9-15 321-15,19-54-82 16</inkml:trace>
  <inkml:trace contextRef="#ctx0" brushRef="#br0" timeOffset="96939.93">23607 11041 2412 0,'24'15'310'0,"6"6"452"15,14 14-619-15,1 0-42 16,-2 0-56-16,1-5-27 16,-5-9-4-16,0-7 2 15,3-12 6-15,-3-2 0 16,-1-7-37-16,-4-2-29 16,-11-2-76-16,-6 1-47 0,-8 1-100 15,-6 2-36-15,-12-3 163 16</inkml:trace>
  <inkml:trace contextRef="#ctx0" brushRef="#br0" timeOffset="97129.14">23607 11494 2112 0,'-1'17'357'0,"11"-9"501"15,6 3-625-15,13-1-193 16,6 0 0-16,8-8-17 15,4-4-9-15,5-8-31 16,-1-4-31-16,5-5-98 16,-2-2-67-16,3-4-319 15,2 6 309-15</inkml:trace>
  <inkml:trace contextRef="#ctx0" brushRef="#br0" timeOffset="97632.29">24711 11050 3067 0,'-8'14'78'0,"1"17"-41"16,-2 12-30-16,5 13 18 15,0 4 5-15,11-8 26 0,8-11 25 16,14-6 29-16,4-8 10 16,5-5-8-16,-1 1-21 15,4-6-36-15,4-4-19 16,2-7-27-16,1-5-17 15,-1-7-34-15,0-6-30 16,1-12-90-16,0-7-61 16,-10-21-446-16,-9-20 410 0</inkml:trace>
  <inkml:trace contextRef="#ctx0" brushRef="#br0" timeOffset="97817.23">25233 11111 3230 0,'-8'60'105'0,"1"23"6"16,0 8-38-16,-2 10 16 15,1 1-8-15,3-3-31 16,3-7-14-16,8-27-19 16,2-14-26-16,5-23-97 15,0-13-87-15,5-15-67 16,6-15 104-16</inkml:trace>
  <inkml:trace contextRef="#ctx0" brushRef="#br0" timeOffset="98067.11">25729 10951 2740 0,'26'26'157'15,"-10"28"158"-15,0 17-260 16,-3 13 14-16,-2-2 30 15,0-20 22-15,3-13 10 16,11-17-20-16,7-7-13 0,13-6-27 16,1-6-13-16,2-12-47 15,3-4-20-15,-6-17-45 16,-1-6-33-16,-4-16-89 16,-7-13-61-16,-11-32 298 15,-8-18-132-15</inkml:trace>
  <inkml:trace contextRef="#ctx0" brushRef="#br0" timeOffset="98238.15">26217 10709 2508 0,'9'49'296'16,"1"4"353"-16,4 26-442 16,0 14-27-16,-2 23-65 15,-6 6-34-15,-4 2-46 16,0 2-15-16,-2-6-33 15,0 1-38-15,2-10-109 16,-2-6-58-16,-1-10 234 0,-4 1-97 16</inkml:trace>
  <inkml:trace contextRef="#ctx0" brushRef="#br0" timeOffset="106408.02">19293 12561 866 0,'-7'-7'162'16,"-1"-1"207"-16,-2-2-196 16,-2-2-22-16,-4 2-11 15,-2-5-6-15,-1 5 43 16,0-1 22-16,5 2 16 15,2 2-17-15,4 2-68 16,1 0-31-16,3 3-61 0,4 1-16 16,0-1 0-16,-1 1 7 15,1 0 18-15,0 0 10 16,1-5 16-16,3 2 9 16,3 2 6-16,1-2-5 15,6 1-19-15,4 3-18 16,7-1-17-16,3 1 0 15,8-2-1-15,2-2 6 16,10-2 4-16,6 0 1 0,1 1-1 16,2 0-2-16,3 2-6 15,7 0-2-15,4 1-6 16,2 1-1-16,8 0 1 16,-3 0-5-16,-1-1-5 15,3 2-4-15,3 0-8 16,4 0 0-16,6 2 0 15,-3-2 0-15,0 1 0 16,4-1 0-16,4-3 0 16,5 1 0-16,-6-2 0 15,-2 1 0-15,-5 1 0 16,1-1 0-16,6 3 0 16,-1 0 0-16,-5-1 0 15,1 1 0-15,1-1 0 16,3 1 0-16,-2-3 0 15,-4 1 0-15,-1 2 0 0,-1-2 0 16,11 2 0-16,2 0 0 16,-8 1 0-16,-3 1 0 15,-9-1 0-15,3 1 0 16,11-1 0-16,-1-1 0 16,5-1 0-16,-2-2 0 15,7 0 0-15,2-2 0 16,-5 1 0-16,2 2 0 15,-1-1 0-15,4 0 0 0,3 1 0 16,1-3 0-16,2 1 0 16,-2 0 0-16,2-1 0 15,1 1 0-15,4 1 0 16,4 1 0-16,0 0 0 16,-1 1 0-16,1 1 0 15,2 0 0-15,0 0 0 16,-8-1 0-16,-3 0 0 15,-9 1 0-15,0 0 0 16,0 2 0-16,-2 4 0 16,-5-1 0-16,1 0 0 15,3 0 0-15,-10 1 0 16,3-1 0-16,-4-1 0 16,2-2 0-16,5 0 0 15,-6 2 0-15,-9 0 0 16,-3-2 0-16,-8 1 0 0,-2 1 0 15,3 2 0-15,-3-1 0 16,-8-1 0-16,-5 0 0 16,-9 1 0-16,-5-3 0 15,-5 0 0-15,-4-2 0 16,-8 3 0-16,-6-2 0 16,-7-1 0-16,-3 0 0 15,-6 0 0-15,-1 0 0 16,-1-1 0-16,0-8 0 0,-1-2 0 15,-1-8 0-15,0-18 0 16,1-7 0-16,1-11 0 16,1-7 0-16,3-7 0 15,0-2 0-15,3-2 0 16,2-1 0-16,0-7 0 16,-1-8 0-16,4-13 0 15,1-6 0-15,3 5 0 16,-1-2 0-16,-2 1 0 15,-2-2 0-15,-5 9 0 16,-2 11 0-16,-4 7 0 16,-1 4 0-16,-6 4 0 15,-2 1 0-15,-5 13 0 16,-3 8 0-16,-3 14 0 16,-3 7 0-16,0 7 0 0,-2 0 0 15,-2 6 0-15,-2-2 0 16,0 4 0-16,-3 3 0 15,-3 0 0-15,-3 0 0 16,-4 0 0-16,-6-4 0 16,-6 1 0-16,-6-1 0 15,-10-2 0-15,-3 0 0 16,-5 0 0-16,-5 0 0 16,-10 0 0-16,-9 2 0 15,-10 1 0-15,0-1 0 0,-5 2 0 16,-5 1 0-16,-6 3 0 15,-10 0 0-15,-7 3 0 16,7 2 0-16,-26 3 0 16,2 2 0-16,-2 3 0 15,-16 2 0-15,2 3 0 16,-2 4 0-16,-5 2 0 16,4 1 0-16,15 3 0 15,-8-2 0-15,7-1 0 16,2-1 0-16,-7-4 0 15,10-2 0-15,-4-3 0 16,5-1 0-16,12-1 0 16,-10-3 0-16,-1 0 0 15,1-2 0-15,-7 1-19 16,4 1 19-16,11 0 0 0,4 4 0 16,2-1 19-16,4 0-19 15,8-2 0-15,-3 0 0 16,5-1 0-16,5 0 0 15,3 1 0-15,6-1 0 16,4 1 0-16,2-1 0 16,3-1 0-16,4 0 0 15,8 2 0-15,5-1 0 0,0 3 0 16,3-3 0-16,12 2 0 16,10 2 0-16,14 0 0 15,1 2 0-15,5 2 0 16,-1 4 0-16,6-1 0 15,8 2 0-15,8 2 0 16,6 0 0-16,6 6 0 16,2 2 0-16,1 10 0 15,2 7 0-15,5 18 0 16,3 7 0-16,2 12 0 16,0 6 0-16,-1 20 0 15,0 17 0-15,-2 15 0 16,-1 10 0-16,-2 6 0 15,0-6 0-15,1-11 0 16,3-13 0-16,3-26 0 16,2-13 0-16,5-20 0 15,-2-12-22-15,-1-27-139 0,3-20 125 16,-2-64-33-16</inkml:trace>
  <inkml:trace contextRef="#ctx0" brushRef="#br0" timeOffset="108208.98">18729 7572 1748 0,'-24'0'212'16,"20"0"328"-16,0 0-279 15,2 1-34-15,2 0 22 16,1-1-63-16,4 0-47 16,6-5-65-16,5-3-12 15,10-7-3-15,7-3-1 16,16-6-15-16,8-2-8 15,17 0-9-15,3-1-2 16,6 1 0-16,-2 1-2 0,8 0-4 16,8 0-1-16,6 2 0 15,9 0 1-15,7 3-3 16,5 0-2-16,5 3-7 16,1 2-4-16,7 4-2 15,-2 3 0-15,6 6 0 16,1 0 0-16,-2 2 0 15,-3 4 0-15,4 1 0 16,4 0 0-16,-8 0 0 16,6 1 0-16,3 1 0 15,-6-1 0-15,-1 1 0 16,-1 1 0-16,4-1 0 16,-5 0 0-16,-7 2 0 15,0 1 0-15,-10-1 0 16,1 1 0-16,9-1 0 15,4-1 0-15,-6 1 0 16,5-1 0-16,-3 1 0 0,-4 0 0 16,-4-1 0-16,3 0 0 15,-2 1 0-15,-1-2 0 16,2-1 0-16,0 0 0 16,3-1 0-16,2 1 0 15,-3 3 0-15,-1-1 0 16,2 1 0-16,1 2 0 15,-9-1 0-15,-5-1 0 0,-11-1 0 16,-8-1 0-16,2-1 0 16,-6 0 0-16,-8-1 0 15,-4-1 0-15,-16-1 0 16,0 1 0-16,-10-1 0 16,-7-2 0-16,-7-1 0 15,-8 0 0-15,-12 0 0 16,-6-2 0-16,-8 1 0 15,-4 0 0-15,0-8 0 16,-6-4 0-16,-4-13 0 16,-4-12 0-16,-3-20 0 15,2-9 0-15,6-25 0 16,4-15 0-16,8-18 0 16,4-8 0-16,5-1 0 15,2-1 0-15,0 6 0 0,0 1 0 16,-2 10 0-16,-6 4 0 15,-1 11 0-15,-2 1 0 16,-4 12 0-16,0 12 0 16,-4 18 0-16,0 14 0 15,-6 11 0-15,-3 6 0 16,-3 4 0-16,-9-1 0 16,-13 6 0-16,-5 3 0 15,-12 5 0-15,-9 6 0 0,-7 6 0 16,-6 5 0-16,-15 7 0 15,-1 2 0-15,-9 4 0 16,-1 0 0-16,-21 1 0 16,-1-2 0-16,-14 0 0 15,-8 0 0-15,-1-4 0 16,-10-2 0-16,2 0 0 16,-5-6 0-16,4 0 0 15,5-5 0-15,-7-2 0 16,4 2 0-16,4-1 0 15,-9 1 0-15,2 0 0 16,2-1 0-16,-5-3 0 16,8 1 0-16,2-1 0 15,-11 1 0-15,-1-1 0 16,-1 2 0-16,-5 2 0 16,8 1 0-16,8 1 0 15,2 2 0-15,6 2 0 0,7 2 0 16,4-3 0-16,2 0 0 15,8-1 0-15,2 0 0 16,5 1 0-16,-1-3 0 16,4-2 0-16,-1-1 0 15,2-4 0-15,7-2 0 16,-3-1 0-16,-1-1 0 16,5 2 0-16,5 0 0 0,4-2 0 15,7-3 0-15,1-1 0 16,3 1 0-16,8-1 0 15,-2 0 0-15,-3 0 0 16,-1-1 0-16,8 2 0 16,5 1 0-16,15 5 0 15,7 2 0-15,10 4 0 16,5 1 0-16,10 4 0 16,4 2 0-16,6 3 0 15,3 7 0-15,4 15 0 16,1 6 0-16,8 14 0 15,9 11 0-15,8 14 0 16,4 13 0-16,5 14 0 16,-1 3 0-16,-2 4 0 15,1 1 0-15,-2 6 0 16,0 2 0-16,2-4 0 16,-4-2 0-16,-3-8-22 0,-2 4-52 15,-5 8-932-15,-5-28 707 16,-10-111-238-16</inkml:trace>
  <inkml:trace contextRef="#ctx0" brushRef="#br0" timeOffset="116766.49">22195 13486 1109 0,'-12'-3'263'0,"5"2"404"16,1 1-196-16,4-1-82 16,-3 1 17-16,1 0-77 0,2 1-79 15,-1 1-123-15,-1 0-47 16,-1 1-76-16,2 0-4 15,-1 0 0-15,4-2 0 16,0 0 0-16,6 3 0 16,17 1 0-16,6 2 0 15,15 2 0-15,38 0 0 16,-11-2 0-16,8-3 0 16,-27 1 0-16,-2-1 0 0,-9 3 0 15,1 0 0-15,-7 4 0 16,0 0 0-16,-6 5 0 15,-4-1 0-15,-4 7 0 16,-3 2 0-16,-4 8 0 16,-2 7 0-16,-5 15 0 15,-1 6 0-15,-3 6 0 16,-1 5 0-16,-1 6 0 16,1 6 0-16,1 11 0 15,2 2 0-15,2-9 0 16,0-7 0-16,2-19 0 15,0-10 0-15,-4-15 0 16,-1-10 0-16,-2-14-104 16,-2-11-60-16,-4-6-181 15,-8-21 37-15,-23-34 151 16</inkml:trace>
  <inkml:trace contextRef="#ctx0" brushRef="#br0" timeOffset="117683.93">22523 14171 3336 0,'7'11'203'0,"0"2"233"15,13-1-381-15,6 2-27 16,12-1-6-16,11-1-7 0,18-3-15 16,8 0 0-16,2-6 0 15,-5-1 0-15,-6-3 0 16,-3-5 0-16,1-7-56 15,2-4-41-15,-4-11-101 16,-4-6-62-16,-10-15-61 16,-7-3-18-16,-11-7 18 15,0 1 46-15,-7 11 112 16,-3 7 73-16,-8 17 189 16,-4 11 77-16,-3 12 169 15,-2 6 49-15,3 12-23 16,1 4-39-16,3 14-136 15,-1 5-64-15,2 10-83 16,-1 7-23-16,1 11-26 16,0 9 0-16,1 6 0 15,1-2 0-15,-2-15 0 0,0-12 0 16,-5-22 0-16,-2-9 0 16,-3-15 0-16,-1-7 0 15,0-2 0-15,0 3 0 16,-3-12 0-16,-4-8 0 15,-8-20 0-15,-2-16 0 16,-4-31 0-16,1-11 0 16,6-9 0-16,2 10 0 15,6 28 0-15,6 13 0 0,3 20 0 16,6 5 0-16,6 3 0 16,5 4 0-16,9 5 0 15,6 1 0-15,9 9 0 16,2 4 0-16,-1 8 0 15,-8 5 0-15,-11 5 0 16,-7 3 0-16,-12 4 0 16,-2 3 0-16,-11 7 0 15,-8 1 0-15,-11 6 0 16,-6 2 0-16,-5-3 0 16,1 0 0-16,2-7 0 15,2-7 0-15,11-11 0 16,6-3 0-16,6-8 0 15,7-3 0-15,5 1 0 16,6-2 0-16,15 0 0 16,10 0 0-16,12 2 0 15,4 5 0-15,5 6 0 0,2 6 0 16,-2 8 0-16,2 3 0 16,-9 3 0-16,-9 1 0 15,-15-3 0-15,-7-2 0 16,-11 1 0-16,-7-2 0 15,-8 1 0-15,-7 3 0 16,-12 7 0-16,-4 1 0 16,-5 1 0-16,-1-1 0 0,5-11 0 15,4-6 0-15,8-10-33 16,4-4-55-16,10-15-192 16,6-21 193-16,16-27-27 15</inkml:trace>
  <inkml:trace contextRef="#ctx0" brushRef="#br0" timeOffset="117968.33">24617 14014 3505 0,'4'32'182'0,"-3"-18"122"16,5-2-224-16,6-4-69 15,4-2 2-15,12-4-13 0,6-1 0 16,9-1 0-16,-1 0 0 16,-1 0 0-16,0 3 0 15,5 0 0-15,2 2 0 16,0 1 0-16,-2 1 0 16,2 0 0-16,-2-1-13 15,1-2-85-15,-4-3-47 16,-12-3-137-16,-5-7-57 15,-12-9 436-15,-6-8-179 16</inkml:trace>
  <inkml:trace contextRef="#ctx0" brushRef="#br0" timeOffset="118201.9">24873 14207 2648 0,'-26'29'246'15,"5"-4"170"-15,11-9-191 16,3-7-16-16,7-4-85 15,5-3-25-15,9 2-45 16,4 0-14-16,13 2-16 16,7-1-14-16,10 1-10 15,7-2 0-15,12 0 0 16,3 0 0-16,2-2 0 16,0 1-14-16,-16-5-80 15,-7 0-53-15,-6-6-143 16,1-7 303-16,-2-8-67 15</inkml:trace>
  <inkml:trace contextRef="#ctx0" brushRef="#br0" timeOffset="121853.52">25853 14195 2519 0,'-33'12'345'0,"29"20"447"16,-8-672-583-16,8 640-175 15,4 1-12-15,1-1-29 16,3 0-5-16,5-3 4 16,3-2 8-16,13-2 21 15,7 2 3-15,17 5-11 16,4 5-5-16,8 12-12 0,1 4-6 16,-11 10 1-16,-4 4 3 15,-18 8 13-15,-10 3 10 16,-18 7 12-16,-6 3 1 15,-16-5 0-15,-5-7-6 16,-7-11-9-16,-2-6-3 16,7-10-12-16,5-3 0 0,13-9 0 15,9-4 0-15,-1-1 0 16,1 0 0-16,9 0 0 16,14-4 0-16,20 0 0 15,12 0 0-15,11 4 0 16,5 5 0-16,2 8 0 15,-3 6 0-15,-10 6 0 16,-11 2 0-16,-16 4 0 16,-8-1 0-16,-17 9 0 15,-7 4 0-15,-19 6 0 16,-6 1 0-16,-14-1 0 16,-2-8 0-16,-3-5 0 15,0-6 0-15,7-9 0 16,7-2-12-16,9-9-122 15,6-5-59-15,3-36-443 16,9-34 364-16</inkml:trace>
  <inkml:trace contextRef="#ctx0" brushRef="#br0" timeOffset="122136.9">27035 13686 3917 0,'0'28'106'15,"-5"6"-34"-15,1 6-72 16,1 1 0-16,1-4 0 16,4-11 0-16,3-5 0 0,12-3 0 15,10 0 0-15,21 2 0 16,12 1 0-16,11 2 0 16,0 0 0-16,-7 4 0 15,-8 2 0-15,-12 0 0 16,-7 5 0-16,-16-5 0 15,-8 1 0-15,-18 2 0 16,-12 2-35-16,-28-1-141 16,-17-6-59-16,-49-35 98 15</inkml:trace>
  <inkml:trace contextRef="#ctx0" brushRef="#br0" timeOffset="122304.93">26843 13664 3633 0,'35'13'161'0,"19"0"111"16,36-1-315-16,10-7-55 15,7-13-103-15,-1-9-39 16,-12-9-12-16,-6 0-6 16,-13 5 20-16,-7 4 121 15</inkml:trace>
  <inkml:trace contextRef="#ctx0" brushRef="#br0" timeOffset="123154.98">24471 15361 3332 0,'-5'11'140'0,"-25"-4"34"16,29-1-97-16,0 1-38 0,0 5-5 15,0 10 3-15,1 9 9 16,1 16 10-16,3 9 0 16,4 27-15-16,2 14-9 15,4 20-16-15,4 3-6 16,-1-17-7-16,-2-11-1 16,-2-24-2-16,-2-9 0 15,-6-20 0-15,-3-12 0 16,-2-18 0-16,0-7 0 15,0-9-6-15,-4-10 3 0,-6-24 2 16,-3-16 1-16,-6-18 6 16,1-11-3-16,5-15-2 15,8-4-1-15,13-1 0 16,11 7 0-16,19 23 0 16,7 11 0-16,19 12 0 15,5 5 0-15,6 14 0 16,-1 9-2-16,-6 19 1 15,-9 10 1-15,-17 14 0 16,-8 2 2-16,-24 12-1 16,-7 2-1-16,-16 7 0 15,-12 7 0-15,-21 1 0 16,-5 2 0-16,-6-2 0 16,6-3 0-16,5-10 0 15,4-8 0-15,11-11 0 0,5-8 0 16,17-7 0-16,9-2 0 15,22-8 0-15,13-1 0 16,20-1 0-16,9 3 0 16,13 8 0-16,4 5 0 15,12 13 0-15,-1 4 0 16,-21 6 0-16,-15 2 0 16,-31 2 0-16,-13 2 0 0,-17 0 0 15,-11 2 0-15,-24-2 0 16,-15 3 0-16,-12 2 0 15,-6 4 0-15,2-1 0 16,5-2 0-16,8-10 0 16,8-6 0-16,12-13-108 15,5-11-73-15,2-39-385 16,7-19 315-16</inkml:trace>
  <inkml:trace contextRef="#ctx0" brushRef="#br0" timeOffset="123387.89">25777 15515 3192 0,'47'51'259'0,"-9"-35"326"16,17-1-526-16,26-6-59 0,11-4 0 15,-3-8 0-15,-6-4 0 16,-6-1 0-16,-6 1-12 15,-9 2-54-15,-6 1-42 16,-14 1-94-16,-11 2-64 16,-18-1-310-16,-19-8 341 15</inkml:trace>
  <inkml:trace contextRef="#ctx0" brushRef="#br0" timeOffset="123574.72">25794 15772 2875 0,'9'16'274'0,"4"0"299"16,9-3-416-16,30 0-115 15,10 0 1-15,19-5-8 16,7-2-6-16,-6-5-48 16,-5-3-33-16,-11-8-97 15,-3-4-75-15,-4-17-19 16,-3-9 94-16</inkml:trace>
  <inkml:trace contextRef="#ctx0" brushRef="#br0" timeOffset="124672.93">27245 15429 2781 0,'0'9'183'0,"-2"-9"105"16,2 0-106-16,0 0-58 15,0 0-13-15,0 1-8 16,-1 0 0-16,1-1-14 16,0 0-17-16,0 2-32 15,0-1-22-15,-2 5-17 16,2 1-1-16,0 6 0 16,-2 3 0-16,-2 8 0 15,-2 2 0-15,-1 1 0 16,0-2 0-16,0 2 0 15,1 1 0-15,-1-1 0 16,1 1 0-16,1-5 0 0,-1-3 0 16,3-5 0-16,0-2 0 15,1-4 0-15,0-2 0 16,0-3 0-16,1 0 0 16,1-3 0-16,0 0 0 15,6 3 0-15,6-3 0 16,12 3 0-16,4-1 0 15,16 2 0-15,4 0 0 16,9 5 0-16,6 5 0 0,3 8 0 16,2 7 0-16,-3 10 0 15,-8 3 0-15,-14 0 0 16,-6-1 0-16,-16-10 0 16,-2-3 0-16,-14 2 0 15,-5 0 0-15,-13 9 0 16,-6 2 0-16,-13 3 0 15,-2-1 0-15,-10-4 0 16,-1-5 0-16,-5-9 0 16,-1-6 0-16,3-14 0 15,1-6 0-15,0-17-74 16,1-20-62-16,-2-44 136 16,-7-25-74-16</inkml:trace>
  <inkml:trace contextRef="#ctx0" brushRef="#br0" timeOffset="124872.98">27080 15574 3688 0,'14'17'151'0,"8"0"105"15,24-11-256-15,13 0 0 0,18-10 0 16,8-6 0-1,11-3 0-15,1 1-10 0,-7 2-77 16,-8 1-60-16,-11-16 119 16,-5-22-52-16</inkml:trace>
  <inkml:trace contextRef="#ctx0" brushRef="#br0" timeOffset="125690.37">28321 15065 4008 0,'-4'14'87'0,"2"-2"-87"16,-3-11 0-16,-10-1 0 16,-9-4 0-16,-22-5 0 15,-14-1 0-15,-37-5 0 16,-15 5 0-16,-32-4 0 0,-24-1 0 15,-19 2 0-15,-21-2 0 16,-15 5 0-16,-9 5 0 16,-14 3 0-16,-7 4 0 15,-6 2 0-15,5 5 0 16,-2 4 0-16,7 2 0 16,10 2 0-16,4-3 0 15,27-2 0-15,10-1 0 0,18 5 0 16,20 3 0-16,32 4 0 15,15 8 0-15,34 1 0 16,11 0 0-16,22 1 0 16,13-1 0-16,20 6 0 15,9 9 0-15,16 17 0 16,6 11 0-16,8 21 0 16,1 13 0-16,-7 19 0 15,-4 5 0-15,-12 2 0 16,-4-5 0-16,-1-18 0 15,-1-4 0-15,2-28 0 16,2-15 0-16,6-23 0 16,5-9 0-16,11-7 0 15,8 0 0-15,19-3 0 16,9-3 0-16,29-6 0 16,14-3 0-16,21-6 0 0,13-1 0 15,22 0 0-15,5-1 0 16,17 2 0-16,19 1 0 15,-3 0 0-15,13-2 0 16,11-1 0-16,-7-2 0 16,10-2 0-16,2-4 0 15,-5-3 0-15,-5-4 0 16,-7-3 0-16,-13-4 0 16,-8-4 0-16,-14-2 0 0,-30 0 0 15,-5-1 0-15,-28 0 0 16,-7 0 0-16,-16 1 0 15,-18-1 0-15,-25-4 0 16,-11-6 0-16,-17-14 0 16,-5-10 0-16,-20-31 0 15,-13-15 0-15,-25-56 0 16,-14-21 0-16,-13-25 0 16,1-6 0-16,2 28-107 15,12 10-56-15,6 21 82 16</inkml:trace>
  <inkml:trace contextRef="#ctx0" brushRef="#br0" timeOffset="126274.53">24971 18638 3293 0,'-49'88'189'16,"10"-23"165"-16,23-43-327 15,9-10-27-15,8-19-2 16,0-8 19-16,-1-11 47 16,-1-6 9-16,-7-19-21 15,-1-13-25-15,-6-27-26 16,-1-17-1-16,3-15 0 16,-1-9 0-16,11-4 0 15,6 5 0-15,11 12 0 16,6 13 0-16,5 23 0 15,-3 10 0-15,1 17 0 16,-1 9 0-16,-2 19 0 16,2 12 0-16,-2 10 0 15,-1 6 0-15,2 18 0 0,4 12 0 16,20 36 0-16,12 11 0 16,17 28 0-16,2 12 0 15,-13 16 0-15,-10 2 0 16,-13-6 0-16,-2-7 0 15,-2-20 0-15,-3-9 0 16,-11-25-63-16,-5-14-41 0,-12-24-97 16,-4-10-75-16,-13-18 6 15,-10-9 114-15</inkml:trace>
  <inkml:trace contextRef="#ctx0" brushRef="#br0" timeOffset="126473.39">24601 18225 3246 0,'14'28'235'0,"23"-12"193"16,14-4-284-16,23-9-119 16,9-4-8-16,0-10-17 15,2-2 0-15,14-6-40 16,-1-2-42-16,-5-10-127 15,-7-7-86-15,-12-20 152 16</inkml:trace>
  <inkml:trace contextRef="#ctx0" brushRef="#br0" timeOffset="126672.66">26181 17755 3218 0,'38'33'229'0,"-1"-3"306"16,13-16-509-16,8-7-45 0,6-13-16 16,-3-7-6-16,-9-1-1 15,-5 1 0-15,-17 5-49 16,-5 3-41-16,-14 1-113 16,-11-2 327-16,-36-1-111 15</inkml:trace>
  <inkml:trace contextRef="#ctx0" brushRef="#br0" timeOffset="126857.9">26010 17940 3092 0,'21'33'261'16,"16"0"374"-16,22-11-569 15,7-3-43-15,10-8-11 16,-6-4-6-16,-7-4-27 15,-3-3-29-15,-3-11-125 0,-4-10-106 16,-2-34 147-16</inkml:trace>
  <inkml:trace contextRef="#ctx0" brushRef="#br0" timeOffset="127158.35">27211 17492 3964 0,'-8'62'96'0,"0"-21"-61"16,1-9-35-16,1-8 0 15,0-2 0-15,-1 6 0 16,0 1 0-16,7 9 0 16,3 0 0-16,14 3 0 15,5-2 0-15,14 2 0 16,8-3 0-16,11-4 0 15,10-2 0-15,12-13 0 16,2-9 0-16,-5-10 0 16,-8-10 0-16,-13-20-80 15,-10-9-55-15,-18-22-138 16,-8-15-61-16,-23-21 180 16</inkml:trace>
  <inkml:trace contextRef="#ctx0" brushRef="#br0" timeOffset="127358.46">27590 17563 3156 0,'-4'63'230'16,"-2"-3"176"-16,3 1-224 15,9 6-115-15,5 11-22 16,4 18-36-16,3 2-9 16,1 4 0-16,0-7 0 15,-1-18 0-15,-3-11-29 0,-1-27-116 16,-1-14-117-16,2-38-162 15,0-21 94-15,0-41 136 16</inkml:trace>
  <inkml:trace contextRef="#ctx0" brushRef="#br0" timeOffset="128370.83">28554 16856 2721 0,'17'9'139'0,"-13"-6"151"16,-1-3-254-16,-3 0 14 16,-10 3 60-16,-5 0 29 15,-13 5 12-15,-12 2-10 16,-10 1-38-16,-7-2-22 16,-32-2-28-16,-2-2-12 0,-13-3-18 15,-50 1-9-15,-9-1-11 16,-7 1-3-16,-11 2 0 15,-11 0 0-15,-8-1 0 16,-11-2 0-16,-11-1 0 16,-7-1 0-16,-3 2 0 15,3 3 0-15,10 5 0 16,-3 3 0-16,-2 4 0 16,11 6 0-16,-6 2 0 15,15 0 0-15,29 0 0 16,5 1 0-16,29-2 0 15,16 5 0-15,21 5 0 16,12 5 0-16,18 15 0 16,5 5 0-16,12 18 0 15,8 8 0-15,17 17 0 16,7 14 0-16,11 27 0 0,3 6 0 16,6 7 0-16,3-5 0 15,5-24 0-15,5-11 0 16,10-28 0-16,2-8 0 15,7-23 0-15,5-8 0 16,11-9 0-16,3-6 0 16,11-13 0-16,4-4 0 15,4-15 0-15,6-2 0 16,11-11 0-16,2-2 0 0,13-1 0 16,3-3 0-16,15 3 0 15,9 0 0-15,18-1 0 16,12-1 0-16,25-6 0 15,1-3 0-15,7-7 0 16,7-1 0-16,-12-2 0 16,12 0 0-16,5 3 0 15,4 2 0-15,2 7 0 16,-6 6 0-16,-5 11 0 16,-16 6 0-16,-19 7 0 15,-6 6 0-15,-28 4 0 16,-9 3 0-16,-22 2 0 15,-11 1 0-15,-15-2 0 16,-7-2 0-16,-15-6 0 16,-9-2 0-16,-16-6 0 15,-2-2 0-15,-6-3 0 16,0-2 0-16,-6-5 0 0,0-9 0 16,-7-23 0-16,-6-23 0 15,-16-58 0-15,-7-32 0 16,-16-80 0-16,-2-45 0 15,-3-68-116-15,2-37 116 16,13 20-66-16</inkml:trace>
  <inkml:trace contextRef="#ctx0" brushRef="#br0" timeOffset="132682.12">3896 11562 2428 0,'-8'-6'162'0,"-7"5"217"15,14-1-378-15,1 2-9 16,0-2 2-16,0-1 15 15,-3-2 39-15,-1-1 31 16,-4-1 47-16,0 1 7 16,0 0-9-16,-2 0-25 15,3 2-36-15,3 1-9 16,4 3-6-16,-2 0 1 0,1 0 2 16,1 0 0-16,0 0-10 15,0 0-8-15,0 0-14 16,-2 1-8-16,1 11-11 15,-1 7-3-15,-2 19-1 16,0 11 1-16,-3 18 5 16,-1 4 3-16,-2 0 1 15,2-6 0-15,3-12 3 16,3-3 3-16,8-10 2 16,4-3 1-16,11-7 0 15,3-6-4-15,10-5-2 16,1-3-3-16,7-6-5 15,-1 0-1-15,0-4 0 16,0 0 0-16,-5 1 0 16,-1-1 0-16,-4 1 0 15,-5-1 0-15,-6-3-52 0,-3 0-48 16,0-6-121-16,-2-3-73 16,3-16 83-16,-1-17 57 15</inkml:trace>
  <inkml:trace contextRef="#ctx0" brushRef="#br0" timeOffset="132913.23">4322 11508 2129 0,'-10'6'357'0,"-1"12"424"16,2 7-487-16,4 16-194 16,3 12-24-16,1 21-25 15,-2 7-1-15,-3 12 4 16,-1 5 4-16,-1 14 1 15,-3 6-9-15,2-3-26 16,-1-3-12-16,3-13-12 16,1-11-12-16,5-13-58 15,1-12-45-15,3-24-116 16,1-11-63-16,9-24-119 16,5-22 207-16</inkml:trace>
  <inkml:trace contextRef="#ctx0" brushRef="#br0" timeOffset="133198.81">4899 12096 3100 0,'6'-3'154'16,"12"2"107"-16,8-1-205 0,20-3-34 16,8 0 3-16,-1-1-4 15,-7 3-3-15,-8 2-1 16,-3 1-1-16,-3 3-16 16,1 3-28-16,-4-1-114 15,-3 1-69-15,-11-4 318 16,-3-2-170-16</inkml:trace>
  <inkml:trace contextRef="#ctx0" brushRef="#br0" timeOffset="133377.51">5170 12186 3266 0,'8'16'166'0,"3"-3"56"16,8 1-139-16,19-2-77 15,6-1-30-15,9-10-34 0,4-3-27 16,2-10-56-16,-1-5-36 16,-1-18 318-16,-2-17-162 15</inkml:trace>
  <inkml:trace contextRef="#ctx0" brushRef="#br0" timeOffset="133648.16">6061 11237 2646 0,'13'67'365'0,"-20"-14"549"15,6 14-786-15,11 32-117 16,8 17-4-16,-1 16-3 16,-4 7 3-16,-5 4-2 15,-2-1-1-15,-4-2 0 16,2-5-4-16,-1-19 0 15,1-8 0-15,-1-27 0 16,0-16-18-16,-1-28-115 16,2-16-100-16,4-28-175 15,4-25-23-15,11-45-209 16,8-24 358-16</inkml:trace>
  <inkml:trace contextRef="#ctx0" brushRef="#br0" timeOffset="134331.07">6542 12112 1880 0,'16'42'395'0,"-4"13"419"16,2 15-484-16,2 1-110 16,-2-10-138-16,1-10-35 15,3-17-41-15,3-8-1 16,11-12 22-16,4-9 15 16,7-18 29-16,6-10 5 15,2-11-25-15,0-4-12 0,-9-7-29 16,-6-2-10-16,-16-4 0 15,-8-1 0-15,-18 8 0 16,-12 5 0-16,-15 13 0 16,-9 5 0-16,-8 11 0 15,1 5-14-15,8 7-18 16,9 2-15-16,14 0-60 16,16-3-18-16,5 4-17 15,20-2 11-15,21 3 58 16,10 2 36-16,14 4 50 15,1 5 20-15,-8 4 35 16,-9 1 20-16,-19 2 14 16,-5 0-3-16,-7-1-24 15,-4-1-18-15,-4-7-28 16,-3-4-13-16,-4-5 0 16,-3-4 2-16,2-5 9 15,2-7 2-15,3-15-10 0,0-8-3 16,4-18-14-16,-1-4-1 15,-1 2-1-15,0 4 0 16,-6 18 0-16,-1 10 0 16,-5 20 0-16,1 0 0 15,0 1 0-15,-1 14 0 16,1 25 0-16,5 16 0 16,8 45 0-16,5 11 0 0,11 30 0 15,3 13 0-15,3 0 0 16,-3 3 0-16,-8-2 0 15,-6-7 0-15,-10-14 0 16,-4-8 0-16,-8-23 0 16,-4-12 0-16,-4-11 0 15,-4-11 0-15,-1-23 0 16,-1-13 0-16,-2-23-24 16,-3-16-64-16,-5-50-89 15,-1-29-68-15,7-63 269 16,9-27-87-16</inkml:trace>
  <inkml:trace contextRef="#ctx0" brushRef="#br0" timeOffset="134652.06">7695 12465 2901 0,'7'20'291'0,"7"5"321"0,7 0-459 15,11 2-141-15,4-2-7 16,-1-5-1-16,-3-1 0 15,-4 0 11-15,-8 1 3 16,-13 7 7-16,-7 4 0 16,-12 11-10-16,-8 1-6 15,-12 5-6-15,-3-3-3 16,4-5 0-16,2-6 2 0,14-9-1 16,3-1-1-1,8-10 0-15,6-1 0 0,9-6 0 16,9-3 0-16,16-9 0 15,7-3 0-15,9-11-25 16,1-4-22-16,-7-7-82 16,-2-8-59-16,-8-26-121 15,0-17 71-15,-3-16 108 16</inkml:trace>
  <inkml:trace contextRef="#ctx0" brushRef="#br0" timeOffset="134898.29">8295 11596 3608 0,'-1'24'121'0,"10"12"-11"16,9 8-52-16,10 11-11 0,3 3 10 16,6 0-12-16,3 3-11 15,6 8-19-15,8 8-15 16,13 11 0-16,5 0 0 15,7-12 0-15,-8-13 0 16,-16-21-2-16,-9-10-30 16,-18-14-91-16,-9-4-68 15,-15-17-126-15,-4-20-514 0,-21-45 532 16</inkml:trace>
  <inkml:trace contextRef="#ctx0" brushRef="#br0" timeOffset="135080.9">8714 11713 3540 0,'-56'88'187'0,"-5"17"99"15,4 14-205-15,6 13-80 16,-2 4-1-16,-4-8-37 16,1-9-24-16,5-20-75 15,7-5-53-15,13-19 225 16,9-11-89-16</inkml:trace>
  <inkml:trace contextRef="#ctx0" brushRef="#br0" timeOffset="135577.59">5528 14620 3332 0,'-9'38'226'16,"12"-42"240"-16,33 23-412 0,11-2-37 16,15-10-17-16,3-5 0 15,0-5-5-15,0-4-9 16,-4 3-23-16,-5 3-19 16,-14 2-50-16,-8 3-26 15,-16-1-88-15,-16-2-41 16,-1 3-43-16,-26-4 134 15</inkml:trace>
  <inkml:trace contextRef="#ctx0" brushRef="#br0" timeOffset="135732.19">5535 14883 2780 0,'-16'46'209'0,"21"-8"105"15,14-5-99-15,23-8-117 16,6-7-39-16,10-10-56 15,5-6-44-15,13-12-127 16,10-13-74-16,13-35 119 16</inkml:trace>
  <inkml:trace contextRef="#ctx0" brushRef="#br0" timeOffset="136049.31">6823 14559 3475 0,'-9'76'193'0,"8"-14"234"16,30-17-427-16,13-5 0 16,16-6 0-16,2 3 0 15,-4 7 0-15,-1 8 0 0,3 20 0 16,3 11 0-16,12 17 0 15,10 5 0-15,-2-4 0 16,-9-14 0-16,-13-29 0 16,-10-13 0-16,-12-22-24 15,-2-7-41-15,-9-18-118 16,-6-16-71-16,-9-38-107 16,-7-28-152-16,-4-25 308 15</inkml:trace>
  <inkml:trace contextRef="#ctx0" brushRef="#br0" timeOffset="136266.59">7692 14551 3047 0,'-32'37'268'16,"-1"4"244"-16,5 11-365 16,-2 8-57-16,-11 13-65 15,-9 6-19-15,-16 9-6 0,-5 6 0 16,0 12 0-16,4 7 0 15,7 0 0-15,4-9 0 16,4-18-60-16,3-15-50 16,7-23-155-16,5-12-133 15,10-39 217-15</inkml:trace>
  <inkml:trace contextRef="#ctx0" brushRef="#br0" timeOffset="139034.31">4105 14679 2864 0,'12'7'246'16,"-25"-650"221"-16,6 635-293 15,4 3-27-15,2 3-55 16,-1 3-23-16,-3 16-43 16,-1 16-16-16,-1 50-10 15,1 32 0-15,2 51 0 16,3 26 0-16,1 14 0 15,0 5 0-15,3-6 0 16,-1-19 0-16,3-23 0 16,1-23 0-16,2-48-78 15,3-21-82-15,6-58-226 0,2-38 386 16,-3-71-106-16</inkml:trace>
  <inkml:trace contextRef="#ctx0" brushRef="#br0" timeOffset="139368.64">4504 14519 3904 0,'-26'133'109'0,"13"4"-34"16,12 3-68-16,18-6-7 16,9-10 0-16,15-15 0 15,2-8 0-15,4-26 0 16,-4-12 0-16,0-29 0 15,2-11 0-15,10-21 0 16,6-8 0-16,5-17 0 16,0-12 0-16,-13-17 0 15,-9-9 0-15,-24-10 0 16,-13-2 0-16,-24 12 0 16,-18 4 0-16,-33 18 0 15,-15 11 0-15,-18 26 0 16,-4 18 0-16,-1 31 0 15,5 15 0-15,15 16-18 16,12 1-44-16,34-15-126 16,19-9-91-16,39-38 134 15</inkml:trace>
  <inkml:trace contextRef="#ctx0" brushRef="#br0" timeOffset="139835.62">3744 16629 4002 0,'48'15'88'0,"73"1"-83"0,40-15-5 16,74-23 0-16,23-15 0 15,20-20 0-15,18 0 0 16,-11 11 0-16,-4 10-1 16,-23 32-7-16,-19 13-14 15,-26 16-37-15,-20 3-34 16,-14-10-98-16,-17-14-42 15,-19-48 120-15</inkml:trace>
  <inkml:trace contextRef="#ctx0" brushRef="#br0" timeOffset="141271.01">11635 11176 3480 0,'-14'14'121'16,"1"-9"0"-16,4 3-97 15,2 13-28-15,-2 10 1 16,-9 20 15-16,-7 9 10 15,-5 21 13-15,0 10 4 16,9 10-6-16,-1 2-6 16,32-15-14-16,11-7-3 15,29-14 2-15,17-4 6 16,24-8 16-16,4-2 5 0,0-7-10 16,-9-2-7-16,-12-1-13 15,-8-2-7-15,-17-5-2 16,-10-5 0-16,-20-3 0 15,-12-3 0-15,-22 5 0 16,-12 5 0-16,-21 1-22 16,-13 1-49-16,-18-19-146 15,-12-15 10-15,-22-39 75 16</inkml:trace>
  <inkml:trace contextRef="#ctx0" brushRef="#br0" timeOffset="141469.91">11649 11638 4007 0,'57'34'88'0,"39"3"-88"0,20-4-41 16,27-24-124-16,-3-10-23 15,-15-20-46-15,-13-3 4 16,-34 0 41-16,-8 3-505 15,-22 7 455-15</inkml:trace>
  <inkml:trace contextRef="#ctx0" brushRef="#br0" timeOffset="141669.34">12547 11917 3928 0,'12'11'88'0,"18"5"-70"16,13 2-66-16,9-5-14 16,1-5 2-16,-5-7 16 15,-7-1 17-15,-9 0-36 16,-8 0-47-16,-6 2-150 16,-5 0 329-16,-13 5-110 15</inkml:trace>
  <inkml:trace contextRef="#ctx0" brushRef="#br0" timeOffset="141833.41">12631 12091 3072 0,'15'15'205'16,"3"5"141"-16,40-1-242 16,-4-2-173-16,4-9-38 15,-13-14-79-15,3-8-35 16,-2-20-57-16,4-14 474 15,1-25-190-15</inkml:trace>
  <inkml:trace contextRef="#ctx0" brushRef="#br0" timeOffset="142087.31">13538 11292 2583 0,'3'12'245'0,"1"7"206"15,1 8-204-15,0 23-133 16,-1 13-2-16,-6 30 2 15,-3 18-11-15,-3 16-36 16,-2 9-18-16,4 15-39 16,1-1-10-16,5-2 0 15,4-9 0-15,2-23 0 16,3-11 0-16,0-36-77 16,-1-16-57-16,1-39-137 15,4-19-60-15,11-46 3 16,9-20-8-16,16-39-213 15,8-11 345-15</inkml:trace>
  <inkml:trace contextRef="#ctx0" brushRef="#br0" timeOffset="142721.4">13933 12168 1372 0,'13'7'340'15,"-7"25"331"-15,-1 12-126 16,0 11-233-16,-1 5-87 16,6-12-139-16,2-8-39 15,8-11-35-15,6-4-3 16,14-10 15-16,9-9 13 15,12-14 21-15,4-9 8 0,-6-12 2 16,-4-2 0-16,-14-4-11 16,-8-1-9-16,-14-2-19 15,-9 0-10-15,-18 2-17 16,-14 2-2-16,-21 6 0 16,-10 5-10-16,-14 9-42 15,-2 7-8-15,12 8-58 16,10 4-20-16,25-3-3 15,18-1 2-15,5 1 26 16,24-1 28-16,35 2 52 16,13 4 14-16,13 6 46 15,-2 0 10-15,-16 12 20 16,-7 3 9-16,-17 5 15 16,-6 2 8-16,-14 1-4 15,-4-4-14-15,-7-7-22 16,-1-4-13-16,-1-8-22 0,2-2 4 15,3-7 8-15,0-4 9 16,7-9 24-16,-2-9 3 16,1-15-14-16,0-10-13 15,-4-14-23-15,-2-1-11 16,-7 8-1-16,-7 8 0 16,-3 23 0-16,-5 8 0 15,-1 11 0-15,-4 6 0 16,-3 20 0-16,1 17 0 0,2 30 0 15,5 15 0-15,10 28 0 16,7 12 0-16,7 10 0 16,4 8 0-16,1 4 0 15,-2-2 0-15,-7-13 0 16,-5-8 0-16,-9-26 0 16,-8-17 0-16,-7-20-18 15,-3-12-33-15,-3-23-116 16,-4-16-59-16,-8-41-126 15,-3-32 402-15,-5-62-88 16</inkml:trace>
  <inkml:trace contextRef="#ctx0" brushRef="#br0" timeOffset="143004.72">14935 12534 3496 0,'8'20'179'16,"17"7"91"-16,10 2-186 15,16 0-84-15,1-3 0 16,-4-5 0-16,-8-2 4 16,-16-1 12-16,-9-2-1 15,-12 1-15-15,-9 6-7 16,-15 10-9-16,-6 6 1 16,-12 5 17-16,2-6 9 0,10-5 10 15,6-8-2-15,16-9-24 16,5-3-29-16,25-13-60 15,11-9-32-15,22-31-72 16,7-22-33-16,8-43-82 16,3-20 347-16,-9-25-81 15</inkml:trace>
  <inkml:trace contextRef="#ctx0" brushRef="#br0" timeOffset="143373.21">15669 11944 1490 0,'12'-25'380'0,"-11"25"405"16,0 5-276-16,1 14-287 15,-2 13-71-15,2 24-100 16,-1 10-16-16,4 7 7 16,4-2 11-16,9-16 24 15,3-9 11-15,6-20-5 16,5-8-13-16,6-16-31 16,1-4-19-16,0-17-20 0,-3-10 0 15,-8-19 0-15,1-13 0 16,-8-17 0-16,0-1 0 15,-4 8 0-15,-3 8 0 16,-4 29 0-16,-5 10 0 16,-3 23 0-16,-1 0 0 15,0 0 0-15,3 2 0 16,7 24 0-16,6 20 0 16,8 68 0-16,6 34 0 0,3 70 0 15,5 17 0-15,14 14 0 16,4 0 0-16,-1-37-25 15,-5-13-30-15,-23-38-105 16,-13-23 27-16,-24-26 49 16</inkml:trace>
  <inkml:trace contextRef="#ctx0" brushRef="#br0" timeOffset="143774.97">12635 14867 3941 0,'42'37'101'0,"33"4"-52"16,14-17-71-16,16-16-54 15,-7-3-24-15,-3-2-45 16,-9 0-11-16,-24 10-33 16,-15 1-35-16,-28 8 372 15,-14 5-181-15</inkml:trace>
  <inkml:trace contextRef="#ctx0" brushRef="#br0" timeOffset="143908.91">12929 15249 2016 0,'-13'8'184'0,"11"-3"97"16,4-2-81-16,21 2-31 16,9 3-32-16,18 3-20 15,8 1-24-15,22-4-105 0,1-6-73 16,11-14 298-16,5-11-207 16</inkml:trace>
  <inkml:trace contextRef="#ctx0" brushRef="#br0" timeOffset="144358.1">14140 14820 2285 0,'4'38'379'0,"-16"8"422"15,-2 3-490-15,1 4-273 16,2 0-18-16,9 3-15 16,2-2 11-16,14-3 22 15,6 0 6-15,17-8 16 16,7-7-11-16,7-11-22 15,-1-9-7-15,1-19-18 16,-1-9-2-16,-3-17 0 16,-2-8 0-16,-9-9 0 15,-4-6 0-15,-12-4 0 16,-3 2 0-16,-10 9 0 16,-5 6 0-16,-2 13 0 15,-1 7 0-15,0 9 0 16,1 9 0-16,0 0 0 15,-1 0 0-15,1 11 0 16,1 8 0-16,6 26 0 0,2 23 0 16,10 65 0-16,4 30 0 15,5 75 0-15,2 20 0 16,-2 20 0-16,-7 12 0 16,-6-24 0-16,-7-17 0 15,-7-44 0-15,-1-33 0 16,-2-62-29-16,-3-29-48 15,-7-60-203-15,-3-33-83 16,-25-67 170-16</inkml:trace>
  <inkml:trace contextRef="#ctx0" brushRef="#br0" timeOffset="146290.01">11062 14880 1765 0,'-15'13'284'0,"2"-7"303"16,3-2-200-16,5-4-145 15,3 0-19-15,1 0-52 16,0 0-29-16,1 0-53 16,0 0-20-16,4-5-33 15,5-2-12-15,10-6-17 16,8-4-5-16,19 1-3 15,0 0-5-15,9 8 0 16,4 3-3-16,-17 10 3 16,11 3-1-16,-33 10 3 15,-7 2 4-15,-13 9 0 0,-6 4 4 16,-19 10 1-16,-9 0 0 16,-13 0 5-16,-8 1 5 15,-1-4 7-15,8-4-1 16,10-9-6-16,10-6-6 15,18-11-9-15,9-9 0 16,-2 3 0-16,13-5 0 16,17-1 0-16,12-2 0 0,15 3 0 15,9 2 0-15,0 6 0 16,-6 5 0-16,-12 5 0 16,-10 3 0-16,-12 5 0 15,-5 2 0-15,-14 10 0 16,-6 3 0-16,-16 9 0 15,-6-1 0-15,-9-3 0 16,1-1 0-16,-3-6 0 16,-2-3-1-16,4-7-93 15,3-8-72-15,10-27-140 16,8-24-450-16,10-46 473 16</inkml:trace>
  <inkml:trace contextRef="#ctx0" brushRef="#br0" timeOffset="146641.47">11717 14924 3125 0,'10'51'275'15,"-5"-18"259"-15,7-6-373 16,14-6-161-16,5-2 0 16,3-2 0-16,-2 0 0 15,-9 3 0-15,-3 1 0 16,-6 5 0-16,-3 4 0 15,-4 5 0-15,-5 5 0 16,-9 9 0-16,-6 8 0 0,-5 2 0 16,-3 0 0-16,0-10 0 15,2-9 0-15,4-9 0 16,8-4 0-16,10-2 0 16,7-1 0-16,12-2 0 15,4 1 0-15,10-1 0 16,7 1 0-16,15-3-4 15,7-1-20-15,16-4-68 16,1-3-40-16,-9-7-98 16,-8-3-43-16,-20-3-48 15,-7-3 67-15,-16 3 131 16</inkml:trace>
  <inkml:trace contextRef="#ctx0" brushRef="#br0" timeOffset="147025.26">10614 16100 2886 0,'13'15'262'0,"23"-1"359"15,48-4-504-15,20-1-54 16,39-3-2-16,17-5-8 15,21-1-33-15,22 0-8 0,25 0-12 16,20 4 0-16,28 3 0 16,-2 0 0-16,26 4 0 15,-4 0 0-15,0 0 0 16,5 0 0-16,-27 0 0 16,-7-3 0-16,-32-3 0 15,-19-1 0-15,-24-2 0 16,-27-2 0-16,-37-2 0 15,-23 0 0-15,-44-1 0 16,-16-1 0-16,-27 0-84 16,-15 1-55-16,-37-10-111 15,-26-7 250-15,-56-10-48 16</inkml:trace>
  <inkml:trace contextRef="#ctx0" brushRef="#br0" timeOffset="147327.16">10973 16477 3805 0,'-8'51'130'15,"61"-28"9"-15,38-15-118 16,70-10-21-16,43-10 0 0,41-8 0 15,21 2 0-15,14 6 0 16,-7 6 0-16,-5 11 0 16,-18 5 0-16,-12 7 0 15,-9 2 0-15,-37 5 0 16,-13-2 0-16,-32 2 0 16,-23-4-25-16,-29-1-91 15,-19-2-67-15,-36-10-176 16,-13-10 384-16,-36-25-94 15</inkml:trace>
  <inkml:trace contextRef="#ctx0" brushRef="#br0" timeOffset="170662.83">29035 4917 2625 0,'18'16'89'16,"-17"-15"-16"-16,-1 1-93 15,-3 2 18-15,-12 5 14 16,-7 1 54-16,-23 3 9 16,-4-2 20-16,-11-8 44 15,-7-2 10-15,-6-8-18 16,-9-2-32-16,-13-7-49 0,-6 0-15 15,-12 3-12-15,-6-2-5 16,-13 5 3-16,1 0 0 16,-2 0 14-16,-1 0 4 15,4-2-5-15,-2-1-3 16,-7 0-14-16,3-1-7 16,-5 0-2-16,-6 0-4 15,-7 1 8-15,-2-2 9 0,-2 2 20 16,2 2 4-16,-2 2-4 15,-5 1-9-15,-5 4-19 16,0 2-4-16,-14 2-6 16,-4 0-2-16,-5 1-1 15,-8 0 0-15,6-1 0 16,4 0 0-16,-8-1 0 16,8-1 0-16,1-2 0 15,-3 1 0-15,5-3 0 16,-4 0 0-16,8-3 0 15,-2-2 0-15,13 0 0 16,1-1 0-16,-11-1 0 16,6 2 0-16,-10-4 0 15,-5 2 0-15,11-1 0 16,-3 0 0-16,-4 2 0 16,10 1 0-16,-5 2 0 15,7-2 0-15,11-4 0 0,-1-4 0 16,11-1 0-16,1-3 0 15,4 3 0-15,2 1 0 16,13 5 0-16,8 5 0 16,5 6 0-16,15 3 0 15,4 8 0-15,5 4 0 16,11 6 0-16,-3 2 0 16,8 5 0-16,2 1 0 0,2 4 0 15,7-1 0-15,-5 10 0 16,-7 5 0-16,2 14 0 15,1 11 0-15,5 17 0 16,7 7 0-16,9-1 0 16,3 0 0-16,-3 4 0 15,1 6 0-15,-5 12 0 16,-2 2 0-16,7 7 0 16,3 1 0-16,9 6 0 15,3 4 0-15,9 2 0 16,1 3 0-16,4-1 0 15,0 4 0-15,0-4 0 16,1-6 0-16,6-6 0 16,1-9 0-16,5-9 0 15,2-2 0-15,4 9 0 16,2 1 0-16,1 0 0 0,3-1 0 16,3 1 0-16,3 3 0 15,10-9 0-15,5-4 0 16,10-12 0-16,6-2 0 15,7-2 0-15,-1-3 0 16,3-11 0-16,3-7 0 16,5-5 0-16,8-1 0 15,13 3 0-15,5 4 0 0,0-1 0 16,0-2 0-16,0-6 0 16,4-7 0-16,18-7 0 15,7 0 0-15,0 0 0 16,-3 1 0-16,-1 1 0 15,5 2 0-15,3-3 0 16,0 3 0-16,3-4 0 16,-1-5 0-16,3-9 0 15,10-1 0-15,5-2 0 16,0-3 0-16,7 1 0 16,-2-3 0-16,2-2 0 15,-2-2 0-15,6-2 0 16,7-1 0-16,-8 1 0 15,9-1 0-15,9 2 0 16,-9 0 0-16,11-1 0 16,0-1 0-16,-4-3 0 15,4-1 0-15,14-4 0 0,-5-3 0 16,-1-6 0-16,7-2 0 16,-16-6 0-16,7-3 0 15,12-1 0-15,-8 1 0 16,10-1 0-16,-3 2 0 15,-3 0 0-15,4 2 0 16,-4 1 0-16,3-1 0 16,3 3 0-16,-1-1 0 0,12 2 0 15,-4 3 0-15,-12 0 0 16,4 6 0-16,-19 1 0 16,4 1 0-16,7 2 0 15,-8 0 0-15,4 2 0 16,3-2 0-16,-17 0 0 15,1-1 0-15,-14-2 0 16,-11-2 0-16,-12-5 0 16,-8-1 0-16,-12-9 0 15,-7-3 0-15,-7-9 0 16,-7-8 0-16,-17-10 0 16,-8-6 0-16,-13-15 0 15,-2-4 0-15,-3-19 0 16,-4-16 0-16,-10-28 0 15,-3-16 0-15,-11-31 0 16,-2-13 0-16,2-23 0 16,1-20 0-16,2-13 0 0,1-11 0 15,6-15 0-15,-3-6 0 16,0-22 0-16,-4 2 0 16,-4-21 0-16,1 4 0 15,-5 11 0-15,-1-4 0 16,-1 29 0-16,-3 0 0 15,1 27 0-15,-2 22 0 16,-14 20 0-16,-5 25 0 0,-14 32 0 16,-5 12 0-16,-12 28-13 15,-12 8-40-15,-59 24-36 16,-50 26 42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04:31:50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04 6802 1369 0,'-1'-19'133'0,"17"6"172"15,-18 4-267-15,3 5-19 16,4 0-6-16,-1 2 17 16,0 0 7-16,0 2 37 15,-1 0 18-15,0 2 19 0,0 3-6 0,2 7-28 16,-1 4-19-16,2 8-32 15,1 3-8-15,1 5-8 16,-1 3-3-16,0 0 0 16,-1-2-1-16,0-1-1 15,-1-1 1-15,-2-4 0 32,0-3-1-32,0-6-1 0,-3-3-1 15,1-8-29-15,-1-6-29 16,0 1-58-16,0-4-41 15,4-24-144-15,1-9-163 16,3-22 263-16</inkml:trace>
  <inkml:trace contextRef="#ctx0" brushRef="#br0" timeOffset="538.99">3861 6400 2088 0,'-27'-16'83'0,"2"4"0"16,2 4-8-16,1 5-45 0,-2 3-7 0,-3 1-21 16,-3 5 3-16,-8 3 15 15,-2 4 8-15,-6 4 13 16,1 2 1-16,4 7-3 16,0 3-6-16,3 7-12 15,4 3-2-15,6 2-11 31,0 2-3-31,8 4 4 0,1 3-1 0,6 6 2 16,6-1 0-16,3 11 1 16,4-1-1-16,9 5 3 15,-2-3-2-15,12-5-6 16,5-7 1-16,11-9 1 16,11-3 2-16,12-10 7 15,9-7 4-15,9-15 3 16,1-9-3-16,1-12 0 15,-1-8-3-15,-3-13 2 16,1-4 4-16,-7-6-1 16,-4-1 0-16,-12-2-1 15,-11-5 1-15,-14-9 4 0,-9-6 2 16,-11-3 1 0,-4-3-3-16,-6 5-7 15,-5 1-3-15,-7 5-9 16,2 7-2-16,-2 9-8 15,-3 6-13-15,4 11-28 16,-3 6-23-16,8 9-63 16,8 10-65-16,-3-1-102 15,14 8-61-15,13 2-237 0,9 2 335 16</inkml:trace>
  <inkml:trace contextRef="#ctx0" brushRef="#br0" timeOffset="955.92">5397 6275 2767 0,'-2'-16'47'0,"5"10"-64"15,5 6-4-15,5 8-27 0,-1 4 15 16,-4 3 11-1,-2 2-6-15,-3 0 45 16,-3-3 15-16,0 2 19 16,-2 2 10-16,2 11-18 15,3 5-13-15,3 14-17 16,1 8-5-16,2 4-1 16,3 0 0-16,-1-1 11 15,-2 0 7-15,1-3 13 0,-2 3 4 0,-2-2-6 16,0 0-3-16,-2-4-5 15,1-2-1-15,-1-15-5 16,-2-5-3-16,1-9-9 16,-1-5-1-16,0-5-7 15,-1 0-17-15,2-6-66 16,-1-3-63 0,-1 0-118-16,1-3-57 15,6-12 164-15</inkml:trace>
  <inkml:trace contextRef="#ctx0" brushRef="#br0" timeOffset="1889.72">5966 6912 2976 0,'-1'7'95'0,"-10"-1"-7"16,7 9-106-1,6 11-13-15,0 10 6 0,1 9 21 16,-1 1 0-16,-1-1 4 16,2-8 1-16,4-6 0 15,2-6 0-15,7-5-3 16,1 0-1-16,8-7-3 16,2-2-5-16,5-6 0 15,1-5 1-15,2-9 6 16,-1-5 9-16,-2-6 20 15,-2-5 11-15,-8-2 20 0,-6 0 6 16,-10-4-2-16,-6-2-5 16,-9-2-12-16,-5-3-8 15,-7 5-11-15,-1 2-3 16,0 10-14-16,-1 2-6 16,6 9-11-16,1 2-12 0,7 5-10 15,3 2-8-15,6 1-14 16,0 1 0-16,6 5 0 15,7 0 7-15,16 3 16 16,9 0 0-16,11-4-1 16,4 3 1-16,5-4 1 0,0 0 7 15,-3-1 12-15,-7 0 5 16,-13-2 7 0,-9 0 5-16,-9 1-1 15,-2 3 2-15,-6 6-1 16,-1 3 0-16,-3 7 4 15,-3 4 1-15,-2 4 1 16,-1-2 0-16,0-6-1 16,-1-3 0-16,2-9-1 15,0 0 0-15,2-8-3 0,2-1 0 16,5-6 1-16,3-2 2 16,3-9 10-16,4-2 2 15,-1-9 2-15,-1-3-2 0,-3-1-9 16,-2 2-1-16,-4 8-3 15,-3 3-2-15,-2 8 2 32,-2 3-3-32,-1 8-3 15,0 0-4-15,2 4-10 0,-1 5-2 16,2 12-3-16,2 10 0 0,2 21 6 16,1 7-1-16,3 15 3 15,0 9 3-15,1 15 2 16,1 12 3-16,-2 13 0 15,2 0 2-15,-3-8 2 16,-2-4 0-16,-2-8 1 16,-1-9 1-16,0-17 2 15,-1-11 0-15,0-17 3 16,-2-8-2-16,1-12-1 16,-2-9 0-16,0-12-10 15,-1-7-14-15,0 0-28 0,1-2-28 0,-3-16-84 16,1-14-36-16,2-38-101 15,5-27-69-15,4-36 210 16</inkml:trace>
  <inkml:trace contextRef="#ctx0" brushRef="#br0" timeOffset="2274.69">7169 7329 2303 0,'5'-1'96'16,"10"1"57"-16,4 1-128 0,4 1-4 0,3 2 0 16,0 0-5-16,-3 0 10 15,-1 3 14-15,-8-1 22 16,-3 1 9-16,-8 3 2 16,-2-2-9-16,-5 4-3 15,-7 1-5-15,-5 5-23 16,-2 2-3-16,-3 4-15 15,2 2-4-15,4-1 13 16,1-4 0 0,8-1 10-16,4-3 4 0,4-3-13 15,6-1-5-15,6-4-10 16,3 0-4-16,7-5-1 16,3-3-1-16,3-3-4 15,4-4-3-15,4-7-24 0,1-2-19 16,0-8-62-16,-4-2-29 15,-5-9-57-15,-7-3-24 16,0-10-65-16,1-10-87 16,7-25 217-16</inkml:trace>
  <inkml:trace contextRef="#ctx0" brushRef="#br0" timeOffset="2575.69">7902 6533 2073 0,'1'6'207'16,"-4"-8"322"-16,4 4-499 15,6 7-9-15,6 5-16 0,5 5 10 16,3 2 6-16,6 5 23 16,-2-2 23-16,0 0-4 0,-1 4-9 15,-2 0-19 1,9 10-28-16,2 1 0 0,6-1-3 15,-2-1 3-15,-2-4 0 16,-3-2-21-16,-6-3-47 16,-2-3-34-16,-7-7-65 15,-4-4-16-15,-7-8-19 0,-5-6-1 16,-4-6-30-16,-3-9-104 16,-3-24 204-16</inkml:trace>
  <inkml:trace contextRef="#ctx0" brushRef="#br0" timeOffset="2760.28">8339 6606 1231 0,'-7'0'186'0,"-8"4"223"15,-2 6-215-15,-3 8-44 16,-3 3-16-16,-5 10-9 0,-4 4-21 16,-6 8-35-1,-1 2-8-15,7-4-28 16,7-3-7-16,10-8-17 15,4-5-15-15,7-8-69 0,1-4-53 0,5-4-117 16,5-3-91-16,16-6 184 16</inkml:trace>
  <inkml:trace contextRef="#ctx0" brushRef="#br0" timeOffset="3230.05">9183 6814 2590 0,'-17'-5'35'0,"16"5"-67"16,4 3-2-16,8 3 22 16,4 1 23-16,6 1 34 15,1 0 23-15,3-2 34 16,3 0 11-16,5-3-8 15,2-3-18-15,5-2-37 16,-2-1-21-16,-2-5-15 16,-7-1-6-1,0-3-5-15,-1-1-20 0,1-1-52 16,0-1-34-16,-3-1-95 16,-3 0-32-16,-8-6-71 15,-2-1-105-15,-7-16 243 16</inkml:trace>
  <inkml:trace contextRef="#ctx0" brushRef="#br0" timeOffset="3477.58">9478 6505 2762 0,'-1'18'59'15,"1"-2"-47"1,0 8-35-16,4 9 4 15,2 2 14-15,1 1 13 16,-1 1 2-16,0 0 5 16,-1-2 0-16,2-3-2 15,4-2-3-15,1-7-6 16,2 2-17-16,2-5-54 0,2-1-27 16,1 0-100-16,1-1-35 0,4-1-165 15,1-3 209-15</inkml:trace>
  <inkml:trace contextRef="#ctx0" brushRef="#br0" timeOffset="3794.13">10460 6113 2547 0,'0'7'39'0,"3"18"-56"16,0 7-7-16,2 21 30 16,-4 5 24-16,-1 19 29 15,-1 5 20-15,0 4 31 16,0-9-1-16,-5-4-20 16,2-6-16-16,1-9-41 0,0 4-14 15,7-10-7-15,-1-5-3 16,3-8-36-16,0-3-34 15,3-11-62-15,-3-6-32 0,-1-12-75 16,3-7-7-16,5-19-81 16,8-16-155-16,14-25 298 15</inkml:trace>
  <inkml:trace contextRef="#ctx0" brushRef="#br0" timeOffset="4580.33">10739 6722 1321 0,'0'23'151'15,"-1"13"120"-15,-2 7-71 0,4 7-61 16,5 5-49-16,6-8-48 16,5-5-4-16,5-11 16 15,5-9 27-15,5-13 52 16,5-5 1-16,-1-15-8 16,0-8-23-16,3-10-57 15,-2-4-14-15,-3-2-12 16,-3 1-5-16,-12 4 14 0,-5 3 1 15,-9 4 8-15,-7 0 14 16,-11 1-6-16,-4 0-7 16,-3 4-25-16,-1 2-15 15,1 4-32 1,2 1-9-16,2 4-26 16,5 1-12-16,6 0-27 15,4 3-16-15,9-1 7 16,6 1 8-16,11 3 23 15,5 1 11-15,10 8 12 16,1 6 5-16,-3 7 24 16,-1 4 20-16,-10 6 19 0,-3 4 10 0,-3 3 14 31,-4 3 8-31,-5 2 21 0,-3 1 3 0,-2-6 7 16,-1-4-2-16,1-13-1 15,0-5 3-15,0-11 14 16,3-3 6-16,0-8-2 15,-2-4-7-15,1-10-12 0,1-5-1 16,-2-5-6-16,1-4-4 16,-3-2-19-16,0 2-12 15,-5 5-8-15,-1 3-1 32,0 3-2-32,-3 7 4 0,0 6-3 15,1 3-4-15,2 6-11 16,0 0-12-16,0 1-20 15,4 8-8-15,3 14-6 16,3 11 4-16,8 27 10 16,1 13 9-16,1 20 10 15,-1 7 2-15,-5 11 6 16,-1 7 3-16,-6 8 1 16,-1 1 2-16,-2-3 5 0,-3-5 3 0,0-12 9 15,-1-11 4-15,0-25 2 16,0-13 1-16,-1-19-8 15,0-5 2-15,-1-15-7 16,-1-5-7-16,1-11-36 16,-3-3-21-16,-6-10-67 15,-2-9-34 1,-4-26-40-16,-1-23-39 16,11-57-41-16,7-25 140 15</inkml:trace>
  <inkml:trace contextRef="#ctx0" brushRef="#br0" timeOffset="4928.14">11609 7269 2291 0,'8'0'188'16,"8"4"394"-16,14 6-634 0,9 3 14 15,9 5 22-15,-3-2 10 16,-10 1 12-16,-5-3 6 15,-13-2 20 1,-8-4 15-16,-7-1 20 16,-3 2 0-16,-8 1-20 15,-4 4-16-15,-5 7-26 16,-2 0-5-16,2 4 1 16,5-2 5-16,6 1 2 15,5-4 2-15,9 0-9 16,3-2-6-16,8-4-6 0,5-2-6 15,-1-9 1-15,1-3-20 16,1-15-40-16,2-10-25 16,10-21-69-16,5-13-25 0,7-30-67 15,2-17 130-15</inkml:trace>
  <inkml:trace contextRef="#ctx0" brushRef="#br0" timeOffset="5435.42">12388 6473 2889 0,'6'1'80'15,"-4"6"-42"1,3 6-51-16,-4 11-16 16,2 5 3-16,3-1 18 15,-2-2 6-15,7-11 33 16,-2-3 20-16,3-7 34 15,0-3 9-15,2-3-21 16,3-6-18-16,-1-2-32 16,2-4-5-16,1-5-3 0,1-1 4 0,-3-2 1 15,-2-2 0 1,-4 4-3 0,-2 2 6-16,-2 7 0 0,-2 4-10 15,-1 4-4-15,0 3-15 16,5 8-17-16,3 8 3 0,5 19-16 31,3 15 3-31,4 29 7 0,0 17 5 16,-2 27 16-16,0 8 4 15,-6-6 3-15,1-5 2 16,-4-17 4-16,-3-2 1 16,-2-11 7-16,-5-8 3 15,-3-24 12-15,-3-10 4 16,-5-17 6-16,-1-6 8 0,-2-10-8 15,1-5-9-15,-7-10-40 16,-2-3-26-16,-6-12-46 16,-4-8-22-16,-4-16-19 15,1-7-17-15,9-32-31 16,9-10-14-16,17-16-63 16,15-20-5-16,21-11 138 0</inkml:trace>
  <inkml:trace contextRef="#ctx0" brushRef="#br0" timeOffset="5667.34">13237 6627 1973 0,'30'7'267'16,"-12"-2"399"-16,4-5-560 16,10 2-114-16,3 4 7 15,7-3-2-15,3-1 1 16,0-2 9-16,0-2 2 15,-7-1 3-15,-4 2 0 16,-4-3-4-16,-4 1-38 16,-7-1-89-16,-5 0-48 0,-10-1-120 15,-2 1-47-15,-26 4 192 16</inkml:trace>
  <inkml:trace contextRef="#ctx0" brushRef="#br0" timeOffset="5875.24">13390 6806 1209 0,'0'6'217'16,"0"2"261"-16,7 1-239 16,3 1 12-16,9-1-58 15,4-1-37-15,6-3-80 16,2-1-29-16,1-4-24 16,0-1-7-16,4-7-5 15,0-3-13-15,5-5-39 16,1-2-27-16,-1-3-85 0,-1-1-47 15,0-4-133-15,4-5-83 16,14-4 229 0</inkml:trace>
  <inkml:trace contextRef="#ctx0" brushRef="#br0" timeOffset="6338.08">14543 6428 1569 0,'12'-6'163'0,"-8"-6"171"16,-1-3-106-16,-3-3-31 0,-5 0-29 15,-3 0-61-15,-5 1-12 16,-3 5-13-16,-1 1-15 16,-6 9-14-16,-1 4-15 15,-5 13-17 1,-3 5-4-16,2 14-11 16,5 5-9-16,9 9-6 15,10-1 2-15,6-6 11 16,6-4 29-16,9-13 22 15,1-7 6-15,12-7 3 16,6-8-20-16,4-9-9 16,5-5 0-16,-3-11 2 0,-1-5 3 0,-1-5-6 15,-7 1-3-15,-4 2 12 16,-4 4-9-16,-9 7 1 16,-5 6-2-16,-4 8-16 15,-4 5 4-15,-1 0-7 16,3 5-5-16,-1 13-6 15,0 13-3 1,2 25-5-16,1 9-5 16,-1 20-12-16,2 6-14 15,0 7-20-15,0 5-9 16,0-13-23-16,-2-11-4 16,-3-16-21-16,0-13-19 15,-6-12-61-15,-3-2-40 16,-19-5 128-16</inkml:trace>
  <inkml:trace contextRef="#ctx0" brushRef="#br0" timeOffset="9825.31">5246 9268 1416 0,'-36'-1'101'0,"23"-2"72"16,7 1-17-16,3 1-22 15,2 0-3-15,1 1-13 16,-1 0 1-16,1 0 9 0,0 0 1 0,0 0 1 16,0 1-8-1,-1 5-32-15,1-1-16 16,0 4-35-16,0 3-8 16,1 8-11-16,-1 6-5 15,0 6-4-15,-1 10-1 16,-2 3-1-16,0 2 0 15,2 3-2-15,1-2 0 0,0-3-4 16,0-4-1-16,0-8-21 16,0-6-28-16,1-8-64 15,-1-4-39-15,0-7-60 16,0-7-15-16,-1 0-417 16,-18-14 412-16</inkml:trace>
  <inkml:trace contextRef="#ctx0" brushRef="#br0" timeOffset="10110.41">4686 9798 3028 0,'-2'10'63'15,"11"-11"-26"-15,13 1-92 16,19 1-1-16,12-2 28 15,14 1 26-15,6-2 4 16,-3-1 16-16,-5 0 9 0,-11-2 7 16,-9 0 0-16,-7-1-10 15,-3-1-9-15,-3 1-12 32,-2-1-29-32,-2-2-87 15,-3 1-49-15,-7 0-136 16,-3 4-60-16,-15 3 204 0</inkml:trace>
  <inkml:trace contextRef="#ctx0" brushRef="#br0" timeOffset="10542.92">4940 10072 2315 0,'-17'13'108'0,"9"-7"41"15,8 0-105-15,15-1-11 16,6-2 7-16,16 1 20 15,5-3 2-15,4-1 17 16,1 1-4-16,-7 3-9 0,-3 1-4 0,-6 5-23 16,-5 3-11-16,-6 4-10 15,-5 1-2-15,-9 2 6 16,-4 1 6-16,-11 5 1 16,-6 1 5-16,-9 3-5 15,-4-2-2-15,-3-2-4 16,3-2-6-1,4-3-3-15,1 0-1 16,7-6-7-16,2-1 0 16,8-2-6-16,3 0 0 15,9 0-3-15,5 0 2 16,10 1 3-16,4-2 1 16,6 0 3-16,3-1-4 15,6-5-4-15,3 1-2 0,6-2-25 16,-1-3-19-16,1-1-55 15,0-3-37-15,0-7-70 16,-3-3-39-16,-6-14-91 16,-4-9-143-16,-4-37 285 15</inkml:trace>
  <inkml:trace contextRef="#ctx0" brushRef="#br0" timeOffset="10828.2">5847 9332 3072 0,'-23'9'80'0,"8"6"-45"0,4 10-51 16,10 15-11-16,1 11 8 16,0 19 22-16,0 4 6 15,0 8 23-15,-1-2 18 16,1 2 13-16,0-1 0 15,1 2-17-15,2 3-16 16,4-6-20 0,3-8-6-16,1-15-41 15,0-14-35-15,-1-17-73 16,-2-4-41-16,-1-14-80 16,0-4-15-16,8-16-83 15,4-15 179-15</inkml:trace>
  <inkml:trace contextRef="#ctx0" brushRef="#br0" timeOffset="11699.93">6266 10021 2953 0,'-13'32'58'0,"13"17"-62"15,4 5-8-15,13 1-24 0,0-5 0 16,3-18-7-16,-1-11 12 0,2-15 49 15,3-7 20-15,11-16 30 16,5-8-4-16,8-19-14 16,0-7-10-16,-5-10-20 15,-3-3-6-15,-10 6-2 32,-7 5 3-32,-11 12 17 15,-5 9 6-15,-11 11 15 0,-6 6 4 16,-9 4-5-16,-3 5-11 15,-6 6-30-15,-2 4-12 16,-6 10-16-16,-1 4 4 16,1 4 4-16,4 1 3 15,13-1-7-15,7 1-3 0,16-2-3 16,7 0-6-16,15-1-1 16,8-1 1-16,7-6 13 15,0-3 8-15,1-8 11 16,1-3 6-16,3-8 0 15,-1-4-1-15,-3-6 7 16,-6-2 0-16,-11 1 4 16,-5 3 3-16,-11 4-4 15,-2 3 3-15,-7 9-2 16,-1-1 1-16,-5 5-11 16,-2 5-7-16,-1 9-6 15,0 4-4-15,5 9 3 16,0 3 0-16,4 5-2 15,4 1 0-15,4-4 1 0,4-6 1 16,3-11 7-16,0-9 3 16,-2-9 12-16,0-7 3 15,-2-12-2-15,-1-6 2 16,-2-14-8-16,-1-1-1 16,-1-4-1-16,2-2 4 15,-5 10-6-15,-1 3-2 0,-1 11-4 16,-2 9-7-16,2 4 1 15,-1 9-4-15,5-2-9 16,0 10-6-16,6 16-9 16,2 13-1-16,6 36-1 15,0 23 0-15,-2 30 6 0,-3 14 4 16,-4 26 12 0,-2-4 6-16,-5 14 6 15,0-4 3-15,-1-24 3 16,-1-9 2-16,2-27 8 15,-1-14 1-15,-1-22-3 16,0-9-2-16,2-26-27 16,-2-11-18-16,-1-21-45 15,0-8-31-15,-2-15-55 0,-2-21-33 16,-3-50-46-16,-1-34 1 16,-4-61 132-16</inkml:trace>
  <inkml:trace contextRef="#ctx0" brushRef="#br0" timeOffset="12070.13">7248 10227 2405 0,'-7'3'316'15,"8"5"476"-15,10-9-789 16,17 16-81-16,7-1-13 15,4 2 44-15,-2-2 11 0,-10-6 12 16,-5 2 31-16,-15-4 41 16,-5 1 13-16,-12 1 9 15,-5-2-8-15,-4 2-37 16,-1 3-17-16,1 2-16 16,0 2-2-16,5 0 10 15,2-2 3 1,7-1-1-16,4-1-2 0,8 1-7 15,5 0 0-15,7-3-4 16,3 0-6-16,9-3-11 0,6-4-10 16,7-5-34-16,-1-6-21 15,1-6-54-15,-2-6-49 16,1-16-73 0,1-9-33-16,0-40 160 0</inkml:trace>
  <inkml:trace contextRef="#ctx0" brushRef="#br0" timeOffset="12355.43">8006 9495 2930 0,'4'11'170'0,"-4"2"120"15,3 10-290-15,14 12-41 16,3 10-2-16,6 8 35 15,0-3 8-15,2-2 25 16,2-7 12-16,2-3 14 16,-2-1-1-16,2-2-21 15,0 1-10-15,-3-7-34 16,2-3-32-16,-6-7-55 16,-4-2-28-16,-4-9-54 15,-4-2-18-15,-4-7-85 16,1-7-40-16,-6-22 180 15</inkml:trace>
  <inkml:trace contextRef="#ctx0" brushRef="#br0" timeOffset="12571.64">8353 9408 2033 0,'-28'17'221'31,"-8"9"405"-31,2 19-614 15,-4 16-4-15,-4 19-1 16,-1 3 12-16,-2-3 8 16,4-7 0-16,12-12-6 15,5-7-7-15,11-11-64 16,5-6-45-16,9-14-121 0,6-3-73 16,17-17-331-16,11-14 357 0</inkml:trace>
  <inkml:trace contextRef="#ctx0" brushRef="#br0" timeOffset="12834.74">8991 9701 3098 0,'11'16'105'0,"10"-4"173"0,16 2-363 15,13 5 21-15,12 0 44 16,1-1 14-16,-3-6 10 16,-5-4 4-16,-11-2 6 15,-6-4-3-15,-6-2-7 16,-8 0 2-16,0-7-79 16,2-1-49-16,4-12-128 0,3-8-59 15,0-22-126-15,-5-20 220 16</inkml:trace>
  <inkml:trace contextRef="#ctx0" brushRef="#br0" timeOffset="13073.74">9455 9473 2541 0,'-10'13'169'0,"-7"3"158"15,4 5-299-15,6 17-44 16,2 10-6-16,3 10 11 15,-1 12 3 1,2-1 3-16,0-2 3 16,1-3-2-16,-1 1-1 0,1-2-39 15,1-5-34-15,4-10-96 16,2-8-50-16,2-19-478 16,4-11 438-16</inkml:trace>
  <inkml:trace contextRef="#ctx0" brushRef="#br0" timeOffset="14963.75">10498 9442 1388 0,'7'-10'134'0,"-4"-2"145"16,6 2-150-16,2 2 17 15,0 2 4-15,-2 3-8 0,-2 2-20 31,-1 1-2-31,0 1-23 0,-2 3-5 16,-3 5-6-16,-1 1-16 16,-3 13-12-16,-2 5-13 0,-1 9-21 15,0 6-3-15,2 3-14 16,4 1 0-16,2-3-7 0,7-3 1 16,6-6 13-16,4-6 6 15,7-5 7-15,5-3 3 16,7-3-6-16,1-3-6 15,6-1 2 1,-1-5-4-16,1-5-3 16,-5-3 0-16,-8-4-10 15,-5-1-12-15,-6-3-44 16,-2-4-25-16,-3-14-71 16,2 4-58-16,-3-11-77 15,-2-14 139-15</inkml:trace>
  <inkml:trace contextRef="#ctx0" brushRef="#br0" timeOffset="15226.89">11015 9375 2489 0,'-25'12'150'15,"11"2"137"-15,2 10-267 16,8 16-45-16,3 11 6 15,1 19 8-15,0 3 7 16,-1-3 10-16,1-5 9 16,0-13 6-16,1-4 2 15,1-3-8-15,2-2-7 16,2 1-13-16,0-1-18 0,1-4-67 16,1-1-36-16,0-10-100 15,2-5-72-15,4-10-318 16,1-13 356-16</inkml:trace>
  <inkml:trace contextRef="#ctx0" brushRef="#br0" timeOffset="15549.12">11450 8968 2141 0,'-3'7'173'0,"0"5"335"16,8 22-537-16,5 15 0 15,-1 22 19-15,-1 4 7 16,-6 1 24-16,-2-4 18 16,0-2 35-16,-2 1 15 0,2 9-10 15,0-1-13-15,3-8-34 16,1-6-15-16,4-12-10 15,1-3-4-15,3-5-40 16,0-4-26-16,1-10-66 16,0-5-45-16,-1-14-72 0,1-4-45 15,2-12-56 1,5-13-83 0,7-28 252-16</inkml:trace>
  <inkml:trace contextRef="#ctx0" brushRef="#br0" timeOffset="16467.87">11899 9648 1366 0,'-1'38'186'0,"-3"4"228"15,1 3-225-15,0 3-76 16,1 1-22-16,2-10-31 0,1-5-2 16,3-11 23-16,3-7 23 0,0-9 8 15,2-4 0-15,8-8-29 16,3-6-25-16,11-6-28 15,2-7-13-15,3-4-9 16,-2-3-1-16,-4 1 1 31,-3 2-2-31,-9 1-1 16,-4-2 0-16,-8 1 1 0,-5-3 3 16,-5 1 3-16,-3 5 0 15,-3 5-4-15,-2 3-1 16,0 7-9-16,0 4-6 15,1 6-11-15,3 1-6 16,1 12-1-16,2 11-3 0,4 16 8 16,1 9 4-16,8 9 6 15,5-2 3-15,9-7-6 16,1-6 2-16,9-11 2 16,4-7 4-16,6-13 17 15,2-7 3-15,0-12 2 16,-5-7 2-16,-7-11-3 0,-3-3 3 0,-9-5 7 15,-3-4 0-15,-7 5 1 16,-5 4-1-16,-5 5 6 16,-4 4 3-16,-4 6 5 15,-3 0-2-15,-2 7-24 16,-2 3-6-16,-1 6-15 16,0 6-4-1,0 7 8-15,7 3-2 16,3 1 3-1,4 0-1-15,4 0 2 16,0-2 2-16,4-2 23 0,3-2 3 16,2-7 11-16,2-2 9 15,6-7-15-15,0-2 2 16,0-5-6-16,-3-1-7 0,-1-4-1 16,-2-2-1-16,-4 4-1 15,1-1 0-15,-5 9-1 16,-4 4-1-16,0 0 2 15,-1 0-5-15,1 4-13 16,-2 1-3-16,0 13-16 16,0 8-1-16,1 24 2 15,3 16-4-15,1 32 8 16,2 13 2-16,0 17 4 16,-4 5 7-16,-1 4 2 15,-2 1 0-15,-4 1 8 16,-2-4-2-16,-1-13 2 15,0-7 1-15,-1-23 1 16,1-9 1-16,2-24-4 0,0-8-7 16,3-15-15-16,-2-10-7 15,1-12-25-15,0-6-21 16,-5-8-35-16,2-1-41 0,-5-17-67 16,-3-15-35-16,1-40 493 15,-3-30-257-15</inkml:trace>
  <inkml:trace contextRef="#ctx0" brushRef="#br0" timeOffset="17460.24">12844 10092 2454 0,'-10'-3'119'16,"4"-2"50"-16,5 4-94 16,0 1-26-16,3 0-5 15,2 0-5-15,2 1 11 16,5 0 32-16,3 2 10 0,-4 0 7 16,2 1-7-16,4 1-28 15,-3-1-22-15,9 2-23 16,2 2-8-16,-4 2-8 15,-2-1-2-15,-9 2-4 16,-3 0 4-16,-6 2 1 0,-5 3 0 16,-8 7 3-1,-3 3-7-15,-5 2 2 16,-2 1 4-16,5-4 4 16,2-6 5-16,7-5-2 15,3-4 2-15,4-6 3 16,6 4 1-16,3-3 2 15,6 2-8-15,8 0-13 16,4-3-8-16,9-4-25 0,3 0-9 16,4-9-42-16,3 0-30 15,2-6-75-15,3-4-39 16,-4-18-64-16,1-12-28 16,-6-31 185-1</inkml:trace>
  <inkml:trace contextRef="#ctx0" brushRef="#br0" timeOffset="17949.66">13514 9518 2984 0,'-9'13'102'0,"1"4"48"15,7 8-169-15,5 2-1 0,4-5 6 16,2-3 12-16,0-14 39 15,1-5 15-15,4-11 17 16,1-6 0-16,1-9-29 16,2-3-13-16,3-4-18 15,1-2-3-15,1 1-4 16,-1 5-1-16,-5 3 7 0,1 6 5 16,-4 9-9-16,-2 3-3 15,-4 7-5-15,3 1-10 0,0 8-2 16,3 7-1-16,3 18-1 15,-1 17 2-15,3 38-1 16,1 15 3-16,-1 28 1 31,1 12 3-31,-5 9 9 16,-2-8 2-16,-7-18 11 0,-3-16 2 16,-6-26 9-16,-5-5 7 15,-4-15 8-15,-4-7 7 16,0-18 3-16,0-9-2 15,1-15 0-15,-1-5-4 16,1-8-19-16,1-2-17 0,-5-5-58 16,7-4-30-16,-3-22-41 15,2-14-45-15,12-34-59 16,-1-16-43-16,19-18-88 16,8-13 182-16</inkml:trace>
  <inkml:trace contextRef="#ctx0" brushRef="#br0" timeOffset="18165.55">14402 9774 3397 0,'13'5'51'0,"11"-2"-93"15,9 4-13-15,13-3-18 0,3 2-9 16,-1-5 9-16,-5 0 7 15,-12-2 39-15,-7-1-4 16,-11-2-58-16,-3 1-43 16,-8-1-125-16,-2 4 5 15,-28-4 130-15</inkml:trace>
  <inkml:trace contextRef="#ctx0" brushRef="#br0" timeOffset="18334.91">14505 9960 2193 0,'4'5'130'0,"7"0"134"16,7 1-191-16,12 4-31 15,6-4-1-15,9-5-27 0,3-3-10 0,-1-9-38 16,-3-4-20-16,-4-10-61 16,2-4-42-16,1-17-119 15,6-17 149-15</inkml:trace>
  <inkml:trace contextRef="#ctx0" brushRef="#br0" timeOffset="18720.09">15221 9548 2622 0,'7'7'179'0,"-1"-2"353"0,10 3-590 15,1 1 9-15,7 7 28 31,0 0 12-31,-2 3 9 16,1 1 3-16,-7 7 5 16,-3-1 1-16,-4 6-1 15,-5-1-2-15,-6 4-6 16,-6 0 0-16,-10 7-5 0,-6 0 2 16,-3 5 8-16,0 0 7 15,6-2 21-15,6-2 8 0,9-6 6 16,3-5-2-16,10-3-3 15,0-4-4-15,11-6-4 32,4-2-5-32,6-6-23 0,5-4-10 0,0-8-32 15,4-5-29-15,-1-13-63 16,1-8-43 0,-4-17-61-16,1-12-22 15,-2-15-34-15,-3-13 145 16</inkml:trace>
  <inkml:trace contextRef="#ctx0" brushRef="#br0" timeOffset="19074.7">15765 9598 2904 0,'14'11'79'0,"18"2"-7"15,2 3-85-15,11 5 13 16,0-1 4-16,-10 2 13 15,-5-2-4-15,-11-1 12 16,-6-2 16-16,-8 1 22 0,-5 0 2 0,-12 3-17 16,-4 5-17-16,-12 7-22 15,0 5-3-15,2 0 17 16,1-1 9-16,9-6 6 16,5-4 7-16,8-5-3 15,6 0-12-15,10-3-7 16,5-2-9-1,6-2-19-15,4-4-5 16,5-6-21-16,4-5-15 16,4-9-38-16,4-5-25 0,2-9-47 15,0-3-29-15,2-1-67 16,5-2-29-16,4-1 154 16</inkml:trace>
  <inkml:trace contextRef="#ctx0" brushRef="#br0" timeOffset="24637.33">17028 9748 1408 0,'-31'-11'118'16,"2"-1"136"-16,-1 3-115 15,-2 2 24-15,1 3 31 16,2 3-13-16,5 1-15 15,5 1-6-15,6 3-20 16,2-2 6-16,5 1-10 16,5-2-17-16,1-1-45 0,0 1-28 31,0 3-42-31,6-2-8 0,5 0 1 0,4-1 2 16,11 3 6-16,9 0 0 15,8 1-6-15,12 0-1 16,11-2 2-16,3 0 0 0,3-2 5 31,-1-1 0-31,-5 1 1 16,0 1 1-16,2-2 1 15,-1 1 0-15,-7 0 1 16,-6 0-1-16,-16 2-1 0,-6-1 1 16,-10-1-4-16,-3 0-9 15,-3-1-57-15,-3-1-34 16,-3-2-71-16,-2-2-32 0,-3-3-44 15,1-7-22-15,-4-14-57 16,0-16 158-16</inkml:trace>
  <inkml:trace contextRef="#ctx0" brushRef="#br0" timeOffset="25023.62">17415 9485 2516 0,'-10'5'98'0,"10"1"31"16,4 3-136-16,16 5-16 16,10 8 5-16,17-2 28 15,8 1 16-15,5-1 36 16,-1 0 13-16,1-1-3 0,-1 3-6 16,2-2-25-16,6-1-10 15,-3-1-9-15,-5-1-5 16,-11 0-1-16,-12-2 9 15,-15-1 17-15,-5 1 1 16,-9-7 17-16,-1 1-4 16,-6 1-6-1,-4 1 3-15,-7 5-18 16,-3 4-5-16,-5 4-6 16,-4 1-6-16,-9 2-20 15,-4 1-32-15,-2-2-44 16,4-1-33-16,7-3-48 15,7-5-1-15,4-4-61 16,3-2-11-16,5-7 115 0,-3-9 10 0</inkml:trace>
  <inkml:trace contextRef="#ctx0" brushRef="#br0" timeOffset="25841.34">17111 8936 1746 0,'20'-12'231'0,"-60"2"274"16,40 7-380-16,0 3-130 16,-1 1-3-1,-1 1 22-15,0 4 27 0,-4 3 55 16,-1 0 32-16,-7 3 18 15,0 3-4-15,-5 2-45 16,-1 3-34-16,2 3-42 16,0 3-31-16,4 2-51 15,-2 2-27-15,1-3-58 16,-2-1-20-16,3-8-38 0,2-7-27 16,4-3-111-16,7-7 184 15</inkml:trace>
  <inkml:trace contextRef="#ctx0" brushRef="#br0" timeOffset="26088.83">16906 8965 2265 0,'0'7'110'0,"10"5"102"15,3 5-167-15,13 12 2 16,3 6 18-16,10 4-2 15,6 0-2-15,1-5-15 16,-4-3-13-16,-7-10-18 0,1-1-1 0,-1-8-8 16,3-5-14-16,-2-2-67 15,1-5-52-15,-3-12-94 16,0-4-40-16,-1-20-116 16,-2-10-239-16,-7-13 375 15</inkml:trace>
  <inkml:trace contextRef="#ctx0" brushRef="#br0" timeOffset="26427.15">17508 8959 1306 0,'-5'2'243'15,"-1"-1"305"-15,2 0-280 16,10 3-141-16,7 0-23 0,9 3-50 16,5 2 1-16,7-1 11 15,1 1 1-15,-2 2 1 16,0 1-7-16,-5 4-22 15,-2 5-7-15,-3 3-15 16,-7 1 6-16,-9 3 7 16,-4-1 5-16,-7-6 14 15,-10 10 1-15,-4-3 18 16,-1-4-1-16,-1 3-5 0,6-8-3 0,5-5-22 16,4 3-3-16,6-2-20 15,4 1-9-15,8 0-15 16,3 0-8-16,10-2-2 15,6-2-12-15,13-8-19 16,6-4-27-16,17-10-42 16,5-10-22-1,11-18-64-15,1-7-16 16,16-36 120-16</inkml:trace>
  <inkml:trace contextRef="#ctx0" brushRef="#br0" timeOffset="27777.88">19054 6185 2069 0,'-19'-13'90'16,"17"-7"63"-16,12 8-159 0,1 2 26 16,-2 20 54-16,-2-14 28 0,-3-2 49 15,-3 0 16-15,-1 2-20 16,0-2-11-16,3 6-19 16,-3-6-26-16,0 6-34 15,1 2-26-15,-1 1-33 31,2 11-6-31,5 8-4 16,5 7 2-16,-3 13 2 16,1 6 3-16,3 8 6 0,0 1 5 15,5 2 3-15,-3-2-1 16,1-6 1-16,-3-5 1 16,-3-11-5-16,1-7-1 15,-3-7-4-15,-1-3-8 0,-1-5-41 16,-1-3-24-16,0-5-61 15,-2-3-22-15,1-6-32 16,2-8-28-16,7-21-61 16,8-15 143-16</inkml:trace>
  <inkml:trace contextRef="#ctx0" brushRef="#br0" timeOffset="28501.47">19475 6333 1016 0,'4'0'146'0,"-4"6"162"16,-1 1-67-16,-4 8 12 15,-1 0-24-15,-7 6-43 16,-2 4-18-16,-2 2-46 16,-1 3-23-16,6-2-36 15,2-3-17-15,7-6-30 16,3-3-7-16,6-6 7 0,6-3 6 16,11-4 11-16,5-2 5 15,11-5-8-15,1-3-6 16,0-5-6-16,-3-1-3 15,-5-3 2-15,-4-1-3 16,-7 2 9 0,-6 1 2-16,-10 1 9 15,-7 2 19-15,-14 0-15 0,-4 3-5 0,-11 3-17 16,-2 3-15-16,-3 6 0 16,4 4 2-16,4 5-2 15,6 1-3-15,9 1-7 16,2 3-3-16,9 1-2 15,7-1 2-15,11-2 12 16,8-1 14-16,10-7 9 16,3-3 3-16,11-9-1 15,6-5-7-15,-1-7 3 16,0-4 1-16,-13-4 5 16,-9-2 0-16,-11 4-9 15,-5-1 1-15,-8 10 0 0,-4 3-3 16,-2 5-2-16,-1 5-4 15,0 0-18-15,-1 0-1 16,-4 1-1-16,4 7-4 16,0 8 1-16,1 8-2 15,5 9 1-15,3 6-1 0,6 6 3 32,5 1-1-32,6 5 5 15,1 3 3-15,0 9 0 16,-3 7 4-16,-5 15-4 15,-3 0-1-15,-6 4 2 16,0 0-1-16,-8-5 7 16,-1 5 3-16,-5 6 1 15,-2-3 0-15,0-9-1 0,-1-7 2 0,1-21 2 16,2-6 1-16,4-15-6 16,-2-7-12-16,3-11-34 15,-2-6-26-15,1-8-71 16,-4 0-42-16,1-14-85 15,1-13 480-15,3-53-205 16</inkml:trace>
  <inkml:trace contextRef="#ctx0" brushRef="#br0" timeOffset="28864.73">20222 6822 2869 0,'0'0'179'0,"11"-1"186"16,9 6-373-16,13 8-47 0,4 6 17 15,-4 0 30-15,-7 1 6 16,-14-7 8-16,-6-2 9 16,-7-3 8-16,-5 3 1 15,-6 3-3-15,-6 2-6 0,-3 6-12 16,-1 3-2-16,0 1-2 15,6 0-2-15,6-3-1 16,4 0 1-16,9-3 0 16,5-2-2-16,7-2 5 15,5-5-2-15,6-4-6 16,1-3-7 0,2-8-27-16,3-4-19 15,2-11-70-15,3-11-41 0,3-24-75 16,4-16 67-16,4-30 86 15</inkml:trace>
  <inkml:trace contextRef="#ctx0" brushRef="#br0" timeOffset="29149.79">20696 6350 2979 0,'0'-4'98'0,"2"4"62"15,13 9-192-15,4 4 3 16,7 8 27 0,0 3 11-16,6 4 17 15,0 4 8-15,5 4-5 16,5 2-4-16,-5-2-9 16,-2 0-10-16,-9-9-8 15,-3-2-16-15,-6-6-50 16,-1-3-33-16,-2-3-64 15,-2-3-26-15,0-5-57 0,-5-5-40 0,0-5-66 16,0-16 172-16</inkml:trace>
  <inkml:trace contextRef="#ctx0" brushRef="#br0" timeOffset="29334.78">21060 6407 1299 0,'-17'-7'150'15,"-2"6"191"1,-1 6-198-1,-3 7 15-15,-6 8-5 0,-4 5-19 16,-8 8-40-16,3 2-20 16,4-1-30-16,3-2-13 15,9-5-10-15,2-2-9 16,7-5-29-16,4-2-31 0,7-10-98 16,2 3-98-16,5-4 129 15</inkml:trace>
  <inkml:trace contextRef="#ctx0" brushRef="#br0" timeOffset="29635.7">21695 6170 2471 0,'2'0'115'15,"5"12"322"-15,7 20-562 16,1 10 59 0,-1 13 56-16,-3 3 6 15,-5-6 25-15,-1-5 16 16,-2-9 19-16,1-5 0 16,1-3-18-16,-1-6-14 15,2-4-28-15,-1-2-29 0,0-8-77 16,-2-3-68-16,-3-5-159 15,-2 2-362-15,-16-3 423 16</inkml:trace>
  <inkml:trace contextRef="#ctx0" brushRef="#br0" timeOffset="29851.88">21519 6445 3150 0,'15'4'61'0,"22"-4"-38"16,4 5-85-16,19 11-11 15,1 2 3-15,0-1 15 16,-8-3 3-16,-8-10 51 16,-4-4 10-16,-8-11-20 0,-4-7-20 0,2-6-110 15,2-10-54-15,13-17 100 16</inkml:trace>
  <inkml:trace contextRef="#ctx0" brushRef="#br0" timeOffset="30121.29">22384 6048 2591 0,'0'2'82'31,"-1"11"-26"-31,4 10-26 0,-3 8-9 15,-2 2 10-15,1 7 19 0,-1 5 4 16,-1 6 10 0,1 5-9-16,1 6-17 15,1 0-1-15,5-3-24 16,1-3-3-16,2-11-10 16,3-11-11-16,-2-7-62 15,-5 2-46-15,3-14-105 16,-1-2-48-16,2-13-32 15,13-16 136-15</inkml:trace>
  <inkml:trace contextRef="#ctx0" brushRef="#br0" timeOffset="30908.77">22731 6556 2670 0,'3'20'56'16,"3"10"-57"-16,2-3-1 15,3-1 1-15,2-8 0 16,0-11 33-16,2-1 12 16,4-10 40-16,2-3 15 15,4-4-20-15,4-4-17 16,-2 0-42-16,-4 0-12 16,-1 1-10-16,-3 0 2 0,-6 3 8 15,-1 0 4-15,-9 5 2 16,-2 4 3-16,-1 1-5 15,-8-6-11-15,-5 5-5 16,-6-1-5-16,-6 7-1 16,1 2 9-16,2 6 5 0,1-2 1 15,5 2-3 1,2 0-3-16,8-1-4 16,5-1 1-16,7 0-1 15,5-4 0-15,9-3 8 16,3 0 7-16,5-4 7 15,0 1 5-15,-1-5-5 16,-2-1-3-16,-2-2 2 16,-7-2 3-16,-8 3 3 0,-2 0 5 15,-6 1-15-15,0 6-12 16,-4-4-12-16,-2 9-9 0,-3 3 10 16,-2 3 10-16,0 3 6 15,0 2 4-15,5 3-3 16,5-4-1-16,4-3 7 15,2 0 5-15,5-8 11 16,-1-1 9-16,0-14 16 0,1 4-6 16,5-6-7-16,-2-5-8 15,2 6-19-15,-3-7 4 16,-5 2-4-16,-1 1 0 16,-4 5-4-16,-2-1-4 15,0 6-6 1,0 5-5-16,0 1-15 15,0 0-4-15,-1 15-5 16,1 6 1-16,-1 17 7 16,1 13 5-16,1 21 11 15,0 11 4-15,0 25 5 16,2-2 2-16,-1-4 2 16,2-2 1-16,-1-19 1 0,0 2 0 0,-3-10 2 15,0-10-1-15,0-16 2 16,-3-12-3-16,1-18-31 15,-1-7-31-15,0-10-58 16,-2-2-34-16,-7-16-60 16,-7-9-6-16,-1-45 115 15</inkml:trace>
  <inkml:trace contextRef="#ctx0" brushRef="#br0" timeOffset="31753.5">23186 6834 3033 0,'13'0'96'15,"7"4"90"-15,16 6-243 16,4 7 15-16,-1 1 29 16,-7-3 16-16,-16-3 5 15,-4-4 18-15,-9-4 13 16,-2-1 0-16,-3 2-2 0,-4 1-15 15,-5 7-20 1,-3 2-5-16,-3 8 1 16,1 2 0-16,4 0 0 15,2 0 0-15,9-4-3 16,1-2-3-16,7-6-13 16,3-3-15-16,5-6-34 15,4-4-25-15,8-11-21 16,2-14-18-16,11-22-55 0,4-12-27 15,5-18-114-15,4-7-90 16,-13 2 22-16,-6 5 60 16,-14 11 166-16,-4 9 128 15,-9 18 89-15,-3 7 20 0,0 13 66 16,-4 4 54-16,0 5 79 16,-2 2 23-16,2 7 3 15,0 0-23-15,0-1-56 16,0 2-32-16,0 0-60 0,-2 3-21 15,6 4-42-15,2 2-14 16,1 1-7-16,5 4 5 16,9 0 11-16,1-1 2 15,7-1 7 1,0-5 3-16,-3-7-2 16,2-1-2-16,0-7-10 15,-3-3-13-15,4-5-5 16,-4-2-2-16,-4-5-2 15,0 0-1-15,-5-1 8 16,-2-1-10-16,-2 4 7 16,-3 1-10-16,-1 5-17 0,-1 5 5 15,-2 5-17-15,0 3 1 16,0 4-9-16,2 6-7 0,2 14-10 16,2 8-4-16,2 33 3 15,-2 15 4-15,-2 27 11 16,-3 12 9-16,-2 15 8 31,-2 7 2-31,-2-10 5 16,1-7 0-16,3-22 4 0,-1-8 0 15,3-9 0-15,2-7 0 16,-2-18-3-16,0-9 0 16,0-18-8-16,-1-9-10 15,-2-9-23-15,0-6-22 16,-1-8-38-16,-2-1-31 0,-3-8-85 15,-6-7-43 1,-1-46 135-16</inkml:trace>
  <inkml:trace contextRef="#ctx0" brushRef="#br0" timeOffset="32027.04">24597 6375 3387 0,'4'-4'3'0,"10"10"-115"0,7 6-16 16,14 7 43-16,0 0 46 15,1-5 37-15,-3-3 13 16,-7-8 29-16,-2-3 1 15,-5-3-2-15,-1-3-30 16,-1-2-113 0,6-1-56-16,-3 1-134 0,-4 1-93 0,-3 2 224 15</inkml:trace>
  <inkml:trace contextRef="#ctx0" brushRef="#br0" timeOffset="32211.84">24725 6652 1592 0,'3'5'123'0,"2"-1"84"16,5 0 7-16,5 2-39 16,4-1-38-16,6-5-71 15,0-3-30-15,3-7-34 16,3-2-13-16,8-13-47 16,6-7-39-16,8-14-98 15,11-10-94-15,18-7 156 16</inkml:trace>
  <inkml:trace contextRef="#ctx0" brushRef="#br0" timeOffset="32675.29">25890 6095 1511 0,'1'-2'269'0,"-3"-15"403"31,1 7-502-31,-7 3-113 16,-3 1-11-16,-8 5-27 15,-4 2-1-15,-4 9 7 16,-2 1 13-16,-3 5 20 16,1 1-3-16,4 0-15 15,4-1-15-15,10 1-22 0,6 0 0 16,7-6 3-16,5 2 2 0,8-3-2 16,2-3 4-1,11-2 17-15,3-2 8 0,3-3 16 16,1-1 1-16,-5-4-10 15,-2-1-2-15,-5 1 4 16,0-3 10-16,-4 7 1 16,0 0-4-16,-3 2-12 0,0 5-16 15,2 6-12-15,0 5-5 16,0 13-8-16,0 11-2 0,-3 18 2 16,-1 12-1-16,-1 11 2 15,-2-1-1-15,6-3 0 16,1-7 1-16,2-3-31 31,1-2-26-31,-4 1-53 16,-1-4-39-16,-5 1-41 15,-5-4-18-15,-6-11-57 0,-6 1-51 16,-19 1 183-16</inkml:trace>
  <inkml:trace contextRef="#ctx0" brushRef="#br0" timeOffset="34934.49">19421 9163 2968 0,'-2'-1'59'0,"4"4"-60"16,-2 6-38-16,9 10 12 0,1 4 17 16,-3 5 31-16,-1-1 12 15,-1 4 23-15,-1 4 16 16,1 15 0-16,1 9 1 16,1 24-33-16,0 8-16 15,0 5-16-15,-1-4-7 0,-2-11 5 16,0-10-1-16,-2-10-14 15,0-5-18-15,0-13-71 16,0-7-43-16,-1-17-90 16,-1-15-43-16,6-2-22 15,-4-23-2-15,18-25-77 16,4-17 213-16</inkml:trace>
  <inkml:trace contextRef="#ctx0" brushRef="#br0" timeOffset="35683.15">19894 9708 1639 0,'-1'26'180'16,"-3"2"231"-16,1 8-295 16,1 0 3-1,2-3-26-15,1-1-21 16,3-7-8-16,3-3 3 16,3-9 4-1,2-4 14-15,9-4 11 16,3-4-7-16,6-3-17 15,4-4-18-15,-5-5-29 16,-3-1-2-16,-8-2-10 0,-2 1 0 0,-8-4 23 16,-3 1 0-16,-7-2 10 15,-6 0-3-15,-8-1-25 16,-3 5-13-16,-4 0-24 16,3 1-12-16,1 2-28 15,3-1-14-15,7 2-13 16,0 3-13-16,13 1 1 15,6 1 15-15,15 4 17 16,5 1 19-16,12 9 22 16,7 4 8-16,-1 9 8 15,3 0 4-15,-8 4 8 16,-8 1 2-16,-10 4 11 16,-7 2 8-16,-10-1 17 15,-3-1 8-15,-5-6 0 0,0-5-1 16,0-8-14-16,1-4-8 15,0-4 2-15,3-4 9 16,3 0 17-16,3-5 9 16,4-7-5-16,5-4-10 0,2-9-14 15,0-2-8-15,-2-4-4 16,-2 2 0-16,-6 6-2 16,-4 4 6-16,-4 6 4 15,-3 6 0-15,0 7-13 16,-1-2-11-16,-1 4-15 15,2 5-10-15,0 13-2 16,2 11 1 0,3 27 0-16,4 17 3 0,2 32 8 15,1 9 1-15,-2 15 6 16,1 6 3-16,-2-6 3 16,1 0 4-16,-4-6 1 15,0-13 3-15,-5-16 8 16,-1-11 1-16,-2-25 3 15,-3-12-1-15,0-21-7 16,-1-9-12-16,1-11-22 0,-10-10-26 16,7-1-76-16,-6-7-36 15,-5-21-83-15,8-20-24 0,-11-74 147 16</inkml:trace>
  <inkml:trace contextRef="#ctx0" brushRef="#br0" timeOffset="36037.51">20672 10155 3422 0,'0'19'93'16,"16"-11"-1"-16,7 5-152 15,8 5 8-15,2 2 20 0,-8-3 29 16,-8-3 7-16,-11-3 25 15,-5-1 12-15,-7 0 4 16,-3 2-4-16,-6 2-24 16,-1-2-12-16,-2 2-5 15,3-2 0-15,5 0-5 16,4 2 1 0,6-2 2-16,7-2 0 0,5 1 3 15,5 0-2-15,3-2-14 16,6-1-8-16,6-5-15 15,7-3-13-15,2-8-81 16,4-10-22-16,-1-18-69 16,0-15-30-16,8-34 3 15,6-14 116-15</inkml:trace>
  <inkml:trace contextRef="#ctx0" brushRef="#br0" timeOffset="36300.61">21392 9503 2806 0,'0'2'114'0,"4"6"1"16,2 6-54-16,4 8-37 15,3 4 3-15,5 11 22 16,5 3 6-16,0 4 16 16,5 3-4-16,4-1-27 15,2-2-9-15,12 1-27 16,1 0-17-16,-2-3-44 15,-2 0-26-15,-7-6-65 16,-3-4-27-16,-5-11-56 16,-2-6-24-16,-7-11-89 15,1-10-78-15,-2-28 245 16</inkml:trace>
  <inkml:trace contextRef="#ctx0" brushRef="#br0" timeOffset="36500.99">21863 9618 1996 0,'-24'10'205'0,"-4"2"263"16,-1 13-371-16,0 7-12 15,-5 8-34-15,-3 4-13 0,2 0-17 32,0 0-7-32,12-3-10 15,3-1-3-15,9-8-22 16,5-4-35-16,5-11-106 15,2-4-97-15,9-4-463 16,7-8 431-16</inkml:trace>
  <inkml:trace contextRef="#ctx0" brushRef="#br0" timeOffset="36738.83">22497 9490 3249 0,'16'13'159'16,"-45"3"85"-16,40 16-283 16,6 26-70-16,0 9-3 15,-1 4 23-15,1-7 18 16,-6-16 40-16,-3-8 17 16,-1-8 22-16,0-1-20 15,0-8-92-15,0-6-66 0,-1-4-147 31,-2-3 157-31</inkml:trace>
  <inkml:trace contextRef="#ctx0" brushRef="#br0" timeOffset="36955.06">22252 9857 3233 0,'9'0'21'0,"27"0"-134"16,11 1-36-16,19-1-10 16,1 0 5-16,-9-2 41 15,-5-3 27-15,-7-5 59 16,2 0 28 0,-1-3-60-16,3-3-61 15,9-20 69-15</inkml:trace>
  <inkml:trace contextRef="#ctx0" brushRef="#br0" timeOffset="37456.78">23494 9262 2598 0,'-13'-2'201'0,"3"-3"335"15,-2 7-638-15,-1 3-2 16,-4 13 10 0,-1 1 27-16,1 4 71 15,3 0 26-15,9-1 21 16,4 3 2-16,12 5-9 16,3 6-19-16,17 12-18 15,6 6-6-15,5 5 0 16,6 0 2-16,-1-3-1 15,-6-8 3-15,-8-7 4 0,-5-2 3 0,-13-7 2 16,-4 0 0-16,-9-8-2 16,-3-1 1-16,-9-7 8 15,-1-3 6-15,-7-7 10 16,0-4-1-16,-3-7-9 16,-3-6-6-16,-1-10-12 15,-2-6-2-15,-1-10-2 0,-1 0 3 16,6-1 0-16,4 5-1 15,8 2-6-15,4 4-11 16,7 1-33-16,0-1-19 16,7 1-20-16,2 1-10 15,6 0 11-15,4 0 6 0,4-2-20 32,7-3-21-32,12-7-102 15,6-3-62-15,10-13 150 16</inkml:trace>
  <inkml:trace contextRef="#ctx0" brushRef="#br0" timeOffset="37773.64">24130 9058 2386 0,'-3'17'238'16,"2"-2"488"-16,-3 24-779 15,0 10-8-15,-2 17 25 16,-1 0 24 0,-4 1 46-16,2 3 27 15,-1 14 24-15,-1 4 3 16,6-4-31-16,-1-5-21 16,6-16-27-16,3-7-5 0,3-11-20 15,1-5-26-15,-1-14-68 16,0-7-50-16,-2-13-82 15,0-4-47-15,6-9-50 16,4-11-6-16,12-20-181 16,6-10 301-16</inkml:trace>
  <inkml:trace contextRef="#ctx0" brushRef="#br0" timeOffset="38475.54">24330 9661 1696 0,'0'10'173'15,"-4"7"128"-15,4 7-66 0,2 11-95 16,-3-2-35-16,1-1-53 15,1-4-19-15,7-5-23 16,-4-4 4-16,7-3 16 16,4-3 15-1,8-6 18-15,8-3-4 0,5-9-16 16,1-3-14 0,2-6-20-16,-2-4-4 0,-10 1-5 15,-4 1 0-15,-12 0-1 16,-3 7 1-16,-7-1-10 15,-1 6 0-15,-6-2-5 16,-1 0-7-16,-4-5 2 16,-2-3-8-16,0 0 2 15,1 0 4-15,6-1 6 0,4 2 1 16,4 4-6-16,7-2-7 31,2 9-23-31,4 3 3 0,3 13 8 0,3 9 7 16,2 10 28-16,5-1 7 15,-2 3 13-15,0-3 6 16,-4-4 5 0,-2-4 1-16,-4-7 10 15,-5-5 7-15,-2-9 9 16,-2 0 11-16,0-7 21 16,0-3-4-16,-3-6-5 15,0-5-17-15,2-4-40 16,-2-3-4-16,2 0-8 15,0 5 3-15,-3 6 8 0,0 2 4 0,-2 7 15 16,0-1 1-16,-1 5-11 16,0 0-10-16,4 1-22 15,-3 4-8-15,2 10-2 16,2 3-5-16,-3 19 4 16,0 13 3-16,-2 23 6 15,-4 18 7 1,-1 19 4-16,-1 0 2 15,-2-3 7-15,2-3 3 16,1-7 5-16,3 0 4 16,2-14-6-16,-1-13-1 0,1-20-6 15,-1-10-4-15,1-18-8 0,0 0-20 16,0-14-62 0,0-6-37-16,-2-7-101 15,0-13-8-15,-3-33 15 16,4-33 81-16</inkml:trace>
  <inkml:trace contextRef="#ctx0" brushRef="#br0" timeOffset="38800.07">24965 10015 2617 0,'5'4'110'0,"14"3"54"15,5 1-162-15,2 7-16 16,2 0 8-16,-3-1 23 15,0 3 13-15,-4-4 23 16,-2-1 13 0,-12 0 11-16,-3 1-8 15,-8 3-16-15,-3 2-15 16,-6 7-19-16,-1 1-1 0,2 2-6 16,3-1 0-16,6-4-9 15,3-3-6-15,5-7-15 16,3-3-9-16,5-6-13 15,4-3-12-15,5-3-35 16,3-5-17-16,10-14-40 0,0-14-22 16,4-33-71-1,0-19-96-15,-1-28 191 16</inkml:trace>
  <inkml:trace contextRef="#ctx0" brushRef="#br0" timeOffset="39277.41">25463 9537 1544 0,'-3'1'188'0,"1"5"153"16,0 5-78-16,0 8-84 16,0 5-15-16,1 6-18 15,1 1-18-15,2-2-23 16,3-3-7-16,2-7 3 16,1-4 11-16,5-4 0 0,2-6-3 15,0-2-24-15,0-3-33 0,2-5-22 16,1 0-13-16,-2-2-16 31,0-1 8-31,-4-1 0 0,-1-3 2 0,0-3 5 16,1 1 8-16,-3 1-12 15,0 0 4-15,-2 4-7 0,0 2-10 16,-2 3 3-16,2 3-2 16,-1 2 2-16,1 5-2 15,1 9-9-15,4 8-1 16,1 18-11-16,-1 10-2 15,-2 31 1-15,-3 17 2 16,-1 30 11 0,-2 5 7-16,0-4 10 15,1-8 0-15,3-13 0 16,1-3-1-16,-1-12-1 16,-3-10 1-16,-1-14-4 15,-3-9-4-15,1-17-27 0,1-9-21 0,-1-20-49 16,-2-12-29-16,0 2-78 15,-8-17-32-15,-2-29-31 16,-4-28 193-16,3-62 21 16</inkml:trace>
  <inkml:trace contextRef="#ctx0" brushRef="#br0" timeOffset="39478.04">26064 9770 3346 0,'13'5'118'0,"10"-1"61"15,15 4-251-15,7 1-33 16,2 0 0-16,-6-5 16 0,-7-5 60 16,-7 0 30-16,-7-4 5 15,-2 2-36-15,-4-3-135 16,-3-4-71-16,-4-12 108 15</inkml:trace>
  <inkml:trace contextRef="#ctx0" brushRef="#br0" timeOffset="39662.61">26239 9963 2650 0,'11'4'136'0,"7"1"141"16,7-1-305-16,7 2-43 15,7-7-42-15,1-5-12 16,5-10 6-16,-1-7 35 16,0-11-17-16,3-9 489 15,17-41-296-15</inkml:trace>
  <inkml:trace contextRef="#ctx0" brushRef="#br0" timeOffset="40164.24">27065 9326 2447 0,'1'8'279'0,"-1"-3"500"15,0 10-802-15,-2 6-16 16,-2 10-5-16,3 2 22 16,1-1 42-1,2-3 25-15,8-2 31 16,4-3 3-16,7 0-12 15,6 0-16-15,4-3-34 16,1-1-15-16,-2-8-24 16,-4-3-12-16,-1-9-28 15,-3-4-20-15,1-13-66 16,0-7-35-16,-1-15-78 16,0-9-51-16,-4-16-126 0,-2-4-75 15,-6 7 120-15,-2 11 126 0,-5 17 266 16,-2 11 143-16,0 12 34 15,-1 9 1-15,-2 2 10 16,-1 12 11-16,-2 14 37 16,1 3-1-16,-5 10 13 31,0 4 4-31,-3 9-42 16,1 8-30-16,0 8-70 0,-2 1-38 15,2-5-47-15,-1-5-16 16,3-18-7-16,0-6-3 15,3-8-44-15,2-5-36 16,1-6-95-16,2-4-51 16,0-8-125-16,5-2 45 0,12-29 156 15</inkml:trace>
  <inkml:trace contextRef="#ctx0" brushRef="#br0" timeOffset="40617.85">27620 9281 3290 0,'1'5'67'0,"-1"22"-66"15,5 7-30-15,2 13 0 16,4 5 14-16,5-3 44 16,2-4 24-16,4-9 42 15,0-3 4-15,5-5-12 16,-1-6-21-16,1-9-55 0,3-5-11 15,-3-11-60-15,3-7-29 16,-5-12-53-16,-1-9-16 16,-3-15-43-16,-4-9-14 15,-1-12-57-15,-4-8-38 16,-9 2 13-16,-3 3 36 16,-8 15 131-16,0 13 78 0,-2 18 90 15,1 10 31-15,2 14 22 16,1 6 25-1,-3 12 65-15,2 6 16 0,-2 12 26 16,-1 6-19-16,-3 10-56 16,-1 3-34-16,0 16-51 15,-2 6-24-15,3 17-20 16,0-1-11-16,2-8-7 16,-4-7-19-16,0-14-59 15,-3-4-30-15,-9 5-103 16,-9 10-60-16,-29 8 156 15</inkml:trace>
  <inkml:trace contextRef="#ctx0" brushRef="#br0" timeOffset="41769.89">18255 11031 2455 0,'-28'-13'169'16,"21"14"221"-16,27 3-426 15,-10 1-17 1,12 4 3-16,7 1 23 16,-7-1 56-16,23-2 25 15,15-4 32-15,6-3 9 16,2-4 3-16,4-2-19 15,0-3-35-15,2-3-16 16,25-4-21-16,6 1-5 16,12 2 2-1,10 2 0-15,2 5-2 0,12 3 2 16,16 4-4-16,8 1-1 16,4 4 1-16,3-1 1 15,2-1 2-15,-1-3 0 0,9-2 1 16,-7-4 0-16,3 0 0 15,0-1-2-15,-12 0-1 16,7 2 1-16,3-1 1 16,-6 0 2-1,17 4 0-15,-5 0 1 0,-10 2-2 0,6 0 0 16,-18-1 2-16,3 3-2 16,6-2 0-16,-7-1 15 15,1 26-1-15,-7-26 5 16,-8-1 9-16,-1-1-10 15,-4-22 5-15,1 16 4 16,0 7-1-16,-3-2-5 16,2 2 0-16,-7 5-5 15,-2-4-2-15,8 4 0 0,-5-2-2 16,-3-1-2-16,1 1-5 31,-9-2 2-31,-7-2 7 16,5 0 5-16,4-2 5 15,-2 2 0-15,1-1-4 16,-1-2-6-16,6 0-3 0,1-1-2 16,2 0-3-16,4 0 0 15,-2 0-2-15,-3-2-2 16,5 1 0-16,1 1 0 0,-1 1-1 16,-3 1 2-16,10 1 1 15,-2 0-1-15,-1 0-1 16,3 2-1-16,1 1-1 15,-7 0-1-15,2 4 2 16,2-1 0-16,-5 1-2 16,-1 2 1-16,8-2-2 0,-2 4 0 15,-4-5-2-15,2 1 1 16,-1-2-1-16,-8-1 1 0,-10-1 0 16,-10 0 0-16,-19-3-17 15,-9-2-17-15,-11-5-54 16,-12 2-35-16,-16-4-65 31,-12-1-28-31,-24-6-75 16,-14-17-3-16,-62-44 161 0</inkml:trace>
  <inkml:trace contextRef="#ctx0" brushRef="#br0" timeOffset="46212.48">21860 12201 2552 0,'-42'7'197'0,"50"-6"204"15,-16 2-318-15,4-2-23 16,4 1-28-16,0-1-10 16,2 2 9-16,3-1 10 15,5 2 22-15,5-2 8 0,8-1 1 31,5 0-9-31,5-1-28 0,-2 0-11 0,2 0-16 16,0 0-2-16,-1 0 0 16,-1 0-1-16,-7 4 1 15,0 2 1-15,-8 2 3 16,-3 2 1-16,-5 3 0 16,-2 3-2-16,-2 8-8 15,0 4-3-15,-2 8-3 16,2 1 0-16,-3 9 5 15,2 5 1-15,0 8 2 16,1 10-1-16,-1 6-2 16,0 2-2-16,-1-4-5 15,-1-6-14-15,-1-11-37 0,1-8-25 16,-2-9-62-16,-1-6-40 16,-3-12-98-16,-1-8 435 15,-15-18-170-15</inkml:trace>
  <inkml:trace contextRef="#ctx0" brushRef="#br0" timeOffset="46444.35">21801 12665 3466 0,'15'7'73'0,"15"2"12"15,28 2-158-15,13 0-4 0,18-9-1 16,2-4-17-16,6-15-52 16,-2-6-15-16,-14-12-20 15,-7-6-14-15,-16-19-31 16,-4-14-140-16,-3-30 218 16</inkml:trace>
  <inkml:trace contextRef="#ctx0" brushRef="#br0" timeOffset="46651.49">22845 12047 2959 0,'-5'26'180'0,"-5"-1"119"15,0 9-227-15,7 20-54 32,3 8-10-32,0 12 15 15,1-2 8-15,0 1 8 16,-1-2 0-16,1-1-14 15,0 1-7-15,3-6-52 16,2-4-46-16,0-15-117 0,2-5-78 16,-2-18-121-16,2-10 194 15</inkml:trace>
  <inkml:trace contextRef="#ctx0" brushRef="#br0" timeOffset="47335.18">23198 12739 3022 0,'-1'26'81'15,"3"-4"-35"-15,7 3-89 0,15-3-23 16,7-3 4-16,7-9 27 16,3-4 10-16,-2-7 39 15,-4-6 23-15,-3-4 11 16,-3-1 7-16,-5-3-14 15,-2 0-13-15,-9 1-7 16,-4 2 4-16,-9 3 17 0,-5 1 11 16,-9 1 21-16,-4-2-1 15,-6 4-14-15,-2 2-5 16,1 2-17-16,4 2-5 16,2 2-8-16,3 1-9 15,4 2-13-15,1 2-7 0,6 1-23 16,5 2-14-16,7 4-5 15,5-1-2-15,8 4 8 16,3-4 10-16,5-6 3 16,5-3 15-16,3-9 11 15,4-4 2-15,-3-9 7 16,1-2-3-16,-7-2 7 16,-7 1 6-16,-8 3 19 15,-5 4 6-15,-8 5 13 16,-2 7 4-16,-1 0-2 15,0 0-7-15,0-1-8 16,0 2-10-16,-4 2-11 16,4 2-9-16,0 2-20 15,3 5-4-15,7 5-5 0,1 7 2 16,5 8 7-16,0 4 1 16,1 8 2-16,0 3 1 15,-2 14 0-15,-1 10 6 16,-3 24 4-16,-3 9 3 15,-3 5 5-15,-4-2-1 16,-1-8-2 0,-1-3 1-16,0-5-5 15,-3-6-7-15,1-19-30 16,-1-11-21-16,0-27-51 0,0-9-30 16,4-17-93-16,-2 0-69 15,0-25-55-15,3-22 150 16</inkml:trace>
  <inkml:trace contextRef="#ctx0" brushRef="#br0" timeOffset="47716.74">24044 12930 3516 0,'0'9'61'15,"11"-3"-81"-15,4 4-38 16,13 0 4-16,0 2 26 16,-3 1 35-16,-3-2 18 15,-7 5 22-15,-5 0 4 16,-4 1 4-16,-2 0-8 16,-5 3-20-16,-4-3-7 0,-6 5-14 15,-5-2-5-15,-7 6 1 16,-4 3 5-16,-2 8 6 15,3 1 3-15,7 1 8 0,6-2-4 16,10-8-8-16,4-1-10 16,11-7-31-16,3-2-11 15,8-6-45-15,3-5-15 0,3-9-43 16,7-10-17-16,4-22-40 16,4-19-33-16,5-32-68 15,6-20 149-15</inkml:trace>
  <inkml:trace contextRef="#ctx0" brushRef="#br0" timeOffset="48271.31">24735 12328 3412 0,'-11'12'109'0,"-1"3"-39"16,3 3-60-16,5 5-36 15,3 1 3-15,1-4 25 16,6 0 16-16,3-5 21 0,3 1 6 16,6-4 4-16,3-4-7 15,4-3-27-15,1-5 3 16,-1-6-13-16,-5-5-3 16,-2-2 12-16,-4-2-7 15,-2-2 9 1,-1 2 9-16,-6 2 3 15,0 5 1-15,-2 4-5 16,-2 3-6-16,0 1-7 16,0-1-6-16,-1 1-8 15,1 0-5-15,8 2-12 16,-1 5-5-16,8 15-5 16,5 11-5-16,3 32-2 0,0 20 5 0,-3 29 6 15,0 8 8-15,0 11 16 31,1 5 3-31,1-6 14 0,-4-6 10 0,-7-18 16 16,-6-16 7-16,-8-19 2 16,-5-3-4-16,-5-16-12 15,-3-8-2-15,-3-14-4 0,1-7-5 16,0-12-8-16,3-4-6 31,2-8-9-31,0-2-21 16,-3-14-31-16,-3-10-20 0,-6-28-82 0,3-15-23 31,8-34-90-31,11-16-47 16,24-30 188-16,9-12-4 0</inkml:trace>
  <inkml:trace contextRef="#ctx0" brushRef="#br0" timeOffset="48487.5">25691 12447 3601 0,'13'0'105'0,"5"6"-45"16,7 3-72-16,13 2-32 15,0-1 7-15,-2-4 25 16,0-2 9-16,-3 0 8 16,-1-3 5-16,-6 0-60 15,-2-1-34 1,-10-2-119-16,-3 0-64 15,-7-10 426-15,-5 1-212 16</inkml:trace>
  <inkml:trace contextRef="#ctx0" brushRef="#br0" timeOffset="48688.3">25749 12746 2304 0,'17'16'271'16,"-11"-4"535"-16,15 1-823 15,3 3-12-15,5-5-1 16,3 0 11-16,3-6 6 0,0-4 2 16,-2-1-8-16,-3-4-17 15,-4-2-52 1,0-2-45-16,10-11-95 16,6-7-48-16,17-15 145 15</inkml:trace>
  <inkml:trace contextRef="#ctx0" brushRef="#br0" timeOffset="51164.7">26843 11928 2515 0,'18'11'200'15,"-23"-9"154"-15,3-1-265 16,0 1-26-16,0 1-48 16,2-2 5-16,3 0 12 0,0 1 11 15,7 2 15-15,2-1 2 0,5 2-1 16,5 0-7-16,5 0-22 16,5 2-8-16,-3 1-15 15,2 1-1-15,-8 8-2 16,-5 0 0-16,-8 3 2 31,-5 5-4-31,-10-1 13 16,-7 6-1-16,-7 1 1 0,-7 3 6 15,-4-1-2-15,-2-2 5 16,3-5-1-16,7-5-7 16,11-5-5-16,6-6-9 15,9-1-16-15,9-1-4 16,12 3-12-16,9-1 3 0,13-1 17 15,6-2 5-15,7 0 11 16,-3 0 2-16,-8 1 5 16,-8 2 4-16,-14-2 12 15,-2 7 8-15,-16-9 12 16,0 7 0-16,-9 0 6 16,-6-6 0-16,-5 11-16 15,-3-4-8-15,-11 4-21 16,-1 2-10-16,-3 0 0 15,-1-2 0-15,2-4-38 16,2-2-34-16,5-6-111 16,5-3-54-16,2-16-117 15,6-18-43-15,18-45 229 16</inkml:trace>
  <inkml:trace contextRef="#ctx0" brushRef="#br0" timeOffset="51628.4">27577 12040 3648 0,'2'10'104'0,"1"1"-56"16,7 6-44-16,7 5-5 16,7 4 8-16,4 2 44 15,1 1 10-15,2 3 7 16,-2 1-10-16,2 10-28 15,0 0-13-15,0-1-17 0,1-5 0 16,-6-6 0-16,-4-2 0 0,-10-5 0 16,-7 0 0-16,-5-8 0 15,-4-3-6-15,-8-6-52 16,-7-4-30-16,-10-10-81 16,-12-11-47-16,-12-18-56 15,-2-5-3-15,-2-8 36 16,8 1 41-16,18-1 92 0,12 2 27 15,22-2 23-15,10 1 6 16,18 4 19-16,6 3 11 16,7 9 71-1,0 4 34-15,-5 11 65 0,-4 4 21 16,2 6-24-16,1 1-26 16,11-1-70-1,2-2-26-15,4-3-73 16,3-3-45-16,-3-4-71 15,5-5-177-15,7-10 204 0</inkml:trace>
  <inkml:trace contextRef="#ctx0" brushRef="#br0" timeOffset="52769.84">24285 15254 2813 0,'-10'0'140'16,"37"0"42"-16,-30 0-99 15,2 0-44-15,1 0 5 16,0 0 36-16,0 0 18 0,0 0 21 31,0 0-6-31,1 0-22 16,0 0-16-16,-1 0-33 16,0 0-15-16,0 0-20 15,0 0-3-15,0 0-1 16,1 0 1-16,0-1 2 15,-1 1-1-15,2-1 2 16,2-2 2-16,1 0-1 0,2 0 2 0,1-1-4 16,4 1-1-16,0-1-6 15,5 0-1-15,4 2-2 16,2 2-2-16,5 0 2 16,-1 2 0-16,-3 4 2 15,-4 1-1-15,-3 4-2 16,-4 2 4-1,-3 5-3-15,-3 3-3 16,-3 5-7-16,-5 5-7 16,-10 7 3-16,-2 1 3 0,-11 5 13 15,-4-4 6-15,-4-3 4 16,-2-5 2-16,2-4-1 16,2-1-1-16,9-1-2 15,2-1 1-15,5-2 0 16,3-3 1-16,2-4 1 0,0-1 2 15,7-5 10-15,1-3 4 16,2 2-1-16,2-3-3 16,6 0-13-16,1 1-6 15,6 0-2-15,1 1 0 16,5 3 0-16,5-1 0 0,10 1 0 16,2 0 0-16,8-4 0 15,1 0-1-15,-5-7-47 16,0-2-29-16,-2-12-92 15,-2-4-51-15,6-22-65 16,-9-8-16-16,3-33-23 16,2-32 157-16</inkml:trace>
  <inkml:trace contextRef="#ctx0" brushRef="#br0" timeOffset="53270.64">25068 14684 2195 0,'-15'5'393'31,"2"-2"518"-31,1-2-704 0,2 3-248 16,4 1-19-16,6 2-5 16,1 1 24-16,6 4 48 0,4 2 23 15,3 5 35-15,4 3 9 16,12 3-6-1,8 4-13-15,11-1-26 16,1-1-7-16,-10 2-5 16,-11-6 0-16,-20-8 11 15,-1 5 1-15,-8-5 2 16,-2 2 1-16,-3 4-17 16,-8-9-10-16,-9-1-49 0,-2-4-31 15,-7-1-61-15,-2 0-28 0,-2-6-47 16,1-6-24-16,4-12-41 15,2-7-11 1,4-18-3-16,2-6 3 0,4-6 31 16,7 0 25-16,9 12 71 15,3 9 47-15,5 13 136 16,0 10 69-16,0 7 123 0,1 4 41 16,3 4 1-16,0 2-25 15,6 3-77-15,4-1-37 16,21-1-70-16,11-2-25 15,22-6-27-15,3-7-22 16,-5-10-94-16,2-9-42 0,6-8 72 31</inkml:trace>
  <inkml:trace contextRef="#ctx0" brushRef="#br0" timeOffset="53534.15">25766 15135 3638 0,'2'9'41'0,"10"3"-89"16,5 2-35-16,11 5 43 15,4-2 42-15,1-2 41 16,5-2-6-1,1-2-11-15,-2-3-7 16,-6-4-41-16,-4-2-47 16,-3-7-137-16,-1-3-89 0,-1-14-183 15,-12-13 239-15</inkml:trace>
  <inkml:trace contextRef="#ctx0" brushRef="#br0" timeOffset="53734.77">25763 15582 3816 0,'3'4'62'15,"13"7"-109"-15,9-5-20 16,16-3-24 0,8-2-7-16,9-8-41 15,5-3-39-15,3-8-59 16,1-2-30-16,3-15-63 15,2-13 175-15</inkml:trace>
  <inkml:trace contextRef="#ctx0" brushRef="#br0" timeOffset="54235.99">26604 15297 2660 0,'-15'34'164'15,"-3"8"213"-15,8 5-375 16,6-1-4-16,7-8 3 15,4-7 17-15,8-13 32 16,4-6 10-16,10-9 9 0,7-4-8 16,9-11-25-16,1-7-15 15,0-16-19-15,-1-8-7 16,-5-7 1-16,-1 1 7 16,-11 8 14-16,-6 9 7 15,-9 15 7-15,-3 5 2 16,-5 7 3-1,0 4-10-15,-1 3-23 16,2 4-10-16,2 13-30 16,3 13-6-16,8 39-5 15,3 23 2-15,5 38 17 16,2 22 8-16,-4 13 15 16,-5 4 7-16,-8-7 4 15,-5-15 23-15,-10-27 27 0,-4-17 2 0,-9-31 9 16,-3-15-19-16,-4-20-25 15,-1-9-2-15,1-18 19 16,0-5 6-16,2-8 9 16,0-5-2-16,3-10-29 15,0-4-14-15,5-16-23 16,5-9-18 0,10-18-27-16,12-9-10 15,22-25-13-15,15-15-36 16,27-22-87-16,8-22-42 15,26-36 115-15</inkml:trace>
  <inkml:trace contextRef="#ctx0" brushRef="#br0" timeOffset="55176.52">27377 14511 2988 0,'-19'-1'198'0,"0"-10"123"15,-7-3-355-15,-19-11-71 16,-13-5 1-16,-23-5 77 16,-15-4 35-16,-11-3 52 15,-41 6 25-15,-8 0 29 16,0 2 4-1,-16 2-26-15,-13 1-30 16,-11 0-40 0,-10 4-12-16,-18 2-9 0,0 7 2 15,3 7 1-15,0 6 0 16,18 11 0-16,9 2 1 16,8 10 9-16,12 4 1 15,14 6 6-15,5 4-1 0,17 8-3 16,9 5-2-16,16 15-3 15,10 8-2-15,20 7-4 0,9 4-6 16,25 14 5-16,12 10-2 16,25 21-3-16,11 2 1 15,21 3-7-15,7-2 5 16,10-2 8 0,1-5 6-16,-4-17 7 15,-5-11 4-15,-3-19-3 16,-1-3 0-16,-2-5-6 15,1-4-8-15,-3-9-3 16,1-5-2-16,-1-10-2 16,0-6 0-16,5-2 0 15,0-3 0-15,12 8 0 0,6 5 0 16,21 3 0-16,13 4 0 0,15 3 0 16,6 0 0-16,12-4 0 15,4-2 0-15,6-5 0 16,6-3 0-16,12-6 0 15,12-4 0-15,11-1 0 32,8-2 0-32,9-1 0 15,-6 4 0-15,12-6 0 0,-10-2 0 16,-7-4 0-16,6-2 0 16,-9-6 0-16,4 0 0 15,5-5 0-15,-9-6 0 16,-4-4 0-16,-5-5 0 15,-17 0 0-15,-9 0 0 0,-15 3 0 16,-10 0 0-16,-14 4 0 16,-9 2 0-16,-16 1 0 15,-13-3 0-15,-16-1 0 16,-8-1 0-16,-13-7 0 16,-2 8 0-16,-5-5 0 15,-2-3 0-15,-6-11 0 0,-2-17 0 0,-9-34 0 16,-4-18 0-16,-11-35 0 15,-2-23 0-15,-5-30-11 16,2-18-57-16,6-44-129 16,1-37 197-16,9-64-4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20:07:39.7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74 7152 2450 0,'-18'-8'162'16,"9"1"112"-16,4 1-132 16,6 0-68-16,3-2-17 15,5-2-27-15,6-4-15 16,9-1-4-16,7 1-3 15,9 4-4-15,3 8-3 16,2 9-4-16,-4 7-1 0,-3 10 2 16,-2 1 1-16,-6 1 1 15,-1-2 2-15,-11-3 2 16,-8 0 1-16,-15 4 5 16,-10 5 2-16,-18 5 3 15,-6 2 1-15,-4-2 3 16,-2-3-1-16,0-2 3 15,3-5 5-15,4-4 12 16,6-1 5-16,14-5 3 16,6-4-3-16,10-1-14 15,4-1-3-15,15 2-1 16,8 0 1-16,14-3 1 16,7-1-2-16,5-3-8 15,-3-3-4-15,0-4-9 16,-2-1-1-16,-1-3-75 15,0-3-44-15,-4-4-112 16,0-4-82-16,-4-11 98 0,1-6 60 16</inkml:trace>
  <inkml:trace contextRef="#ctx0" brushRef="#br0" timeOffset="235.16">4292 6725 2242 0,'-6'-3'170'0,"1"2"172"16,2 8-210-16,0 9-19 0,-1 22-9 16,0 14-5-16,5 29-23 15,4 9 1-15,6 3-9 16,2 0-12-16,2-12-23 16,3-7-13-16,-2-7-12 15,1-5-1-15,-4-16-40 16,0-8-43-16,-1-19-136 15,2-11-81-15,3-29 149 16</inkml:trace>
  <inkml:trace contextRef="#ctx0" brushRef="#br0" timeOffset="916.74">4601 7285 2975 0,'-2'35'125'0,"5"6"24"15,5 2-27-15,7-4-55 0,1-7-17 16,3-9-47-16,0-7-10 16,5-14 12-16,2-7 14 15,5-14 21-15,3-5 10 16,-3-5-7-16,-3-3-5 16,-12 4-9-16,-6-1-1 15,-13 7-5-15,-8 2-9 16,-14 6-20-16,-7 3-11 15,-5 11-9-15,1 5 2 0,6 9 8 16,9 0 3-16,10-1-1 16,6 1 1-16,11-1 1 15,3 3 6-15,13-1 13 16,9 1 4-16,15-7 5 16,6-1-2-16,3-5-5 15,-6-1-1-15,-8 0-1 16,-7 2 0-16,-13 1 1 15,-3 2 2-15,-10 6-1 16,-1 3 0-16,-1 4-2 16,1-1-4-16,2-2-1 15,0-4-2-15,5-7 19 16,2-6 10-16,0-14 23 16,6-9 1-16,-2-13-9 15,0-8-6-15,1-6-20 16,-7 4 0-16,-3 10-10 0,-4 9-3 15,-4 15-9-15,-3 11-8 16,0-2-11-16,0 11-1 16,2 21 3-16,4 13 4 15,7 32 9-15,4 20-1 16,7 11 4-16,4 5 3 16,6 3-28-16,3-1 12 15,-3-3 4-15,-3-8 2 0,-10-19 32 16,-7-13-8-16,-10-14-1 15,-5-7-1-15,-11-11-14 16,-1-7-18-16,0-15-52 16,0-5-32-16,-3-13-82 15,0-11-45-15,-2-32-67 16,4-22 1-16,11-43 163 16</inkml:trace>
  <inkml:trace contextRef="#ctx0" brushRef="#br0" timeOffset="2259.58">7461 7225 2582 0,'24'-1'164'16,"-17"-3"91"-16,4 2-70 16,10-2-83-16,3 2-26 15,5 1-49-15,6 1-17 16,9 0-9-16,1 1-2 15,6 1-43-15,-3-2-33 16,-9-1-95-16,-5-4-56 0,-11-2-93 16,-9-3-144-16,-6-19 276 15</inkml:trace>
  <inkml:trace contextRef="#ctx0" brushRef="#br0" timeOffset="2435.04">7791 6981 1705 0,'-17'13'241'15,"3"6"294"-15,2 13-307 16,3 6-35-16,4 8-49 16,4 1-38-16,7 0-64 15,4 0-23-15,7-3-59 16,2-2-33-16,2-10-76 16,0-7-51-16,3-13-119 15,3-8 170-15</inkml:trace>
  <inkml:trace contextRef="#ctx0" brushRef="#br0" timeOffset="2684.38">8595 6416 2607 0,'0'3'149'0,"1"-1"184"15,3 10-277-15,2 8-14 0,0 21 4 16,1 13-12-16,3 14-32 16,3 7-24-16,3 3-37 15,2 1-17-15,-1 1-47 16,-2-6-25-16,-5-16-69 16,-4-7 88-16,-4-20 43 15</inkml:trace>
  <inkml:trace contextRef="#ctx0" brushRef="#br0" timeOffset="2873.11">8442 6954 3625 0,'19'22'125'0,"-1"-10"31"16,3 4-136-16,16-1-53 0,6-1-24 15,15-10-89-15,6-4-58 16,4-6-125-16,-8-3-13 16,-16 2 183-16</inkml:trace>
  <inkml:trace contextRef="#ctx0" brushRef="#br0" timeOffset="3201.59">8583 7236 3059 0,'4'0'160'16,"7"9"160"-16,15 3-254 15,7 0-23-15,10-2-9 16,1-3-15-16,-2-1-37 16,-4-1-12-16,-14 0-5 15,-9-2-10-15,-14 9 3 16,-8 4 8-16,-14 9 12 15,-5 2 11-15,-6 2 16 16,2 0 4-16,10-9 7 16,5-4-3-16,11-5-3 15,8-3 3-15,17-2-4 16,9-1 0-16,20-5-3 16,8-2-21-16,9-13-41 15,2-5-42-15,7-8-103 0,0-5-54 16,-2-13 131-16</inkml:trace>
  <inkml:trace contextRef="#ctx0" brushRef="#br0" timeOffset="3451.17">9358 6474 2913 0,'-14'17'113'0,"-4"5"55"16,3 8-64-16,5 14-23 15,3 8 5-15,7 27-27 16,4 14-12-16,9 27-12 16,3 2-2-16,5-8-13 15,1-6-7-15,-2-22-10 16,-1-9-10-16,-3-19-72 16,-2-15-62-16,-5-22 245 15,2-17-142-15</inkml:trace>
  <inkml:trace contextRef="#ctx0" brushRef="#br0" timeOffset="6280.86">5623 7440 2227 0,'-16'8'130'0,"19"-3"126"15,5 3-157-15,1 1-9 16,3 2 10-16,0 2-11 0,1 3-28 16,1 3-9-16,7 8-3 15,3 3-1-15,7 4-14 16,5-2-7-16,-1-1-14 15,0-1-6-15,-3-3-3 16,-6-2-1-16,-6-4-13 16,-6-3-34-16,-9-9-110 15,-4-7-102-15,0-7 60 16,-6-13 40-16</inkml:trace>
  <inkml:trace contextRef="#ctx0" brushRef="#br0" timeOffset="6495.39">5888 7413 1768 0,'-10'7'205'0,"0"11"174"15,0 3-101-15,0 10-106 0,-2 8-38 16,-2 7-58-16,-3 4-21 16,-2 2-21-16,-2-1-6 15,-2 0-9-15,0-4-6 16,3-6-42-16,2-7-38 15,9-16-111-15,5-9-96 16,7-18-120-16,6-14-142 16,10-23 298-16</inkml:trace>
  <inkml:trace contextRef="#ctx0" brushRef="#br0" timeOffset="6854.96">6018 6936 2731 0,'-1'23'153'0,"1"-6"77"16,8-1-101-16,15-2-66 16,4-1-3-16,4-1-15 15,1-2-17-15,1 2-25 16,0 1 0-16,-2 7-3 15,-4 3 1-15,-9 5 13 16,-9 1 3-16,-13 4-2 0,-7 2-2 16,-10 4 0-16,-1 2 0 15,1-6 3-15,2-3 1 16,8-9-4-16,4-6-2 16,8-4-8-16,9-1-1 15,14-2-5-15,10-3-6 16,16-8-3-16,11-5-1 15,21-13-68-15,4-7-50 16,16-18 71-16</inkml:trace>
  <inkml:trace contextRef="#ctx0" brushRef="#br0" timeOffset="8989.61">9692 7095 2887 0,'-2'34'121'0,"-4"-41"45"16,8 0-38-16,1 1-29 16,-3-1-9-16,-4 7-34 15,-5 0-19-15,-8 8-12 16,-2 7-5-16,-2 14-19 0,3 6 1 16,11 10-3-16,7 3-2 15,16-2 1-15,9-3 1 16,12-14 11-16,3-9 10 15,11-20 20-15,2-12 5 16,4-24 0-16,-2-12-3 16,-16-11-8-16,-10-1-7 15,-16 3-18-15,-8 4-6 0,-12 9-22 16,-10 4-17-16,-11 17-31 16,-9 10-22-16,-9 17-40 15,1 9 5-15,5 8 31 16,9 1 26-16,20 0 33 15,10-4 7-15,21-2 2 16,11 1-2-16,14-7 18 16,3 1 8-16,-5-4 5 15,-6 0 2-15,-10 2 3 16,-4 1 1-16,-5 6 2 16,-2-1 0-16,0 4 8 15,-2 1 3-15,1-1 14 16,1-1 13-16,2-8 38 15,4-4 14-15,5-12 20 16,3-5-3-16,5-16-27 16,-1-2-16-16,0-4-30 0,-6-2-9 15,-9 6-20-15,-5 3-3 16,-8 8-12-16,-2 9-6 16,-4 9-31-16,0 9-5 15,3 23-7-15,5 12 2 16,10 34 22-16,5 14 4 15,6 28 13-15,1 4 5 16,0 2 3-16,-3-6 4 16,-6-7 0-16,-4-5 3 0,-17-15 5 15,-6-9 3-15,-16-20 4 16,-5-6 2-16,-5-15-6 16,1-7-10-16,-2-14-36 15,-2-9-31-15,-7-13-65 16,-3-11-27-16,7-27-99 15,9-16-39-15,17-40 164 16</inkml:trace>
  <inkml:trace contextRef="#ctx0" brushRef="#br0" timeOffset="9373.62">10771 7315 3264 0,'6'11'104'0,"-3"13"9"0,3 6-90 16,6 3-19-16,2-3-2 15,4-10-17-15,2-5-3 16,4-10 12-16,-1-5 17 16,-1-11 42-16,-6-2 8 15,-2-6 13-15,1 0-1 16,-2 2-22-16,1 1-6 15,-5 7-22-15,0 4-9 16,-5 5-14-16,1 10-6 0,3 18-9 16,1 16 2-16,1 28 3 15,2 9 7-15,0 11 8 16,1 3 3-16,1-4 2 16,-1-1 0-16,-2-15 5 15,-3-8 1-15,-7-25-13 16,1-10-29-16,-2-23-110 15,0-8-54-15,-4-11-135 16,3-22-44-16,2-30 210 16</inkml:trace>
  <inkml:trace contextRef="#ctx0" brushRef="#br0" timeOffset="10023.99">11377 6628 2281 0,'-1'-10'146'0,"0"7"135"15,-1 0-48-15,4-2-29 16,3 0-22-16,7-2-82 16,2-1-23-16,7 3-15 15,1 3-1-15,8 6-4 16,3 9-14-16,-1 6-23 16,-3 1-6-16,-10 8-3 15,-9-1 0-15,-13 5 4 16,-8 5 4-16,-19 1 3 0,-4-2 2 15,-4-4 3-15,1-5-3 16,15-11-12-16,7-4-1 16,14-11-13-16,0 0-7 15,8 3 6-15,13-4 0 16,23 0 8-16,7 2 5 16,15 6-2-16,0 6-2 15,-2 9-3-15,-5 5 0 16,-22 3 3-16,-10 1 3 0,-23 2 2 15,-15 0-3-15,-26 3-13 16,-13 0-18-16,-19 1-62 16,-3 0-46-16,-4-4-133 15,8-1 63-15,3-5 83 16</inkml:trace>
  <inkml:trace contextRef="#ctx0" brushRef="#br0" timeOffset="10575.94">13036 6735 2078 0,'-13'-10'284'0,"2"35"362"16,7-26-407-16,6 1-130 16,4 1-12-16,14 3-20 15,9-1-25-15,19 2-21 16,11-4-4-16,5 0-20 16,-1-1-9-16,-5 3-74 0,-9-2-51 15,-11 0-132-15,-4 0-67 16,-16 3 176-16</inkml:trace>
  <inkml:trace contextRef="#ctx0" brushRef="#br0" timeOffset="10757.22">12985 6930 2988 0,'-1'20'149'0,"25"-1"125"16,12 4-193-16,23 0-46 15,15-6 3-15,5-14-54 16,4-6-43-16,1-15-126 16,-7-8-70-16,-4-7 130 15</inkml:trace>
  <inkml:trace contextRef="#ctx0" brushRef="#br0" timeOffset="11024.14">14040 6621 3353 0,'-6'18'120'15,"2"1"75"-15,7 8-198 0,8 4-5 16,18 2 2-16,10 5-7 16,-18 4 3-16,46 1 8 15,2 4 19-15,0 0 17 16,29-2 17-16,-41 3 6 15,-13-5 0-15,-7-8-10 16,-16-4-16-16,-10-12-24 16,-20-4-69-16,-12 0-62 0,-25-11-160 15,-13-1 332-15,-34-29-106 16</inkml:trace>
  <inkml:trace contextRef="#ctx0" brushRef="#br0" timeOffset="11174.3">14149 6640 2899 0,'59'8'175'0,"19"-5"127"15,13 0-233-15,23-3-127 16,5-6-82-16,3-14 296 16,5-8-185-16</inkml:trace>
  <inkml:trace contextRef="#ctx0" brushRef="#br0" timeOffset="12609.64">3756 9115 1439 0,'-13'17'142'0,"2"-14"170"15,0 0-150-15,4 1 13 0,0-2 51 16,-1 0 5-16,3 0-12 15,-2 0-11-15,1-1-43 16,5 0-33-16,1 1-54 16,-1 3-26-16,12 1-42 15,5 3-5-15,15 4 2 16,8 1 4-16,15 3-5 16,9-1 1-16,3 3-6 15,-2-1-1-15,-13-4 4 16,-12 0-1-16,-18-2 15 15,-10 1 8-15,-20 8 11 16,-14 2 5-16,-21 8 2 16,-9-2-1-16,-7 0-5 15,-2-4-3-15,11-8-8 16,7-4-8-16,18-6-12 16,10-3-7-16,15-4-28 0,-1 0-4 15,21-1 1-15,11-2 2 16,21 2 21-16,8 1 6 15,12 11 8-15,0 2 4 16,-9 9 4-16,-9 3-1 16,-25 5 2-16,-10 2-2 15,-14 2 12-15,-8 3 12 16,-14-3-4-16,-6 2 6 16,-16 0-13-16,-5-2-13 0,-1-1-14 15,-1-5-19-15,10-9-67 16,6-7-58-16,13-9-131 15,4-8-61-15,14-29 175 16</inkml:trace>
  <inkml:trace contextRef="#ctx0" brushRef="#br0" timeOffset="12878.07">4413 8884 2727 0,'0'-2'133'0,"4"11"54"16,2 7-75-16,1 20-45 16,3 11-1-16,1 24-3 15,3 10-1-15,7 9 17 16,4 2 4-16,7 5-6 0,1 1-8 16,-2 2-32-16,0-11-9 15,-10-24-13-15,-3-17-6 16,-6-20-65-16,-5-8-52 15,-4-12-158-15,1-4-81 16,2-22 17-16,6-14 119 16</inkml:trace>
  <inkml:trace contextRef="#ctx0" brushRef="#br0" timeOffset="13577.48">4876 9528 2677 0,'-7'21'203'15,"-1"7"223"-15,8 9-361 16,2 0-33-16,9-8-28 16,5-3-8-16,10-12-2 15,4-6 13-15,6-12 32 16,2-5 16-16,-1-11 35 16,1-6-4-16,-10-9-6 15,-3-1-5-15,-12-2-30 16,-7 0-11-16,-12 3-25 15,-9 6-15-15,-16 9-25 16,-7 7-6-16,-12 15-15 16,-3 12 2-16,4 15 12 15,6 4 1-15,19 0 7 0,11-5-10 16,22-2-12-16,16-1-3 16,26-3 12-16,13-5 15 15,13-7 28-15,-1-5 15 16,-10-7 13-16,-11 0 7 15,-21 0 4-15,-7 2 0 16,-15 7 8-16,-6 6-1 16,-7 8-2-16,-3 8-5 0,-4 4-8 15,0-4-4-15,3-4-3 16,1-5 1-16,5-9-6 16,4-3 1-16,6-7 5 15,3-4 3-15,7-11 9 16,3-6 0-16,2-10-9 15,-2-6-7-15,-5-6-10 16,-3-2-5-16,-5 7-4 16,-3 8-3-16,-4 14-4 15,-3 14-2-15,0 0-7 16,6 3-1-16,4 24-5 16,4 14-4-16,10 24-1 15,1 12 1-15,3 26 2 16,-2 13 5-16,-5 11 10 15,0-3 4-15,-7-14 9 16,-3-12 8-16,-7-17 2 0,-5-3 1 16,-10-18-3-16,-2-10-10 15,-5-19-24-15,0-10-27 16,-4-17-71-16,-3-7-33 16,-6-36-68-16,-2-19-40 15,9-37-619-15,5-16 572 16</inkml:trace>
  <inkml:trace contextRef="#ctx0" brushRef="#br0" timeOffset="13754.83">5947 9695 1939 0,'18'15'386'0,"-15"-9"466"16,1 3-519-16,-4 14-212 15,-7 4-46-15,-16 11-54 16,-5 7-37-16,-6 11-62 15,-2-1-24-15,8 1-46 16,3-7-25-16,7-15-63 16,5-9-37-16,12-24 153 15</inkml:trace>
  <inkml:trace contextRef="#ctx0" brushRef="#br0" timeOffset="13933.95">5805 9820 3492 0,'6'32'116'16,"13"11"-14"-16,6 2-69 15,9-4-89-15,-1-8-42 16,8-15-97-16,0-8-41 16,-1-14-43-16,-2-10-13 15,-6-18 172-15</inkml:trace>
  <inkml:trace contextRef="#ctx0" brushRef="#br0" timeOffset="14262.33">6176 9144 3387 0,'17'17'99'0,"21"3"-31"16,8 2-45-16,18-2-26 15,4-2-4-15,-7-6-15 16,-6-3 0-16,-23-3 9 16,-13 5 8-16,-22 2 15 15,-10 8 1-15,-19 13 16 16,-7 3 12-16,-3 7 34 16,3-5 13-16,11-8-1 15,12-2-10-15,11-13-40 16,5-1-20-16,16-1-23 0,10-4-14 15,22-4-17-15,9-6-17 16,12-11-74-16,2-4-56 16,4-11-36-16,5-5 90 15</inkml:trace>
  <inkml:trace contextRef="#ctx0" brushRef="#br0" timeOffset="14876.96">7735 9298 1933 0,'-17'5'316'0,"2"-4"353"16,11 0-372-16,10 1-162 16,7 1-16-16,15 2-14 15,12-1-12-15,18 1-29 16,5 0-19-16,3 1-26 15,-9-3-9-15,-7 2-31 16,-4-1-38-16,-7-2-122 16,-1-2-69-16,-10 0 122 15</inkml:trace>
  <inkml:trace contextRef="#ctx0" brushRef="#br0" timeOffset="15978.64">8868 8987 1163 0,'-9'0'287'15,"-6"0"372"-15,1-3-266 16,3 1-107-16,2 0-6 15,3-1-44-15,4 2-45 16,5-3-71-16,8 3-30 0,13-2-24 16,9-2-8-16,14 1-9 15,3 4-8-15,2 6-20 16,-1 5-7-16,-3 8-14 16,-5 3-3-16,-10 7-19 15,-12 4-10-15,-21 8-4 16,-10 4 1-16,-28 6 15 15,-9 1 13-15,-11-1 10 16,2-2 5-16,7-7 9 16,7-1-1-16,12-10 1 15,5-8-3-15,13-9-6 16,9 1-4-16,15-6-4 16,14 1-2-16,19-5-3 15,8-2-2-15,22-9-30 16,4-5-27-16,12-10-93 15,5-4-76-15,-10-10-205 0,-3-3 234 16</inkml:trace>
  <inkml:trace contextRef="#ctx0" brushRef="#br0" timeOffset="16212.33">9810 8777 2410 0,'-7'21'254'0,"-9"8"283"16,-2 8-400-16,4 18-101 16,2 11-3-16,6 19 15 15,4 4 2-15,9 4-9 16,3-1-3-16,9-7-19 16,3-2-11-16,0-13-52 15,0-14-39-15,0-28-134 16,1-17-61-16,4-44 140 15</inkml:trace>
  <inkml:trace contextRef="#ctx0" brushRef="#br0" timeOffset="16846.14">10144 9289 2556 0,'-10'69'271'0,"10"-19"343"16,7 3-488-16,12-6-106 0,3-10-9 15,7-19-7-15,3-9-7 16,15-19 0-16,4-10 9 16,1-18 11-16,-5-2 2 15,-18-4 4-15,-9 1 1 16,-14 9-4-16,-6 6-3 16,-11 7-10-16,-7 8-13 15,-22 11-20-15,-11 3-6 16,-8 13-18-16,-3 4 5 0,16 6 12 15,12 0 3-15,19-2 9 16,7-2 4-16,23 2 0 16,7-2 1-16,22-4 14 15,14-2 1-15,7-6 10 16,0-5 4-16,-11-3 4 16,-14-1 2-16,-11 0-4 15,-4 0 0-15,-7 1-6 16,-1-2-1-16,-7 2 2 15,-1 0-1-15,-4-2 13 16,-1-2 4-16,2-1 5 16,-1-4 5-16,2-6-7 15,-1-1-5-15,-2 3-8 16,0 2-4-16,-4 9-7 16,1 1-5-16,3 0-6 15,-1 10-3-15,6 21-6 0,1 15 1 16,6 38 6-16,1 12 1 15,5 16 7-15,0 7 4 16,3 8 14-16,-1-2 9 16,-4-11 12-16,-2-14 5 15,-7-30-5-15,-5-14-9 16,-4-19-26-16,-2-10-25 16,0-15-56-16,0-10-44 15,-6-11-46-15,-3-16-10 0,0-31-52 16,-2-21-27-16,5-35 148 15</inkml:trace>
  <inkml:trace contextRef="#ctx0" brushRef="#br0" timeOffset="17296.07">10947 9472 2796 0,'-1'2'88'0,"0"-2"7"16,1 3-39-16,0-3 11 15,0 0 8-15,2 2-10 16,0 3-14-16,6 9-7 16,0 6 3-16,6 10 12 0,3 2 5 15,5 2-4-15,3-3 13 16,6-7-4-16,2-8-3 15,5-13-8-15,-4-8-17 16,-3-14-8-16,-5-8-7 16,-7-10 0-16,-1-2-2 15,-5 2-5-15,-4 8 0 16,-6 11-9-16,-3 7 1 0,0 11-5 16,-2 0 3-16,-2 14-9 15,-2 14-6-15,-1 37-5 16,1 14-6-16,3 19 3 15,5 3-2-15,5-8-38 16,1-5-24-16,6-9-68 16,0-10-27-16,-1-24-33 15,-2-14-37-15,2-32 264 16,2-27-80-16</inkml:trace>
  <inkml:trace contextRef="#ctx0" brushRef="#br0" timeOffset="17763.66">11539 8787 3196 0,'-3'0'112'0,"3"4"115"16,5 2-250-16,5 0-13 15,12 1 17-15,8-1-4 16,13 2 2-16,0 2 8 16,-2 4 17-16,-7 5 6 15,-16 1 25-15,-6 3 11 0,-15 5 9 16,-9 2 2-16,-10 4-25 16,-6 4-12-16,-3-3-6 15,2-1-4-15,8-10 1 16,7-6-6-16,11-8-3 15,8 0 0-15,17 1 12 16,7 2 13-16,17 5 11 16,6-2 4-16,-1 4-4 15,-3-1-2-15,-15-2-3 16,-8-2 3-16,-15 0 6 16,-6-1-4-16,-16 9-11 15,-8 7-7-15,-13 9-19 16,-5 3-1-16,-8-3 0 15,3-1-5-15,4-14-41 16,6-3-39-16,15-13-108 16,6-3-49-16,19-21-232 15,12-11 264-15</inkml:trace>
  <inkml:trace contextRef="#ctx0" brushRef="#br0" timeOffset="18013.68">12612 9035 3686 0,'13'23'76'0,"18"2"-58"16,8 1-19-16,18-11-1 15,1-8-7-15,4-10-49 16,3-5-22-16,1-2-47 15,-1 0-27-15,-10 6-61 16,-6 0-34-16,-18 4-235 16,-12 4 278-16</inkml:trace>
  <inkml:trace contextRef="#ctx0" brushRef="#br0" timeOffset="18165.88">12652 9251 2974 0,'17'25'241'0,"6"-7"371"16,20-3-583-1,8-1-50-15,8-12-90 0,4-5-59 16,13-16 58-16,4-8 3 16</inkml:trace>
  <inkml:trace contextRef="#ctx0" brushRef="#br0" timeOffset="18448.95">14144 8759 3105 0,'3'12'161'15,"0"9"172"-15,0 16-279 16,2 6-7-16,-4 11 7 16,8 13-6-16,-6 6-26 15,5 11-3-15,4 0 0 16,2-6-18-16,5-6-21 16,-3-15-21-16,-4-16-83 15,-3-13-69-15,-1-23 7 16,-1-20 59-16</inkml:trace>
  <inkml:trace contextRef="#ctx0" brushRef="#br0" timeOffset="18831.87">14311 8666 3166 0,'15'21'195'0,"12"-2"256"16,22 5-399-16,7-4-7 0,6-4-2 15,3 3-12-15,-1-1-32 16,-10 3-6-16,-20 2-13 16,-15-2-5-16,-21 9 10 15,-11 2 9-15,-23 7 20 16,-4 1 11-16,-6-2 9 16,4-4 0-16,15-10-6 15,8-9-2-15,17-5-16 16,10-2-8-16,35 5 2 15,15 1-3-15,20 7 1 16,6 3 4-16,-4 1-6 16,-4 1 0-16,-14 3 0 15,-11-3 0-15,-29 1 0 16,-14 1 0-16,-27 13 0 16,-14 4 0-16,-31 4 0 15,-11 1-33-15,-20-17-138 16,-11-15 171-16,14-38-66 0</inkml:trace>
  <inkml:trace contextRef="#ctx0" brushRef="#br0" timeOffset="26255.51">4523 12242 2317 0,'-16'22'249'0,"12"-15"377"16,-5-6-561-16,6 1-33 0,6-3-32 15,8-2-7-15,13-4 41 16,9-4 24-16,13-3 35 15,0 0 6-15,9 2-29 16,0 3-17-16,5 12-33 16,2 3-9-16,-1 11-10 15,-6 7-2-15,-13 7-1 16,-9 2-1-16,-21 5-4 16,-12 0 4-16,-19 3 3 15,-11 5 0-15,-14 7 5 16,-2 1 0-16,-2 0 2 15,2-3 2-15,3-6 10 16,5-3 7-16,10-9 10 16,6-3 4-16,12-14-2 15,6-2-3-15,10-5-2 16,8-1 0-16,19-1 5 0,10-1-6 16,19-6-12-16,6-4-6 15,6-2-14-15,-3-2 0 16,-7-2-69-16,-5-3-48 15,-4-8-128-15,1-2-77 16,4-9-219-16,2-4 293 16</inkml:trace>
  <inkml:trace contextRef="#ctx0" brushRef="#br0" timeOffset="26688.26">5929 12799 2821 0,'-14'47'202'0,"-2"-25"181"16,3-9-315-16,9-12-103 15,2-6-9-15,-3-22 17 16,0-11 21-16,-2-25 59 16,2-10 22-16,2-14 3 15,2-3-5-15,3-3-31 16,4 1-15-16,3 6-13 15,4 2-5-15,5 14-6 16,0 8 0-16,2 15 2 16,0 12-1-16,-3 16 12 15,-1 7 1-15,1 11-7 0,2 2 1 16,8 12-11-16,3 8 0 16,6 17 3-16,2 13 3 15,7 16 3-15,4 6 2 16,1 9 0-16,0-3 2 15,-3-3 1-15,-6-4-1 16,-5-3 1-16,-7-3-2 16,-11-3 0-16,-5-5-3 0,-4-10-25 15,-3-4-19-15,-3-12-75 16,-3-7-39-16,-5-12-113 16,-1-5-71-16,-21-14 188 15</inkml:trace>
  <inkml:trace contextRef="#ctx0" brushRef="#br0" timeOffset="26904.6">5785 12538 3684 0,'0'14'137'0,"26"-4"22"15,15 1-131-15,32-6-46 16,8-5-19-16,6-11-32 0,0-4-7 16,-5-1-18-16,0 1-26 15,2 2-85-15,-2 0-57 16,6 1 131-16</inkml:trace>
  <inkml:trace contextRef="#ctx0" brushRef="#br0" timeOffset="27187.9">7588 12192 3413 0,'-1'11'128'0,"1"0"20"15,5 0-137-15,3 4-35 16,1 3 8-16,3 13 19 15,-1 4 11-15,1 13 14 16,1 4 8-16,1 14-3 16,3 4-10-16,2 3-25 15,2-1-23-15,-2-10-59 16,-3-11-38-16,-6-20-113 16,-4-12-49-16,-6-22 154 15</inkml:trace>
  <inkml:trace contextRef="#ctx0" brushRef="#br0" timeOffset="27388.68">7418 12538 3377 0,'21'19'132'15,"14"-1"30"-15,10-1-150 16,21-8-102-16,2-5-11 15,6-14-28-15,0-4 1 0,1-5 17 16,-4-2-37-16,-6-4 380 16,-2-1-222-16</inkml:trace>
  <inkml:trace contextRef="#ctx0" brushRef="#br0" timeOffset="27671.77">8843 11885 2607 0,'6'-2'163'16,"-1"2"177"-16,3-2-311 15,0 1-23-15,1 2 29 16,-2 4 32-16,0 12 59 0,1 6 17 15,3 19-20-15,0 9-29 16,3 10-63-16,1 4-34 16,0 3-75-16,1-5-42 15,-2-14-96-15,-3-4-43 16,-7-19 416-16,-6 0-195 16</inkml:trace>
  <inkml:trace contextRef="#ctx0" brushRef="#br0" timeOffset="27905.4">8460 12395 3527 0,'10'16'149'15,"9"-5"108"-15,23-3-263 16,12-1-33-16,16-9-10 15,5 0-11-15,-1-5 17 16,-3 3 6-16,-8 1-57 16,-10 2-43-16,-7 0-134 15,-4-3 380-15,-8 4-135 16</inkml:trace>
  <inkml:trace contextRef="#ctx0" brushRef="#br0" timeOffset="28305.99">8638 12613 2948 0,'-15'12'191'16,"26"0"143"-16,12-4-238 16,21-2-92-16,11-2 1 0,1-6 10 15,2 0 16-15,-3 2 43 16,-7 1 10-16,-12 6 1 15,-5 3-15-15,-14 2-39 16,-5 1-14-16,-5 3-22 16,-7 7-8-16,-13 9-8 15,-8 6 1-15,-9 5 12 16,-3 0 8-16,-1-6 9 16,3-7 3-16,8-6 4 15,5-5 0-15,9-6 4 16,6-1 0-16,8-4-6 15,5-1 1-15,16-1 1 16,9 0-1-16,11-6-1 16,2-1-6-16,9-7-21 15,1-3-24-15,1-6-79 16,3-3-47-16,-6-6-93 0,-4 0-39 16,-6-13 410-16,-5-6-168 15</inkml:trace>
  <inkml:trace contextRef="#ctx0" brushRef="#br0" timeOffset="29706.92">9931 12175 1382 0,'0'-8'153'0,"0"-5"143"16,0-2-37-16,0-1-12 0,0 2-9 15,0 3 2-15,0 4-14 16,0 6-17-16,0 0-13 16,0 1-50-16,0 0-27 15,0 9-59-15,0 12-18 16,0 27-27-16,3 19-2 15,3 21-1-15,1 8 6 16,3 9 1-16,5 0 0 16,1 0-3-16,2-8-4 0,2-24-1 15,-1-14-3-15,-4-27 0 16,-2-8-1-16,-3-16-7 16,-3-3-1-16,0-9 1 15,-1-7 0-15,-4-17 5 16,-2-9 0-16,-12-29-8 15,-3-12-7-15,-6-20-9 16,-2-9-3-16,2 8 6 16,0 1 4-16,6 5 12 15,2 7 6-15,5 5 0 16,2 10 1-16,3 20 0 16,1 9 2-16,5 16 5 15,4 4 0-15,6 7 2 16,2 3 1-16,14 5-1 15,6 2-1-15,15 10-6 0,8 1-3 16,7 13-7-16,0 7-2 16,-7 12-2-16,-7 8-1 15,-18 7 5-15,-13 3 1 16,-17 4 3-16,-10 3 2 16,-24-2 0-16,-10-5 3 15,-15-9 6-15,0-7 0 16,6-11-2-16,8-1-3 15,12-11-8-15,7-5-1 0,13-7 0 16,9-4 0-16,0-1 0 16,3-1-3-16,19-5 3 15,11-1 0-15,29 0 0 16,11 0 3-16,12 8-3 16,0 7 0-16,-5 10 0 15,-9 6 0-15,-15 5 0 16,-8 0 0-16,-20 1 0 15,-11 0 0-15,-16 7 0 16,-11 4 0-16,-23 8 0 16,-12 0 0-16,-12 2 0 15,-4-6 0-15,6-2 0 16,2-3 0-16,4-7 0 16,3-4-2-16,12-13-72 15,11-4-37-15,17-13-161 16,11-16-54-16,28-36 176 15</inkml:trace>
  <inkml:trace contextRef="#ctx0" brushRef="#br0" timeOffset="29973.91">11557 12332 2449 0,'0'25'284'16,"8"-15"562"-16,16-2-831 16,8-2-34-16,9-6 26 15,5-1 19-15,5-4 27 16,0 2 4-16,3 0-2 16,-5 2-12-16,0 1-46 15,-3 0-40-15,-5-1-102 16,0-2-52-16,-12 0-103 15,-6-2-17-15,-13-2 178 16</inkml:trace>
  <inkml:trace contextRef="#ctx0" brushRef="#br0" timeOffset="30190.62">11450 12517 3034 0,'0'16'178'0,"7"3"179"16,27-2-305-16,11 2-15 16,26-5-9-16,8-5-4 15,7-8-12-15,-2-2-13 16,-3-8-68-16,-4-4-57 16,-1-11-145-16,4-11 368 15,-5-20-133-15</inkml:trace>
  <inkml:trace contextRef="#ctx0" brushRef="#br0" timeOffset="30590.37">12662 12079 3746 0,'-8'26'108'0,"-1"12"-37"15,1 8-55-15,-4 4-13 16,-1 0 0-16,2-7 0 15,2-5 8-15,6-12 17 16,6-4 7-16,14-6 0 16,12 1-8-16,22-3-18 15,10 1-9-15,12-6 0 16,1-2 0-16,7-5 0 16,0 2 0-16,11-1 0 0,-6 2 0 15,-17 2 0-15,-13 1 0 16,-21 3 0-16,-7 1 0 15,-10 1 0-15,-3 1 0 16,-8 4 0-16,-5 2 0 16,-9 6 0-16,-9 5 0 15,-11 4 0-15,-4 6 0 16,-3-1 0-16,-2-3 0 16,-6-10 0-16,-1-7-30 0,-3-13-103 15,-3-7-74-15,1-32-89 16,-2-20 128-16</inkml:trace>
  <inkml:trace contextRef="#ctx0" brushRef="#br0" timeOffset="30758.37">12730 12018 3839 0,'38'10'122'16,"12"2"12"-16,37-2-134 15,18-7-37-15,21-18-75 16,12-13-53-16,14-18-110 16,12-11 311-16,5-18-74 15</inkml:trace>
  <inkml:trace contextRef="#ctx0" brushRef="#br0" timeOffset="32975.89">4722 14024 1973 0,'-11'3'319'15,"12"-3"432"-15,-8 0-531 16,4 0-61-16,0 0-56 16,1 0-25-16,1 0-14 15,1 0-8-15,0 0-11 0,1 0-1 16,12 0-17-16,6 0-5 15,19 1-2-15,10 2-4 16,15 5-2-16,8 3-5 16,4 8-5-16,-4 4 1 15,-12 4-2-15,-9 1 0 16,-20 2 8-16,-7 1 2 0,-16 4 13 16,-8 7 5-16,-22 8-1 15,-7 2-3-15,-13-1-14 16,-7-4-6-16,-2-12-5 15,-1-4-2-15,7-11 0 16,8-4 0-16,15-7 0 16,10-3 0-16,13-5 0 15,9-2 0-15,18-5 0 16,14 0 0-16,23-2 0 16,6 2 0-16,5 4 0 15,-2 3 0-15,-4 6 0 16,-3 4 0-16,-12 4 0 15,-6 0 0-15,-19 9 0 16,-10 1 0-16,-19 7 0 16,-12 7 0-16,-21 8 0 15,-12 9 0-15,-13 3 0 16,-3-1 0-16,-2-3 0 0,5-8 0 16,5-7 0-16,5-4-12 15,10-11-90-15,5-5-71 16,19-20-176-16,13-18-7 15,28-35 175-15</inkml:trace>
  <inkml:trace contextRef="#ctx0" brushRef="#br0" timeOffset="33459.87">6114 14857 3001 0,'-18'71'208'15,"4"-9"255"-15,2-21-447 16,3-13-38-16,-1-12-5 16,1-6 14-16,-1-6 52 15,2 0 32-15,2-5 29 16,1-6 0-16,-3-14-24 16,0-9-23-16,-2-31-32 15,1-17-12-15,4-30-9 16,0-7 0-16,7 2 0 15,2 1 0-15,6 10 0 16,4 4 0-16,5 9 0 16,2 11 0-16,2 25 0 15,-2 9 0-15,-4 21 0 0,-5 9 0 16,-7 8 0-16,-3 6 0 16,6 11 0-16,-3 8 0 15,8 20 0-15,4 14 0 16,12 22 0-16,6 10 0 15,8 15 0-15,2-2 0 16,5 5 0-16,1 0 0 16,0 9 0-16,-4 5 0 0,-12-4 0 15,-6-2 0-15,-14-10 0 16,-4-8-2-16,-9-13-28 16,-2-15-28-16,0-27-87 15,-2-12-72-15,-5-31-121 16,-7-23 169-16</inkml:trace>
  <inkml:trace contextRef="#ctx0" brushRef="#br0" timeOffset="33655.46">5925 14848 3458 0,'2'45'203'0,"11"-20"185"16,18-9-342-16,27-18-87 0,7-11-40 16,8-14-67-1,-2-2-46-15,-8-2-54 0,1 4-20 16,2 5 149-16</inkml:trace>
  <inkml:trace contextRef="#ctx0" brushRef="#br0" timeOffset="34160.78">7270 14690 3111 0,'2'8'153'15,"16"-1"63"-15,9 0-71 16,16-1-26-16,8 0-3 15,5 0-17-15,0 0-25 0,-3 0-35 16,-1 0-17-16,2-5-62 16,3-1-46-16,5-10-128 15,2-6-82-15,4-14 152 16</inkml:trace>
  <inkml:trace contextRef="#ctx0" brushRef="#br0" timeOffset="35043.65">8520 14344 2494 0,'-8'8'272'0,"3"-5"322"16,10-9-458-16,4-6-79 16,9-7-5-16,8-2 18 15,18 2 26-15,8 3 5 16,12 12-13-16,4 4-15 16,3 11-37-16,-2 11-15 0,-8 9-16 15,-7 3-5-15,-10 4-2 16,-5 0-2-16,-11-3-9 15,-8-3-2-15,-17 0-4 16,-11 1 1-16,-19 4 4 16,-7 3 4-16,-12 0 10 15,0-2 5-15,-5-1 10 16,0-3 1-16,2-3 5 16,3-2-4-16,17-6-5 15,6-3-4-15,21 0-7 16,9-1-1-16,25 2 0 15,13-1 0-15,22-3 0 16,8-2 0-16,20-11 0 16,5-4-20-16,9-16-78 15,-2-16-61-15,-11-27-148 16,-4-16 119-16,-19-10 66 0</inkml:trace>
  <inkml:trace contextRef="#ctx0" brushRef="#br0" timeOffset="35729.11">10020 14224 3615 0,'-8'31'146'16,"4"6"17"-16,4 0-106 0,7 2-52 16,-1 2-2-16,0 4 2 15,0 5 1-15,2 14 12 16,4 7 6-16,8 11-1 15,2 0-2-15,1-11-12 16,-1-8-9-16,-8-25 0 16,-4-12 0-16,-5-15 0 15,-4-10-1-15,1 0-8 16,-1-3 1-16,-6-23 7 16,-3-15 1-16,-6-36 4 15,-4-21-2-15,1-18-6 16,5-3-1-16,10-3 3 15,6 8 1-15,10 15 3 16,4 10 2-16,8 30 2 16,1 13 1-16,6 21-4 15,4 6-1-15,6 12-2 0,4 2 1 16,1 14-1-16,-4 6 0 16,-13 13 0-16,-9 6 0 15,-13 11 0-15,-7 4 0 16,-12 3 0-16,-5 2 0 15,-12-2 0-15,-9-2 0 16,-9-7 0-16,-1-7 0 16,7-11 0-16,9-6 0 15,16-10 0-15,7-2 0 0,7-5 0 16,8-2 0-16,20-1 0 16,10 0 0-16,18-1 0 15,6-1 0-15,1 2 0 16,2 0 0-16,-1 7 0 15,0 1 0-15,-9 3 0 16,-8 2 0-16,-24 0 0 16,-7 2 0-16,-20 9 0 15,-13 8 0-15,-22 16 0 16,-11 12 0-16,-19 7 0 16,0 3 0-16,2-11 0 15,2-7 0-15,4-15-29 16,6-11-47-16,8-18-173 15,8-16 249-15,25-46-78 16</inkml:trace>
  <inkml:trace contextRef="#ctx0" brushRef="#br0" timeOffset="36412.31">11822 14372 1418 0,'-1'-3'218'0,"-3"-2"241"15,0-1-102-15,0 3-58 16,2 0-5-16,2 2-32 16,0 1-15-16,0 0-59 15,2 1-32-15,9 2-64 16,6-1-27-16,15 4-39 15,8 0-12-15,13 2-14 16,7 2 0-16,11-3-13 16,6-1-25-16,-1-4-79 15,-7-2-55-15,-16-4-116 16,-13-1-38-16,-16-10 177 16</inkml:trace>
  <inkml:trace contextRef="#ctx0" brushRef="#br0" timeOffset="36612.68">11653 14581 2539 0,'-12'32'329'16,"20"-6"349"-16,18-3-432 16,37-1-208-16,14-2-8 15,15-14-18-15,7-6-15 16,2-13-59-16,1-5-43 0,-3-7-109 15,-10-3-45-15,-7-12 132 16</inkml:trace>
  <inkml:trace contextRef="#ctx0" brushRef="#br0" timeOffset="36896.81">13083 14179 2899 0,'-15'10'274'15,"-1"1"417"-15,10-6-636 16,5 1-52-16,4 6 2 16,-1 5 10-16,5 16 31 15,-1 8-2-15,2 26-7 0,2 5-11 16,1 16-26-16,0 5 0 15,1 4 0-15,2 1 0 16,-1-18-15-16,1-16-46 16,-2-28-116-16,0-13-103 15,2-29 136-15</inkml:trace>
  <inkml:trace contextRef="#ctx0" brushRef="#br0" timeOffset="37379.07">13222 13984 2576 0,'8'8'332'15,"-2"-4"569"-15,19 1-834 16,8-3-68-16,21-2-6 16,10-2 3-16,13-2 14 15,13 4 3-15,7 5 6 16,-6 2 3-16,-20 7-5 15,-15 3-1-15,-25 6 6 16,-11 7 2-16,5 7 6 16,-36 5-1-16,-17 10-13 15,-9 5-5-15,-33 0-9 16,18-2-2-16,-2-14 0 16,2-5 0-16,16-15 0 0,10-6 0 15,18-8 0-15,8-6 0 16,14 4 0-16,19-4 0 15,29-1 0-15,11 0 0 16,21 0 0-16,6 5 0 16,9 6 0-16,-1 8 0 15,-21 7 0-15,-15 2 0 16,-36 2 0-16,-11-2 0 0,-18 2 0 16,-13 5 0-16,-21 13 0 15,-12 9 0-15,-30 4 0 16,-12-3 0-16,-21-12-1 15,-5-11-53-15,-6-25-48 16,-3-23-794-16,22-46 587 16</inkml:trace>
  <inkml:trace contextRef="#ctx0" brushRef="#br0" timeOffset="99966.68">5464 15566 3160 0,'12'6'65'0,"10"-4"-49"16,9-2-39-16,17-2 21 16,2 1 19-16,-3-4 48 15,-2 1 21-15,0 1 14 16,0-2-6-16,9 1-43 16,8 1-21-16,9-1-41 15,4 1-58-15,15-4-161 16,6-2 337-16,10-6-156 15</inkml:trace>
  <inkml:trace contextRef="#ctx0" brushRef="#br0" timeOffset="100450.29">10133 15451 3924 0,'-2'0'62'15,"46"-2"-102"-15,28-5-67 16,40-11-75-16,14-2-9 16,12-2-5-16,-8 5 4 15,-7 2-2-15,-5-1-16 16,-23-9 123-16</inkml:trace>
  <inkml:trace contextRef="#ctx0" brushRef="#br0" timeOffset="101032.37">5796 13289 3272 0,'-32'-7'113'0,"20"2"-65"15,9 3-65-15,20 5-40 16,10 6-22-16,24 7 38 15,12 2 19-15,19 2 13 16,2-3 5-16,13-10-2 16,2-5-56-16,15-16-103 15,9-11-91-15,19-21 113 16</inkml:trace>
  <inkml:trace contextRef="#ctx0" brushRef="#br0" timeOffset="101365.69">9986 13410 3051 0,'2'29'290'0,"8"-43"356"16,11 7-557-16,45-7-128 15,36-6-47-15,51-9-108 16,27-1-73-16,34-13 131 16</inkml:trace>
  <inkml:trace contextRef="#ctx0" brushRef="#br0" timeOffset="120634.83">14773 11621 2262 0,'-15'-13'282'15,"-5"0"340"-15,6 1-389 16,7 6-173-16,6 4-15 16,5 1-46-16,9-1-11 15,17 2 0-15,8 0 12 0,29 9 20 16,10 5 2-16,21 18-4 16,0 8-7-16,-14 12-9 15,-11 33-2-15,-36 9 2 16,-18 5 5-16,-33 34 9 15,-19 6 4-15,-25 7 13 16,-10 1 4-16,-5-12 10 16,4-9 3-16,14-23-1 15,16-13-7-15,25-23-15 16,13-8-10-16,22-7-5 16,15-3 10-16,27-9 24 15,9-4 2-15,15-11-9 16,2-5-11-16,-8-3-27 15,-7 0-1-15,-20 2 0 16,-11 2 0-16,-21 5 0 16,-9 6 0-16,-14 19 0 0,-9 13 0 15,-12 30 0-15,-8 11 0 16,-5 8 0-16,-1 4 0 16,4-1 0-16,4 0 0 15,7-11 0-15,5-10 0 16,6-19 0-16,6-10 0 15,4-12 0-15,3-6 0 16,2-19-82-16,0-10-77 0,2-18 159 16,5-19-84-16</inkml:trace>
  <inkml:trace contextRef="#ctx0" brushRef="#br0" timeOffset="123302.09">16710 12439 2721 0,'0'13'147'16,"-9"-2"145"-16,8-1-267 0,1-3-12 15,-1-3 15-15,0-2 25 16,-2-3 56-16,2-1 9 16,-4-8 13-16,0-3-12 15,-4-13-45-15,1-8-9 16,2-25-36-16,4-13-17 15,3-17-16-15,5-7-3 16,4 13 3-16,2 11-1 16,-1 11-1-16,2 7-2 0,2 10 3 15,3 3 3-15,3 10 9 16,2 8 4-16,-4 10-1 16,1 7-2-16,0 11-8 15,5 8-5-15,3 22-2 16,2 12 0-16,5 19 5 15,2 9 3-15,5 9 2 16,0 5 0-16,-4 4-1 16,-5 0 0-16,-15-20-5 15,-5-13-16-15,-7-18-53 16,-4-11-36-16,-2-13-128 16,0 0-75-16,-19-17 170 15</inkml:trace>
  <inkml:trace contextRef="#ctx0" brushRef="#br0" timeOffset="123519.18">16684 12111 3575 0,'15'14'113'0,"11"3"51"16,36 5-222-16,10 2-26 15,24-16-74-15,1-8-36 0,-17-12-18 16,-4-8 0-16,-19-5-40 16,-4-3-42-16,-3-7 155 15</inkml:trace>
  <inkml:trace contextRef="#ctx0" brushRef="#br0" timeOffset="123703.22">17625 11900 2927 0,'14'15'187'0,"4"-10"167"15,4 7-281-15,21 1-95 16,8-1-4-16,10-7-8 16,3-4-3-16,-2-6-36 15,-7-3-22-15,-17-1-104 16,-9-1-81-16,-17 3 155 0</inkml:trace>
  <inkml:trace contextRef="#ctx0" brushRef="#br0" timeOffset="123885.19">17607 12130 2800 0,'4'13'168'0,"7"1"180"0,23 6-316 16,11-2-27-16,23-10-24 15,12-4-21-15,13-17-65 16,-2-12-45-16,-9-13-130 16,-4-10-149-16,-15-15 241 15</inkml:trace>
  <inkml:trace contextRef="#ctx0" brushRef="#br0" timeOffset="124318.86">18458 11729 3325 0,'9'21'97'0,"10"-4"-16"15,8 4-100-15,18 1-30 16,2-3 15-16,3-4 30 16,0-6 15-16,-7 0 22 15,-5-1-3-15,-14-4-9 0,-9 1-3 16,-13-4 2-16,-1 0 0 15,-7 10-3-15,-10-1 1 16,-11 5 9-16,-4 1 9 16,4-1 5-16,5 1-5 15,12-6-13-15,7-2-13 16,16 3-9-16,10-1 3 16,18 3-2-16,12 2 6 0,17-1 2 15,1 0-2-15,-7 0 2 16,-15-1-1-16,-26-3 9 15,-15-1 6-15,-11 4 1 16,-12 6-1-16,-17 10-14 16,-5 4-8-16,-17 0-19 15,2 0-23-15,13-8-64 16,8-3-53-16,20-10-112 16,9-11-65-16,15 1 483 15,23-23-214-15</inkml:trace>
  <inkml:trace contextRef="#ctx0" brushRef="#br0" timeOffset="125035.96">20379 11822 3052 0,'1'1'120'15,"0"1"16"-15,0-1-75 16,2 2 3-16,0 6-2 0,2 8 10 16,0 11 5-16,-2 17-6 15,2 11-9-15,-1 23-23 16,1 6-13-16,6 7-19 15,2-5-4-15,3-24-5 16,-3-16-7-16,-3-26-30 16,-3-9-12-16,-4-12-26 15,0-1-12-15,-2-23-2 16,-2-14-1-16,-6-39 5 16,-7-14 16-16,-9-16 32 15,0 2 17-15,-2 21 39 16,2 13 14-16,3 25 34 15,4 10 8-15,6 16 9 16,5 6 2-16,7 7-25 16,6 1-11-16,13 1-21 15,10 2-11-15,19 5-2 16,5 6 1-16,7 11-4 0,-3 2-3 16,-16 2-7-16,-11-2-2 15,-19-3-2-15,-12 2 4 16,-24 6 12-16,-11 4 3 15,-18 8 8-15,-2 2 0 16,5-5-2-16,6-1-3 16,19-13-10-16,5-4-13 0,16-9-15 15,10 1-2-15,22 0 9 16,10 0 12-16,22 3 8 16,10-1 4-16,6 4 0 15,3 2-2-15,-16 0 3 16,-15 1 2-16,-26 1 15 15,-16 0 6-15,-25 8-1 16,-10 5-6-16,-21 2-29 16,-5-2-22-16,-3-10-73 15,2-7-42-15,14-13-148 16,4-5-23-16,15-44 160 16</inkml:trace>
  <inkml:trace contextRef="#ctx0" brushRef="#br0" timeOffset="125219.42">21065 11867 3435 0,'29'14'170'0,"22"2"153"16,22 3-351-16,9 0-58 16,-4-10-69-16,-11-2-18 15,-8-9 18-15,-10-6 7 16,-10-7-70-16,3-6-483 15,-14-12 439-15</inkml:trace>
  <inkml:trace contextRef="#ctx0" brushRef="#br0" timeOffset="125409.98">21308 12048 3360 0,'18'23'195'0,"16"-2"188"15,12 4-350-15,21 2-123 16,4-4-17-16,1-16-23 16,-6-7 16-16,-12-10 9 15,-8-4-13-15,-14-7-107 16,0-8-614-16,-16-5 543 16</inkml:trace>
  <inkml:trace contextRef="#ctx0" brushRef="#br0" timeOffset="125604.02">21898 11860 2448 0,'15'34'328'16,"-1"-22"470"-16,8 1-649 16,18 9-152-16,11 0-3 15,13-8-8-15,7 1 1 16,11-14-8-16,-1-4-10 15,-6-13-90-15,-7-10-77 0,-10-34 102 16</inkml:trace>
  <inkml:trace contextRef="#ctx0" brushRef="#br0" timeOffset="125919.56">22618 11431 3520 0,'8'19'109'0,"23"13"5"16,8 9-118-16,14 8-14 16,-2 1 5-16,-12-7 5 15,-8-2 6-15,-21-2 14 16,-7-2 5-16,-17 3 11 16,-9-2 14-16,-11-5 20 15,-2 0 8-15,3-7 0 16,7 2-16-16,11-3-27 0,6-2-12 15,19 2-15-15,10 3 0 16,30 7 0-16,14 0 0 16,27-3 0-16,14-7-17 15,18-17-83-15,6-8-50 16,10-22 150-16,2-12-71 16</inkml:trace>
  <inkml:trace contextRef="#ctx0" brushRef="#br0" timeOffset="142451.04">16442 13618 2166 0,'1'-7'186'0,"2"2"73"15,-1 2-13-15,1 0-88 16,1 1-50-16,-2 3-16 16,1 3-11-16,-2 11 3 15,1 10-7-15,-1 28-28 16,1 21-7-16,-2 22-14 15,0 9-5-15,0 9 4 16,0-1-1-16,3 0-2 16,6-4 1-16,6-18-14 15,3-12-2-15,-2-18-9 16,0-10-25-16,-3-17-100 16,-2-12-81-16,4-25-154 0,1-22-304 15,1-39 396-15</inkml:trace>
  <inkml:trace contextRef="#ctx0" brushRef="#br0" timeOffset="142816.94">16848 14174 2810 0,'-22'28'286'15,"5"3"479"-15,4 1-779 16,4-2-87-16,0 1-8 15,0 1 13-15,-3-1 75 16,0 1 42-16,4 1 35 16,1 1 5-16,8 1-14 15,6-2-17-15,7 1-21 16,7-1-5-16,7-2-2 16,5-6 5-16,6-14 11 15,-1-8 3-15,2-13 3 16,-4-11 0-16,-6-14-4 15,1-6-3-15,-11-13-12 16,-5-3-12-16,-15-1-19 16,-10 4-1-16,-10 8-5 15,-5 6-13-15,-2 12-51 16,1 6-43-16,3 10-90 0,2 2-47 16,10 7-125-16,9 3-407 15,5 5 499-15</inkml:trace>
  <inkml:trace contextRef="#ctx0" brushRef="#br0" timeOffset="143302.06">17403 14286 1116 0,'18'17'262'0,"-10"4"275"15,-6 5-156-15,-12 11-183 16,-5 4-42-16,-10 3-74 16,-1-4-22-16,3-8-17 15,4-6-8-15,12-10 6 16,4-5-2-16,11-7 13 15,9-4 17-15,13-14 19 16,8-5 8-16,12-16-7 16,1-5-5-16,-5-10-14 15,-3-4-5-15,-15 0 3 16,-5 3-5-16,-14 17-5 16,-4 12 0-16,-5 14 1 15,0 8-6-15,0 0-23 16,-4 1-7-16,-2 11-26 15,-1 9-12-15,-1 22-8 16,2 12-12-16,8 18-8 16,7 3 6-16,8 14 4 0,2 8 6 15,3 6 7-15,1 6 4 16,-1-12 12-16,-1-7 4 16,-7-10 7-16,-2-3 4 15,-10-5 4-15,-3-3 3 16,-9-8 7-16,-6-8 1 15,-3-12 0-15,-2-12-2 16,1-7-11-16,1-7-5 16,3-6-26-16,2-2-24 0,-1-8-60 15,-2-1-34-15,-5-14-81 16,-2-7-42-16,5-16-47 16,4-12 143-16</inkml:trace>
  <inkml:trace contextRef="#ctx0" brushRef="#br0" timeOffset="143700.9">18167 14451 2793 0,'0'1'133'16,"0"-1"51"-16,1 0-114 15,-1 1-25-15,0 0-5 16,-1 4 16-16,-4 2 3 15,-2 2 12-15,-1 6-3 0,0 1-22 16,-2 2-13-16,-3 6-28 16,0 2-9-16,-6 10-8 15,-1 6-2-15,0 5-5 16,-1 1-6-16,4-7-28 16,3-2-28-16,4-13-89 15,3-7-64-15,-1-13 124 16</inkml:trace>
  <inkml:trace contextRef="#ctx0" brushRef="#br0" timeOffset="144019.01">17851 14507 2644 0,'-5'18'249'0,"3"-6"372"15,4 1-557-15,4 1-63 16,4-2 6-16,0 0 4 16,7-4 25-16,3 3 16 15,1 1 15-15,3 0 4 16,0 2-19-16,0 1-16 16,4 4-21-16,-1 1-9 15,-2 5-6-15,-3 1 1 16,0 3-1-16,-5-2-1 0,1 0-12 15,0-5-18-15,-2-5-63 16,3-4-46-16,-2-6-117 16,-2-6-89-16,2-20 191 15</inkml:trace>
  <inkml:trace contextRef="#ctx0" brushRef="#br0" timeOffset="145056.19">18649 13932 1314 0,'-5'0'86'0,"-4"0"67"0,2-2-62 16,0-2 17-16,-3 1 27 15,5 0 63-15,-1-2 21 16,4 5 2-16,2 0-17 16,-1-1-37-16,0 1-13 15,-1-1-12-15,1 1-8 16,1 0-31-16,0 0-19 0,4-6-35 16,2 3-11-16,6-3-10 15,1-3-2-15,3 1-2 16,2-3 0-16,2 4-5 15,1 0-2-15,2 1-2 16,-1 3-1-16,-5 3 5 16,-3 2 0-16,-3 4-7 15,-3 4-1-15,-2 5-15 16,-1 5-3-16,-5 7 4 16,0 3-2-16,-5-1 5 15,-2-1 1-15,-6-1-1 16,-1 0 2-16,-6 0 2 15,-1 2 4-15,-2-4 2 16,-1-4 3-16,4-3 3 16,5-3 0-16,4-4 1 15,1-2-1-15,3-3-4 16,0 0-1-16,4-2-2 0,1-3 6 16,2 0 6-16,0 0 0 15,3 6 0-15,6 0-2 16,6 5-2-16,5 1-1 15,9 1-3-15,2 1-5 16,5-5-8-16,-3 0 0 16,-7-4-10-16,-5-3-12 15,-3 0-42-15,-3-2-27 16,2-1-64-16,1-3-43 0,-1-5-98 16,1-6 387-16,-1-12-126 15</inkml:trace>
  <inkml:trace contextRef="#ctx0" brushRef="#br0" timeOffset="145372.26">19448 13953 2753 0,'0'3'154'16,"0"-2"154"-16,0-1-281 16,2 0-13-16,4 2 26 0,2-1 26 15,5-1 39-15,1 4 10 16,5-2-19-16,1 2-26 16,3 2-43-16,0-1-15 15,4 0-17-15,3 3-12 16,7-1-28-16,2-1-24 15,-2-2-65-15,1 2-39 16,-9-5-81-16,-4 7-52 16,-8-5 171-16</inkml:trace>
  <inkml:trace contextRef="#ctx0" brushRef="#br0" timeOffset="145595.19">19481 14160 1734 0,'0'11'360'0,"1"-4"431"16,4 0-508-16,9 2-243 15,7-2-7-15,6 0 28 16,2-1 14-16,6-1 15 16,3-1 2-16,5 0-35 15,5-1-26-15,-2-1-93 16,-6-2-65-16,-3-8-135 15,2-2-77-15,1-15 180 16</inkml:trace>
  <inkml:trace contextRef="#ctx0" brushRef="#br0" timeOffset="146075.47">20278 13883 2439 0,'-2'12'257'16,"2"-9"403"-16,3-2-605 16,6-1-64-16,7 0 8 15,7-1 13-15,5-2 48 16,4 1 16-16,4 2 12 16,-1 1-8-16,-1 5-37 15,-4 2-14-15,-8 4-23 16,-4 2-3-16,-8 2-4 15,-2 2-2-15,-13 2 0 16,-5 2 0-16,-15 7 9 16,-4 1 8-16,-3 0 8 15,0 0 1-15,8-7-5 16,3-5-6-16,11-6-12 16,4-4-6-16,7-3-4 15,6 2 1-15,19 1 7 16,10 4 7-16,16 3 3 15,3 1 2-15,6 5-1 0,-2 3 1 16,-8 4 8-16,-7 1 1 16,-18-4 12-16,-12-2 6 15,-13 1-1-15,-6 1-5 16,-22 4-15-16,-12 1-7 16,-19 0-20-16,-6-6-26 15,-1-2-74-15,1-5-65 16,-2-17 88-16</inkml:trace>
  <inkml:trace contextRef="#ctx0" brushRef="#br0" timeOffset="148509.63">22616 13542 2619 0,'-15'-34'260'15,"15"34"406"-15,6 5-615 0,2 3-49 16,3 4-5-16,-2 6-2 16,1 9 21-16,-2 7 12 15,-3 24 18-15,-2 16 5 16,-3 18-4-16,2 3-8 16,-1 3-11-16,0-6-6 15,1 2-2-15,3 1 1 0,3-12-4 16,3-9-3-1,2-21-24-15,1-5-23 0,-2-17-54 16,-1-7-47-16,-4-9-133 16,0-11-79-16,1-32 183 15</inkml:trace>
  <inkml:trace contextRef="#ctx0" brushRef="#br0" timeOffset="148891.96">23216 14023 2364 0,'7'31'384'0,"-7"-18"482"15,-3 8-647-15,0 8-260 16,-2 4-28-16,-4 9 8 16,-6 6 12-16,-1 5 76 15,-1 2 27-15,5-6 5 0,5-4-5 16,10-12-31-16,6-5-13 15,11-11-10-15,7-2 1 16,14-9 1-16,1-4 6 16,3-9 7-16,-2-6 3 15,-12-7 4-15,-9-5 0 16,-11-7-4-16,-4-4-3 16,-11-3-9-16,-2 0-4 0,-7 6-4 15,-2 3-13-15,-11 8-30 16,-4 2-27-16,-5 4-81 15,-4 5-41-15,7 0-106 16,7-1-55-16,17-2-88 16,10-3 214-16</inkml:trace>
  <inkml:trace contextRef="#ctx0" brushRef="#br0" timeOffset="149347.59">23650 14157 2697 0,'-7'25'171'0,"-7"15"85"16,-4 7-128-16,-2 8-90 16,2-3-12-16,4-8 2 15,4-8 13-15,8-14 38 16,3-6 10-16,11-9 2 0,7-1-7 16,14-8-34-16,5-6-9 15,6-14-9-15,-4-6 3 16,-8-9 9-16,-1-4 1 15,-11-3 0-15,-3 4-8 16,-8 8-16-16,-4 7-7 16,-4 12-12-16,-1 6-1 15,0 7-1-15,0 0 0 16,0 0 0-16,0 0 0 16,1 8-10-16,2 11-9 0,5 26-10 15,1 17-4-15,4 21 3 16,3 5 6-16,0 12 11 15,0 3 1-15,-4 8 11 16,-5-2 3-16,-9-15 8 16,-3-9 3-16,-7-17 1 15,1-4-2-15,0-12-5 16,1-8-4-16,1-17-22 16,4-9-16-16,1-11-39 15,-1-7-34-15,-2-19-75 16,1-16-22-16,-1-37-113 15,2-21 453-15,10-29-141 16</inkml:trace>
  <inkml:trace contextRef="#ctx0" brushRef="#br0" timeOffset="149776.68">24093 14342 2403 0,'0'23'319'0,"-1"2"498"16,1 11-699-16,2 3-78 15,4-3-24-15,2-1-5 16,5-9 30-16,3-4 11 16,1-2 24-16,4-2 2 15,1-8-27-15,4-4-13 0,5-11-24 16,1-7-4-16,0-9-6 16,-6-3 0-16,-4-2-2 15,-3 4-1-15,-7 7-1 16,-1 5 0-16,-10 10 0 15,0-2 0-15,0 1 0 16,1 1 0-16,-1 4 0 16,-1 6 0-16,0 22 0 15,0 19 0-15,2 33 0 16,3 22 0-16,2 11 0 16,4-2 0-16,2-6 0 15,2-9 0-15,-1-4 0 16,-3-7 0-16,-4-23 0 15,-2-15-20-15,-3-27-63 16,-1-11-47-16,-1-12-110 16,1-3-51-16,-1-32-25 15,-2-24 445-15,1-44-137 0</inkml:trace>
  <inkml:trace contextRef="#ctx0" brushRef="#br0" timeOffset="150410.94">24764 13680 1789 0,'5'-3'230'0,"-5"3"233"16,2 0-156-16,-1 0-83 15,-1 0 2-15,2 0-28 16,0 0-22-16,6 2-70 16,8 0-34-16,9 3-43 15,3 1-7-15,13 2-7 16,8 1 0-16,0 4-4 15,-1 2-4-15,-8 4-6 16,-8 2-3-16,-9 4-6 0,-5 3 3 16,-18 7-1-16,-11 1 9 15,-15 3 19-15,-4-1 7 16,-5-7 17-16,0-3-2 16,3-5-8-16,2-3-9 15,11-5-15-15,4-3-6 16,11-6-6-16,4-5 0 15,0 2 0-15,8-2 0 16,12 1 0-16,6 2 0 16,12 2 0-16,5 1 0 0,10 3 0 15,4 6 0-15,0 5 0 16,-5 4 0-16,-20 5 0 16,-12-1 0-16,-15 4 0 15,-7 3 0-15,-13 2 0 16,-11 1 0-16,-19-1 0 15,-8-3 0-15,-2-6 0 16,2-6 0-16,12-5 0 16,6-2-1-16,9-7-56 15,5-3-43-15,10-7-128 16,2-9-75-16,3-29 162 16</inkml:trace>
  <inkml:trace contextRef="#ctx0" brushRef="#br0" timeOffset="150826.34">25720 13891 3176 0,'1'3'158'15,"0"-1"152"-15,6 2-297 16,5 0-13-16,9 0 20 16,7 0 12-16,5-2 19 15,6-1 1-15,10 2-18 16,4 0-24-16,-3-1-81 16,-3 0-52-16,-14 0-113 15,-6-1-53-15,-8 2 418 16,-7-1-185-16</inkml:trace>
  <inkml:trace contextRef="#ctx0" brushRef="#br0" timeOffset="151010.1">25787 14086 2958 0,'10'8'149'0,"0"-1"131"0,16 0-303 16,11-1-24-16,15-9 1 15,5-4 13-15,1-5 8 16,-2-2-25-16,-9-3-128 16,0-2 394-16,-2-9-215 15</inkml:trace>
  <inkml:trace contextRef="#ctx0" brushRef="#br0" timeOffset="151273.34">26576 14052 2941 0,'1'5'187'0,"4"-2"148"0,3-3-237 16,10 1-68-16,5-1 17 15,8 0 14-15,3 0 1 16,3-2-15-16,0-1-32 16,4 0-83-16,3-4-68 15,6-10 196-15,5-13-102 16</inkml:trace>
  <inkml:trace contextRef="#ctx0" brushRef="#br0" timeOffset="151643.23">27245 13695 3896 0,'17'20'110'0,"21"4"-48"16,12 4-95-16,14 3-28 15,-1-4 5-15,-11-9 42 16,-8-2 23-16,-16-1 33 15,-8 0-6-15,-13 8-31 16,-7 3-17-16,-22 8-14 16,-15 4 4-16,-20 7 21 15,-9 0 12-15,1-1 29 16,4-3 2-16,20-6-8 16,13-7-7-16,19-8-22 0,6-3-4 15,11 1-1-15,5-1 0 16,25 8 0-16,15 1 0 15,34 0 0-15,14-1 0 16,13-6-10-16,8-4-42 16,7-7-112-16,3-8-73 15,6-23 108-15</inkml:trace>
  <inkml:trace contextRef="#ctx0" brushRef="#br0" timeOffset="154578.12">17596 15967 1931 0,'0'13'146'0,"-1"-6"83"16,-1-5-131-16,1-1-106 16,1 0-4-16,0 0 23 15,0 0 32-15,1 2 69 16,-1-3 27-16,0 0 20 16,0 1-4-16,0-1-19 15,0 0-5-15,0 1 3 16,0-1-9-16,0 0-13 15,0 0-12-15,0 0-16 16,0 0-6-16,0 1-11 16,0-1-7-16,0 0-24 0,0 1-11 15,1 1-21-15,1 6-4 16,2 2 0-16,3 7 0 16,6 8 0-16,2 1 0 15,8 7 0-15,-1 5 0 16,12 9 0-16,5 5 0 15,9 4 0-15,8 0 0 16,2-7 0-16,-1-1 0 16,-6-9 0-16,-8-5 0 0,-12-5 0 15,-8-6 0-15,-11-4 0 16,-5-1-15-16,-5 0-73 16,-2 0-44-16,-4 0-122 15,3 0-72-15,-11-8 185 16</inkml:trace>
  <inkml:trace contextRef="#ctx0" brushRef="#br0" timeOffset="154843.97">18089 16068 3376 0,'2'44'214'0,"-12"-17"121"15,-5 6-208-15,-1 12-130 0,-4 6-3 16,-6 5 4-16,-3 0 3 16,-3 2 11-16,-1 2-1 15,1-5-4-15,0-5-3 16,5-6-52-16,3-4-32 16,8-9-82-16,4-5-55 15,7-14-102-15,4-9-34 16,12-28 299-16,6-20-75 15</inkml:trace>
  <inkml:trace contextRef="#ctx0" brushRef="#br0" timeOffset="155294.29">18226 15644 3012 0,'-6'5'174'0,"10"-5"58"16,7-3-207-16,12-5-123 16,10-5 8-16,12-4 47 15,2 2 41-15,5 4 47 16,-1 8 2-16,-6 5-4 16,-6 4-9-16,-17 7-12 15,-7 3 1-15,-12 5 10 16,-6 3 2-16,-11 0 9 0,-5 6-3 15,-3-5-4-15,-1-3-7 16,8-9-16-16,3-3-9 16,12-9-16-16,2 1-5 15,17 1 5-15,7-1 9 16,11-1 17-16,-1 2 7 16,-7 0-1-16,-5 1-3 15,-10 3 7-15,-4 2 8 16,-10 8 22-16,-7 5 12 0,-9 13-2 15,-4 3-10-15,-2 1-21 16,-2-4-16-16,5-7-27 16,5-10-23-16,3-8-64 15,10-9-42-15,0 0-116 16,1 0-76-16,22-21 182 16</inkml:trace>
  <inkml:trace contextRef="#ctx0" brushRef="#br0" timeOffset="155552.93">19137 16142 3308 0,'8'8'136'15,"17"-11"25"-15,9-2-125 16,18-2-42-16,5-1 1 16,4 0 14-16,-3 2 2 15,-8 3-2-15,-3 3-8 16,-14 3-81-16,-4 0-68 16,-6 1 254-16,-1 2-151 0</inkml:trace>
  <inkml:trace contextRef="#ctx0" brushRef="#br0" timeOffset="155762.26">19263 16469 3747 0,'12'19'131'0,"25"-13"-16"16,16-2-102-16,22-11-59 15,7-10-14-15,3-10-1 16,-5-5-6-16,-6-1-32 16,-2-2-46-16,-9-5 60 15,-3-9 9-15</inkml:trace>
  <inkml:trace contextRef="#ctx0" brushRef="#br0" timeOffset="156196.6">20362 15877 3299 0,'6'14'192'15,"-2"-11"111"-15,0 0-205 16,13 1-102-16,5-1 3 0,10 1 9 16,3 1 14-16,-2 4 18 15,-4 8-2-15,-1 14-10 16,-1 10-12-16,-5 15-20 15,0 10-2-15,-18 17 1 16,-7 9 4-16,-21 8 8 16,-5-7 8-16,-14-15 3 15,0-10-2-15,-4-14-6 16,-5-5-4-16,5-15-6 16,0-8 0-16,14-16 0 15,10-7 0-15,11-8 0 16,6-4 0-16,6-12 0 15,2-8 0-15,14-9 0 16,7 0 0-16,13 5 0 16,6 10 0-16,7 7 0 15,2 6 0-15,-1 10 0 0,-1 0 0 16,-4 7-46-16,-2 2-42 16,-8 4-119-16,0 1-72 15,-12 5-450-15,-4 7 437 16</inkml:trace>
  <inkml:trace contextRef="#ctx0" brushRef="#br0" timeOffset="156645.71">18042 17400 2699 0,'3'7'325'16,"24"-2"484"-16,-25-3-703 0,2 0-87 16,7 7-19-16,2 1 0 15,7 10 25-15,0 10 9 16,12 13-1-16,6 8-4 16,12 8-17-16,8 2-8 15,6 4-4-15,6 3 0 16,-3 4 0-16,-4 2 0 15,-13-8 0-15,-13-7-17 16,-12-16-76-16,-6-10-62 16,-8-18-180-16,-4-4 351 0,-9-21-88 15</inkml:trace>
  <inkml:trace contextRef="#ctx0" brushRef="#br0" timeOffset="156863.5">18759 17512 2766 0,'-14'32'313'0,"-4"0"276"15,-4 1-326-15,-6 4-231 16,1 3-20-16,-12 9-14 16,-7 6 1-16,-9 14 4 15,-1 6 4-15,3 2-4 16,8-5-21-16,14-12-78 15,3-10-65-15,14-20-153 16,7-8-3-16,21-22 154 0</inkml:trace>
  <inkml:trace contextRef="#ctx0" brushRef="#br0" timeOffset="157069.78">19192 17574 2296 0,'11'45'436'0,"0"-25"528"16,4-6-707-16,12-7-314 15,9-1-40-15,5-6-8 16,2-2 26-16,-6-2 35 16,-8 2 4-16,-9 1-70 15,-5 1-66-15,-13-5 88 16</inkml:trace>
  <inkml:trace contextRef="#ctx0" brushRef="#br0" timeOffset="157230.81">19261 17811 3451 0,'14'21'61'0,"21"-15"-135"15,12-9-151-15,19-21-409 0,8-13 368 16</inkml:trace>
  <inkml:trace contextRef="#ctx0" brushRef="#br0" timeOffset="159269.57">20073 17472 2765 0,'4'6'223'16,"-4"-4"252"-16,15 2-418 15,7-2-55-15,14 1-10 16,3-1 12-16,0 3 26 0,-3-1 10 16,-9 7 8-16,-4 0-3 15,-12-1-10-15,-3 2-9 16,-11 5-16-16,-5 3-2 16,-12 6-5-16,-3 2 4 15,-3-2 12-15,1-4 5 16,9-8 2-16,4-5-8 15,11-6-16-15,-3 2-10 0,17-3-14 16,11 0 5-16,17 1 13 16,7-1 10-16,5 2 14 15,-1 1-1-15,-12 5-3 16,-5-1-2-16,-16 3 8 16,-8 1 3-16,-11 6 7 15,-7 6 3-15,-12 9 0 16,-7 7-6-16,-7 1-9 15,0 0-7-15,0-7-16 16,6-6-18-16,9-14-65 16,5-5-46-16,8-13-162 15,4-15-42-15,9-36 174 16</inkml:trace>
  <inkml:trace contextRef="#ctx0" brushRef="#br0" timeOffset="159783.01">21828 17271 3015 0,'8'8'213'0,"-7"-4"293"15,-1-4-510-15,-3-3-55 0,-11-2 19 16,-6 0 25-1,-21-3 37-15,-8 4 24 0,-15 3 14 16,-5 1-2-16,0 4-18 16,-3 1-10-16,1 2-15 15,-4 1-4-15,-2 4 3 16,8 0 5-16,9 2 8 16,13 2 2-16,16 0-3 15,5 2-7-15,6 3-7 16,0 3-2-16,5 10-4 15,-1 9 0-15,7 14-2 16,4 4 0-16,6 12 0 16,6 5 1-16,9 7 0 15,1 5-1-15,6 2-2 16,-2-9-1-16,-2-17-1 16,-5-8 0-16,-8-14 0 15,-2-5 0-15,-4-7 0 0,0-3 0 16,-4-9 0-16,2-4 0 15,-4 0 0-15,-3-4 0 16,-7-3 0-16,-8-3-8 16,-16-9-84-16,-6-9-56 15,-7-19-162-15,-2-13 318 16,17-20-71-16</inkml:trace>
  <inkml:trace contextRef="#ctx0" brushRef="#br0" timeOffset="160221.78">21316 17722 2680 0,'18'16'352'16,"-4"-3"648"-16,10-7-937 16,6-1-63-16,8-1 0 15,-3-3 0-15,1 1 0 16,-2 3 0-16,0 1 0 15,9 3 0-15,0 4 0 16,-2 3 0-16,-8 3 0 16,-8 1 0-16,-12 0 0 15,-7 0 0-15,-7 5 0 16,-10 7 0-16,-14 8 0 16,-11 6 0-16,-12-1 0 0,1-3 0 15,7-11 0-15,8-7 0 16,11-6 0-16,6-5 0 15,8-6 0-15,3-2 0 16,3-3 0-16,1 2 0 16,7-1 0-16,6 5 0 15,17 1 0-15,14 2 0 16,21 3 0-16,7 0 0 0,11-2 0 16,-5-5 0-16,-12-8-59 15,-3-10-54-15,-11-17-102 16,4-21-770-16,-8-35 652 15</inkml:trace>
  <inkml:trace contextRef="#ctx0" brushRef="#br0" timeOffset="161906.59">24209 16057 1656 0,'13'0'293'15,"-13"-1"427"-15,1-1-500 16,0-1-74-16,0 1-5 16,-1 1-4-16,2 0 15 46,-2 1 3-46,0 0-20 0,0 0-32 0,0 1-49 0,0 0-21 0,0 4-26 0,1-1 5 16,0 7-7-16,0 2-1 16,3 1 5-16,1 3 2 15,0-1 2-15,8 3 0 16,2 0 2-16,-1-1 2 16,1-5 0-16,1-1-1 15,1-6-9-15,-2-3-3 16,1-3-4-16,1-4 0 15,1-6 0-15,2-3 0 0,2-5 0 16,-1-1 0-16,1-3 0 16,-2 3 0-16,-5 2 0 15,-2 4 0-15,-6 5 0 16,-1 2 0-16,-6 6 0 16,2 0 0-16,-2 0 0 15,0 0 0-15,0 0 0 16,2-1 0-16,0 9 0 15,3-1 0-15,4 12 0 16,5 4 0-16,-1 18 0 16,1 14 0-16,0 23 0 15,3 14 0-15,-1 7 0 16,1-1 0-16,-1-1 0 16,0-5 0-16,-1-3 0 15,-2-5 0-15,-1-18 0 16,-3-9 0-16,0-22 0 15,-3-9 0-15,-3-15 0 0,-3-11 0 16,0 3-60-16,0-3-37 16,-2-8-79-16,-3-13-39 15,-7-38-63-15,-6-28 238 16,-9-42-16-16</inkml:trace>
  <inkml:trace contextRef="#ctx0" brushRef="#br0" timeOffset="162142.51">24589 15722 2447 0,'-2'14'420'0,"3"-9"548"16,6-1-755-16,9-2-228 15,9 2-11-15,17-2 26 16,5-2 25-16,5 0 2 15,-3 0-1-15,-3 1-17 16,-1 0-8-16,-5 2-68 16,-2-2-43-16,-12-2-134 15,-6-4-89-15,-8-14 185 16</inkml:trace>
  <inkml:trace contextRef="#ctx0" brushRef="#br0" timeOffset="162485.87">25076 15419 3180 0,'10'28'226'15,"21"-13"189"-15,14 1-311 16,18 2-110-16,1-1 0 16,-18-6 9-16,-14-1 5 0,-19-2 11 15,-7 0 0-15,-5 4-11 16,-2 3-8-16,-7 8-13 15,-2 8-3-15,-7 7 11 16,0 3 7-16,2-3 17 16,2-5 5-16,8-10-1 15,5-5 9-15,7-4-7 16,3-1-6-16,12 2-6 16,2-1-11-16,7-1-2 15,5-3 0-15,2-4-26 16,-2-4-29-16,-7-1-65 15,-6-1-47-15,-12-2-95 16,-4 1-45-16,-3-4 168 16</inkml:trace>
  <inkml:trace contextRef="#ctx0" brushRef="#br0" timeOffset="163001.5">25824 16153 2590 0,'0'-1'155'0,"1"0"85"16,1 0-96-16,7 1-30 15,0 0-4-15,9 1 2 0,3 1 9 16,11 3-18-16,4 2-23 16,4 0-50-16,1 3-21 15,2 0-45-15,1 1-24 16,-4-1-66-16,0 1-44 15,-11-3-82-15,-6 2-42 16,-8-3 490-16,-6 0-233 16</inkml:trace>
  <inkml:trace contextRef="#ctx0" brushRef="#br0" timeOffset="163204.54">25830 16352 2818 0,'7'9'205'16,"7"0"226"-16,22-1-374 15,11 0-39-15,11-3-11 16,6-4 2-16,0-1 0 16,-4-1-15-16,-1-1-64 15,-5 1-48-15,-8-4-129 16,-1-1-64-16,-4-4 167 15</inkml:trace>
  <inkml:trace contextRef="#ctx0" brushRef="#br0" timeOffset="164969.64">27046 15726 1560 0,'-1'-2'162'0,"-1"2"118"16,1 0-54-16,0 0-34 15,0 0 3-15,1 0 31 16,0 0 0-16,0 0-20 15,1 0-11-15,7 0-49 16,5-1-29-16,19-1-46 16,11 0-27-16,17-1-29 15,7 3-3-15,8 4-5 16,0 2-2-16,-2 6-4 16,-6 3-1-16,-20 4-1 0,-10 2-4 15,-24 5-8-15,-10 6 0 16,-20 12 0-16,-18 6 3 15,-20 2 21-15,-6-5 10 16,-3-11 21-16,6-9 4 16,14-11-6-16,8-4-8 15,13-5-16-15,10 1-2 0,12-7 0 16,1-1-3-16,0 0-2 16,5 0-3-16,16-4-10 15,12-1-2-15,23 5 0 16,7 0 2-16,9 8 8 15,-1 5 2-15,-8 8 0 16,-9 4-1-16,-24 7-4 16,-11 1-1-16,-17 5 0 15,-8 4 0-15,-14 9 0 16,-11 3 0-16,-23-2 0 16,-9-5 0-16,-7-11-29 15,-1-10-38-15,5-12-120 16,1-8 187-16,-8-25-56 15</inkml:trace>
  <inkml:trace contextRef="#ctx0" brushRef="#br0" timeOffset="167037.04">24749 17629 1952 0,'23'3'283'16,"-21"-3"385"-16,-2 0-489 16,0 0-88-16,0 0 13 0,1 1 10 15,-1 0 27-15,1 3-8 16,0 5-37-16,2 8-28 15,-1 14-44-15,6 10-6 16,6 12-13-16,-2 5 0 16,10 2 9-16,-1-5 12 15,5-9 17-15,5-5 2 16,7-18-6-16,4-7-14 16,3-18-16-16,3-9-4 0,3-15-5 15,1-8 0-15,-5-7-1 16,-6-2 0-16,-13 1 3 15,-8 4 1-15,-7 8-1 16,-5 8 1-16,-4 11-3 16,-3 10 0-16,-1 0 0 15,0 0 0-15,0-1 0 16,0 2 0-16,1 3 0 16,0 1 0-16,3 7 0 15,0 3 0-15,1 10 0 16,0 2 0-16,1 7 0 15,0 5 0-15,4 6 0 16,1 3 0-16,-1 2 0 16,-2-3 0-16,-1-8 0 15,-1-4 0-15,2-11 0 16,-2-4 0-16,-1-6 0 16,-2-3 0-16,-1-3 0 0,0-2 0 15,-1-1 0-15,-1-3 0 16,1 0 0-16,-1 0 0 15,0 0 0-15,1 1 0 16,1 4 0-16,-1-2 0 16,0 1 0-16,0 2 0 15,0 1 0-15,2 3 0 16,-1 4 0-16,2 3 0 0,0 5 0 16,1 3 0-16,-1 3 0 15,0 1 0-15,-2 1 0 16,-1 0 0-16,0-1 0 15,-1 1 0-15,0 1 0 16,-1-2 0-16,-2-5-21 16,2-2-31-16,-2-9-79 15,0-1-67-15,2-11 1 16,-6-5 74-16</inkml:trace>
  <inkml:trace contextRef="#ctx0" brushRef="#br0" timeOffset="167330.97">25806 17851 3001 0,'13'1'178'0,"3"-1"193"16,12-7-336-16,7 0-23 16,10-1 1-16,0 0 4 0,-4 7-2 15,-2 1-1 1,-1 7-5-16,1 2-4 0,1 1-46 16,-6 1-41-16,-10-3-116 15,-6 1-66-15,-10-6 264 16,-6 2-95-16</inkml:trace>
  <inkml:trace contextRef="#ctx0" brushRef="#br0" timeOffset="167515.04">25781 18110 3184 0,'9'21'143'0,"14"-11"27"15,9-4-125-15,25-7-69 16,5-5-5-16,6-5-6 16,3 0-24-16,-8-2-90 0,2-2-58 15,5-11 108-15</inkml:trace>
  <inkml:trace contextRef="#ctx0" brushRef="#br0" timeOffset="175631.48">27234 17672 1602 0,'4'5'269'0,"-4"-5"274"16,0-1-300-16,2-5-208 15,0-3-11-15,-1 0 36 16,1-2 41-16,0 4 68 0,0 2 18 15,7 1-15-15,1-1-32 16,9-2-66-16,10-3-21 16,12 0-36-16,12-1-9 15,18 4-7-15,4 2-1 16,3 9 3-16,-8 5 0 16,-19 7 3-16,-10 0 2 15,-18 2-8-15,-8 0-5 0,-14 2-2 16,-8 5 0-16,-21 8 22 15,-6 5 18-15,-13 3 25 16,0 0 8-16,2-6 2 16,4-5-9-16,7-9-16 15,7-4-11-15,13-8-18 16,6-2-6-16,8-6-8 16,0 0 0-16,10 4-3 15,12 0-1-15,18 3 4 16,11 5 0-16,12 9 3 15,-7 2 1-15,-9 8-4 16,-7 3 0-16,-12 0 0 16,-2 0 0-16,-10-2 0 15,-8 2 0-15,-19 3 0 16,-5 2 0-16,-14 2 0 16,-5 0 0-16,-6-4 0 15,2-5 0-15,-1-6 0 0,3-7 0 16,7-10-15-16,-2-5-30 15,3-10-99-15,0-9-67 16,3-25-107-16,1-14 72 16,16-28 119-16</inkml:trace>
  <inkml:trace contextRef="#ctx0" brushRef="#br0" timeOffset="175930.14">27850 17370 3084 0,'-2'4'123'0,"2"-3"13"16,3-2-153-16,6-5-20 15,6 0 40-15,8 1 114 16,7 0 48-16,8 8 11 15,0 2-22-15,5 2-75 16,2 0-38-16,-2 0-55 16,-2-1-23-16,-10-1-38 15,-7-2-23-15,-5-2-42 16,-4-1-35-16,-2-8-86 0,3-9-49 16,-5-19 166-16</inkml:trace>
  <inkml:trace contextRef="#ctx0" brushRef="#br0" timeOffset="176130.79">28342 16923 2310 0,'-3'14'340'0,"1"1"477"0,4 5-660 16,2 5-94-16,7 7-42 16,1 3 2-16,1 1 20 15,1 0 7-15,3-1-3 16,2 3-12-16,1 0-57 15,0 0-38-15,-7-6-95 16,-2-6-60-16,-4-11-100 16,-3-3 420-16,2-15-132 15</inkml:trace>
  <inkml:trace contextRef="#ctx0" brushRef="#br0" timeOffset="176382.87">28870 17099 2512 0,'-3'39'360'16,"-3"-14"616"-16,-5 1-907 15,-4 5-66-15,-9 7-24 0,-4 8 10 16,-4 11 40-16,-1 4 14 16,3 9 9-16,-2 1-11 15,-6-6-28-15,-1-4-34 16,0-13-69-16,2-5-35 15,9-12-84-15,4-7-42 16,5-14-94-16,4-11-234 16,10-25 346-16</inkml:trace>
  <inkml:trace contextRef="#ctx0" brushRef="#br0" timeOffset="176695.28">28742 17498 3427 0,'18'23'193'0,"6"-10"77"16,4-4-201-16,7-7-97 16,2 1-6-16,-2-3 21 15,-6 0 21-15,-7 1 26 16,-7 5 1-16,-9 0-4 16,-1 0-10-16,-5 4-19 15,-4 6-3-15,-12 9 0 16,-9 3 9-16,-5 4 14 15,1-1 0-15,8-5-4 16,7-2-6-16,8-8-12 0,3-2 0 16,3-7 0-16,3 2 0 15,9-2 0-15,8 1 0 16,16-2-11-16,10-2-38 16,17-9-110-16,-1-7-78 15,6-14 112-15</inkml:trace>
  <inkml:trace contextRef="#ctx0" brushRef="#br0" timeOffset="177814.15">29717 17756 2267 0,'22'-31'218'16,"-18"34"182"-16,8 1-259 15,2 1-35-15,2 0-15 16,2 0 12-16,-4-1 9 16,1 1-9-16,1-1-36 0,4 0-20 15,2 0-29-15,-2 1-7 16,-1-2-10-16,-2 0-1 15,0 0-21-15,2-2-16 16,-4 2-30-16,2-2-24 16,1 0-29-16,-2 0-9 15,2-1-16-15,-3 0-13 16,-2 0-27-16,-4 0-24 16,-4 0-72-16,-4 0-37 0,-1 0 178 15</inkml:trace>
  <inkml:trace contextRef="#ctx0" brushRef="#br0" timeOffset="178064.7">29743 17915 1092 0,'-5'5'226'15,"2"0"254"-15,1-2-218 16,2-2-59-16,6 1-38 15,4 1 13-15,9 0 8 16,4 1 22-16,7 2 7 16,3 0-38-16,-1 1-81 15,4-1-34-15,0-4-61 16,-1 0-32-16,-1-2-90 0,-2-2-51 16,-5-6-119-16,-2-5-172 15,1-6 277-15</inkml:trace>
  <inkml:trace contextRef="#ctx0" brushRef="#br0" timeOffset="178580.81">31468 16367 2347 0,'2'0'258'0,"-1"0"278"15,3-1-418-15,1 1-61 16,-1 0-31-16,4 3 18 15,-2 2 35-15,-1 5 7 16,4 10-16-16,0 7-18 16,-1 11-40-16,2 6-12 0,1 7-24 15,-1 0-13-15,3 9-30 16,2 2-26-16,0 1-45 16,0-1-33-16,-3-11-80 15,-2-3 126-15,-12-13 39 16</inkml:trace>
  <inkml:trace contextRef="#ctx0" brushRef="#br0" timeOffset="178980.9">30646 17318 1802 0,'-1'0'248'16,"1"0"342"-16,1-2-462 0,4-1-33 15,4-1 45-15,4-1 27 16,6 0 45-16,2 0-11 16,2 5-63-16,6-1-35 15,7 1-50-15,5 0-16 16,14 0-19-16,6 1-2 15,7-1 5-15,7 3 5 0,14-2 8 16,7 1-3-16,17 2-11 16,8-1-7-16,12 2-11 15,9 0-2-15,0 1 0 16,-4 0 0-16,-13 3 0 16,-15 2-12-16,-23 2-43 15,-11 0-29-15,-27 0-79 16,-15-1-44-16,-16-3-39 15,-8 2 113-15</inkml:trace>
  <inkml:trace contextRef="#ctx0" brushRef="#br0" timeOffset="179815.03">32239 17698 1835 0,'14'8'265'0,"0"-3"252"16,0-4-297-16,1-2-196 16,-4-1-4-16,-5-1 65 15,-2 2 35-15,-4 1 34 16,0 0 2-16,0 0-42 16,0 0-31-16,-5-1-27 15,-3 1-10-15,-14 0-23 0,-7-1-3 16,-18-1-7-16,-6-2-2 15,-13-1 3-15,-8 0 2 16,-13 0 7-16,-3-1 2 16,-3 0 6-16,7 1 2 15,7 1-2-15,0 1-3 16,9 3-9-16,2 0-2 16,13 3-5-16,9 0 1 15,14 2 2-15,6-1 0 0,11 0 1 16,5 1-3-16,6-1-6 15,2 1-2-15,3 6-5 16,2 3 0-16,6 13 0 16,1 9 0-16,7 16 0 15,1 9 0-15,2 15 0 16,0 3 0-16,4-3 0 16,1-5 0-16,-3-12 0 15,-3-4 0-15,-10-9 0 16,-4-3 0-16,-1-8 0 15,-4-4 0-15,-3-4 0 16,-4-1 0-16,-12 0 0 16,-6 0 0-16,-12-1 0 15,-8-2 0-15,-9-9 0 16,-1-6 0-16,-12-15-64 16,-2-13-54-16,-7-29-154 15,-1-16 272-15,20-22-68 0</inkml:trace>
  <inkml:trace contextRef="#ctx0" brushRef="#br0" timeOffset="180365.39">31651 17942 3706 0,'-3'7'98'0,"2"-4"-41"16,1-3-54-16,1-2 13 16,2 1 28-16,9 1 20 15,10 0-3-15,15 4-27 16,12 0-22-16,22 6-12 16,1-1 0-16,-5 4 0 15,-12 0 0-15,-28-1 0 16,-10-1 0-16,-15 1 0 15,-5 3 0-15,-22 11 0 16,-12 5 0-16,-21 4 0 16,-4 1 0-16,5-9 0 15,9-2 0-15,20-7 0 0,7-5 0 16,12-7 0 0,8-5 0-16,3 3 0 0,12-2 0 15,22 3 0-15,16 1 0 16,26 5 0-16,4 2 0 15,-11 4 0-15,-12 0 0 16,-30-3 0-16,-10-2 0 16,-19 3 0-16,-11 5 0 15,-17 16 0-15,-14 9 0 16,-23 10 0-16,-4 2 0 0,0-8 0 16,5-8 0-16,26-16 0 15,11-8-14-15,17-14-112 16,7-5-55-16,14-24-84 15,13-18-36-15,38-32 426 16,22-9-153-16</inkml:trace>
  <inkml:trace contextRef="#ctx0" brushRef="#br0" timeOffset="180599.56">33384 18340 2527 0,'8'24'343'16,"-22"-2"594"-16,-25-2-867 16,-6 4-50-16,-15 9 1 15,-1 6 22-15,-5 12 9 0,-5 3-4 16,-1 0-21-16,6-5-21 16,6-8-44-16,9-11-43 15,17-12-130-15,6-9-91 16,20-27-97-16,9-19 479 15,26-39-125-15</inkml:trace>
  <inkml:trace contextRef="#ctx0" brushRef="#br0" timeOffset="180735.36">33455 18399 3424 0,'-24'52'191'0,"-32"10"107"15,-8 2-213-15,-11 1-78 16,5 3-7-16,3-5-36 15,1-4-40-15,-4-21 97 16,-7-19-53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04:29:42.7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2 2950 1324 0,'-6'3'202'0,"-1"-6"304"16,3 10-466-16,7 12-58 15,2 3 12-15,-1 5 43 0,1 2 12 16,-1 4 6-16,0 0-4 16,1 1-19-16,-1 0-9 15,3-4-12-15,1 1-6 16,1-7-22-16,2-3-22 15,3-7-108 1,2-4-108-16,9-11 140 16</inkml:trace>
  <inkml:trace contextRef="#ctx0" brushRef="#br0" timeOffset="478.56">844 2638 1857 0,'-37'-25'154'16,"10"12"150"-16,4 15-252 15,-3 6-38-15,-4 13-24 16,-7 5 1-16,1 4 17 16,-2-2 14-16,2 2 15 0,4 1 1 31,3 8-9-31,2 7-10 0,9 12-16 15,3 3-4-15,13 12-5 16,6-1-1-16,18 8 0 16,8 4 2-16,11-8 5 0,8-8 2 15,0-20 21 1,2-12 14-16,0-18 26 16,-3-9 11-16,-7-9 18 15,-1-6-4-15,-7-12-10 16,-2 1-3-16,-6-11-13 15,-5-7-3-15,-8-10-1 16,-5-10-1-16,-8-5-16 16,-5-2-9-16,-6 2-32 0,-3 2-20 0,-3 8-33 15,-1 7-22-15,-1 16-51 16,2 12-37-16,-3 15-85 16,-3 14-54-16,-4 27-265 15,-8 17 325-15</inkml:trace>
  <inkml:trace contextRef="#ctx0" brushRef="#br0" timeOffset="1287.24">626 4544 2422 0,'-20'-13'51'0,"18"16"-48"0,1-3-9 16,9 1-18-1,6 0 18-15,6-1 28 16,5-1 13-16,2-3 23 15,1 0 3-15,-2 0-13 16,-1 2-14-16,-5 4-24 16,-4 4-6-16,-4 5-3 15,-6 2 1-15,-6 5 11 16,-5 3 5-16,-7 4 3 0,-2 2 2 16,0-1-4-16,-1-1-4 15,3-4-4-15,3-3-2 0,6-4-5 16,3-3-1-16,5-4 2 15,2-2 5-15,6-7 9 16,2-2 0-16,9-11-2 16,1-6-4-16,8-10 2 15,1-7 5-15,-1-7 13 16,0-1 7-16,-9-6 3 0,-4-5 4 16,-13-2 3-16,-7-1-2 15,-9 11-2-15,-9 7-5 16,-9 11-12-16,-5 5-9 15,-6 8 0 1,-5 6-1-16,-7 9-5 16,-5 5 4-16,-4 16-14 15,-3 8-4-15,0 16-7 16,0 9-5-16,8 17-10 16,7 5-6-16,20 8-4 15,6 0 2-15,16 5 2 16,10 4 5-16,16 1 4 0,13-5-3 15,15-17 6-15,9-18 7 0,6-20 16 16,3-10 11-16,4-15 14 16,-1-4 2-16,4-16 8 15,-4-8 1-15,-9-8 2 16,-5-8 1-16,-15-9-6 31,-10-3-1-31,-13-4 2 16,-8-2-9-16,-10 0-35 0,-5 1-23 15,-14-1-67-15,-5 1-29 16,-9 10-72-16,-5 3-40 16,-1 12-109-16,-3 12-247 15,6 37 360-15</inkml:trace>
  <inkml:trace contextRef="#ctx0" brushRef="#br0" timeOffset="10874.88">3128 7205 1531 0,'11'-8'171'0,"-23"4"127"16,6 0-114-16,1 1-4 15,3-1-56-15,0 2-23 16,-1-3-33-16,3 3-4 16,1-1-13-16,3-2-8 0,5-3-13 15,6-2-7-15,5-3-8 16,3-3-5-16,7 2-3 15,0-1-2-15,4-2-3 16,3-1-1-16,5 3 2 16,3 2-2-16,1 5 0 0,-2 3-1 15,-2 7-2-15,-6 4 0 16,-6 5 1-16,-5 4 1 16,-12 3 4-16,-7 1 4 15,-12 8 5 1,-11 0-1-16,-17 5 7 15,-9 4 0-15,-10 1-2 16,-1 1 0-16,-1 1-5 16,4-3-1-16,5-1-2 15,6-3 1-15,8-3-1 16,3-3 0-16,12-8-3 16,4-3-5-16,11-6-8 0,7-3 0 0,13-3 11 15,8 1 7-15,11-7 20 16,2 0 4-16,14-5 1 15,4-2 0-15,7-1-8 16,7 4-4-16,-6 0-8 16,-5 2-3-16,-10 4-3 31,-10 1-3-31,-10 1-3 0,-4 2-2 16,-6 3-8-16,-2-2-11 15,-4 2-23-15,-3-1-28 16,-3 0-91-16,-1-2-57 15,-1 2-152-15,1 1 185 16</inkml:trace>
  <inkml:trace contextRef="#ctx0" brushRef="#br0" timeOffset="11429.84">4361 6726 1446 0,'-11'-20'113'15,"1"4"63"-15,3-2-3 16,0 5 1-16,0 4-14 0,1 1-9 16,0 5-8-16,3 0-22 15,2 2-20-15,1 0-36 16,-2 1-13-16,2 0-27 15,-1 1-10-15,2 6-10 16,3 1-2-16,1 7 0 0,2 3 3 16,2 10 2-16,2 6 3 15,1 11 1 1,0 3 2-16,-1 5 3 16,1-2 4-16,-2 1 6 15,-3-1 6-15,0-3 3 16,0-4-4-16,-2-9-8 0,0-2-6 0,-3-10-6 15,1 0-2-15,1-2-3 16,0-2-3 0,0 0-31-16,2-2-44 15,-1-1-103-15,1-1-68 16,1-4-170-16,6 0 218 16</inkml:trace>
  <inkml:trace contextRef="#ctx0" brushRef="#br0" timeOffset="12364.25">4768 7183 2434 0,'-15'2'125'0,"1"12"107"16,9 6-206-16,2 7-7 15,8 3-19-15,2-1-10 16,10-5-10-16,2-6 1 0,8-9 16 15,2-5 13-15,5-8 35 16,0-5 19-16,0-9 12 16,2-6-1-16,-3 0-11 15,-1-4-10-15,-8 2-3 16,-6 1-1-16,-9 5 4 16,-7 5-2-16,-8 2-4 0,-4 1-5 0,-9 5-10 15,-2-3-6-15,-1 6-17 16,-1 4-8-16,0 9-13 15,3 3-7-15,2 3-5 16,5 2-2-16,8 0-4 16,6 3 0-16,14 2 1 15,4 5 4 1,10 2 10-16,7-4 4 16,4-9 1-16,2-3 0 15,1-12 8-15,-6-2 7 16,-5-9 22-16,-4-3 7 15,-4-5 4-15,-3-1 1 16,-5 1 1-16,-6-2-3 16,-7 2 0-16,-3-2-3 0,-6 2-10 15,-1 7-2-15,-4 1-7 32,-1 3 3-32,0 3-1 0,-1 1-1 0,1 3-1 15,1 2-5-15,-2 8-14 16,0 3-7-16,2 9-13 15,3 8-4-15,4 12 4 16,3 9 2-16,8 6 5 16,4-1 4-16,5-8 5 15,2-7 7-15,1-18 1 16,-4-7 1-16,1-15 9 16,0-5 8-16,-2-11 13 15,3-8 7-15,-2-11-3 16,-2-3-8-16,0-4-6 0,-2 0-5 15,-5 4-3-15,0 3-3 16,-5 9-5-16,-1 3 1 16,0 10-5-16,-1 5-2 15,1 7-14-15,0 0-10 0,-1 3-5 16,2 4 1-16,4 13 6 31,3 10 8-31,5 20 6 16,2 18 2-16,4 29 4 0,0 12-1 0,0 34 2 15,-3 16 0-15,-7 4 0 16,-3 3 3-16,-4-16 1 16,1-15 0-16,-3-21 4 15,0-12-1-15,-1-25 2 16,-4-13 1-16,1-20-7 16,1-9-10-16,-1-17-50 15,2-8-24-15,-3-8-74 16,0-4-51-16,-3-20 349 15,2-29-174-15</inkml:trace>
  <inkml:trace contextRef="#ctx0" brushRef="#br0" timeOffset="13003.6">5702 7568 2460 0,'-11'0'204'16,"10"-3"367"-16,8 2-572 0,5 1-25 15,7 3 10-15,2 5-3 16,1 3 4-16,-2 3 7 16,-8 0 7-16,-4 1 3 15,-8 2 18-15,-4 1 7 16,-7 3 13-16,-5-2 4 0,-3 3-5 15,2-2-3-15,1-4-10 16,4 2-1-16,8-7-4 16,0-4-3-16,4-6-11 15,2 3-6-15,5-3-2 16,3 0-1-16,5-2 2 16,3-3 3-16,2 0-3 15,0-2 0-15,0 0 4 16,-3 0 1-16,-3 1 3 15,-4 0-3 1,-3 3-20-16,-1-2-24 0,-4 3-44 16,-1 1-12-16,0 0 7 0,-1-1 19 15,0 0 44-15,0 0 13 16,0 0 14-16,0-1 3 16,-1 1 0-16,0 0 1 15,0 0-1-15,0 0 0 16,0-1 4-16,-1 2 2 15,1 0 2-15,1 0 4 16,0-1 7-16,0 1 3 16,0 0 4-16,0 0-3 0,0 0-11 15,5 3-3-15,-2-3-6 16,0 0-1-16,0 0-1 16,-3 0 1-16,2 0-3 15,-1 0-4-15,-1 0-43 16,0 0-42-16,0 1-123 15,-1 0-69-15,-4 8 144 16</inkml:trace>
  <inkml:trace contextRef="#ctx0" brushRef="#br0" timeOffset="13552.03">5662 7498 2701 0,'-10'-1'91'0,"7"-7"26"16,9-2-109-16,3 1-8 15,1 0 8-15,-4 0 6 16,-2 2 12-16,-3 4 34 0,1 3 16 16,-1-2 26-16,-1 2 1 15,1 0-14-15,0 0-12 16,0 0-18-16,1 0-11 0,4-2-18 16,-3 3-3-16,2 2-11 15,1-2 0-15,0 2-3 16,0 1 1-16,2-1 0 15,-2 5-1-15,3 0-4 16,1 2-4-16,4 9-2 16,4 5 0-1,5 10 1-15,5 8 2 16,7 3 0-16,4-3 0 16,6-2-1-16,0-4-1 0,-3-1 1 15,-2-2 2-15,-11-5 2 16,-5-3-1-16,-7-6 1 15,-4-4-2-15,-4-4-1 16,1-2-12-16,-4 0-61 16,-3-3-43-16,0-2-92 0,-3-4-47 15,0 3-73-15,0-2-46 16,1-7 207-16</inkml:trace>
  <inkml:trace contextRef="#ctx0" brushRef="#br0" timeOffset="13790.45">5966 7543 2630 0,'-37'28'148'0,"3"1"109"16,3 6-144-16,6 5-58 16,3 0-7-16,3 3-35 15,1-1-10-15,8-3-10 16,2-4-5-16,4-10-5 15,0-5-11-15,3-8-44 16,1-3-36-16,0-4-95 16,0-4-36-16,6 1-119 15,-4-2-236-15,15-10 368 16</inkml:trace>
  <inkml:trace contextRef="#ctx0" brushRef="#br0" timeOffset="14270.16">6349 6908 2983 0,'-4'-9'119'0,"6"1"42"15,5 3-122-15,12 2-35 0,7-2-5 16,11 4-15-16,5 1 0 0,-2 5 11 16,-2 0 5-16,-9 4 8 15,-6 1 5-15,-8 5 7 16,-4 2 2-16,-6 6 13 16,-3 4 5-16,-7 10 10 15,-7 2 1-15,-9 5-9 16,-4-5-4-16,-3-7-13 0,2-3-5 31,2-9-4-31,4-1 0 0,7-6-3 0,2-4 2 31,9-5-1-31,2-1-2 16,5 2 5-16,4-2 1 0,6 2 3 16,6-2-4-16,5 3-17 15,3-1-10-15,4 0-21 16,3 0 1-16,4-1-21 15,4 1-27-15,3 0-65 0,0 1-60 16,1 2-123-16,-1 1-18 16,14 9 178-16</inkml:trace>
  <inkml:trace contextRef="#ctx0" brushRef="#br0" timeOffset="14687.04">7740 7239 2482 0,'-15'-13'200'0,"7"5"165"16,5 4-216-16,0 3-8 15,4-1-59-15,3 2-28 16,5 0-30-16,6 0-8 16,6 0-7-16,7 1 0 15,9-1-3-15,2 1-2 16,4 1-2-1,-2 2-1-15,-3-2-2 16,-2 0-2-16,-6 0-41 16,-2-2-30-16,-3 0-74 15,-2 0-53-15,-1-2-97 16,-6-4-36-16,4-9 178 16</inkml:trace>
  <inkml:trace contextRef="#ctx0" brushRef="#br0" timeOffset="14941.07">7871 6957 2641 0,'-11'6'117'0,"4"0"49"16,3 5-97-16,4 10-32 0,4 8-10 16,5 12-24-16,1 3-5 15,2 4-4-15,2-1 0 16,1-1 0-16,1 0 1 15,1-4-1-15,-1-1-7 16,-3-3-48-16,-1-5-36 0,-5-5-82 31,0-2-52-31,-1-7-133 16,0-2 196-16</inkml:trace>
  <inkml:trace contextRef="#ctx0" brushRef="#br0" timeOffset="15495.79">9636 6316 1753 0,'-11'-12'244'0,"7"5"342"15,3 2-333-15,0 5-121 16,1 0-23-16,1 6-84 16,2 5-18-16,1 6-5 15,1 6 6-15,-1 6 7 0,0 5 1 0,2 3-5 16,0 5-4-16,0-1-5 16,0 0 0-16,1-7-2 15,-2-6-6-15,-1-2-89 16,0-2-55-16,-4 2-169 15,-5 7 156-15</inkml:trace>
  <inkml:trace contextRef="#ctx0" brushRef="#br0" timeOffset="15742.88">9247 6872 2561 0,'-4'-2'257'16,"6"-1"456"-16,9 3-683 15,8 0-26-15,14 3-5 16,9-1-12-16,6-1 5 16,0-1 5-16,-10 0 5 15,-5-1-4-15,-4 0-39 0,0 0-29 0,2 0-81 16,1 1-47-16,0 2-125 15,-3 1-86-15,-3 9 228 16</inkml:trace>
  <inkml:trace contextRef="#ctx0" brushRef="#br0" timeOffset="16159.72">9409 7207 3397 0,'-6'-12'75'16,"11"15"-58"-16,7 0-40 0,9 3 7 15,4 2-3-15,2 0 10 16,2 2 3-16,-3-2 12 16,-4 2 6-16,-2-2 2 15,-4-2 5-15,-8 1 9 16,-5 2 4-16,-3 0 5 15,-3 3 1-15,-9 4 0 0,-2 2-3 16,-5 2-4 0,-1 0-3-16,1-1-8 0,3-2-4 15,8-5-6-15,1-3-5 16,7 0-10-16,0-2-6 16,6 1-8-16,1 0 3 15,9 1 1-15,2-1 1 0,12-1-1 16,6-2-3-1,6-4-3-15,6-1-9 16,2-3-53-16,4-2-34 16,3-5-88-16,-3-1-44 15,-7-4-85-15,-2-4-168 0,7-8 300 16</inkml:trace>
  <inkml:trace contextRef="#ctx0" brushRef="#br0" timeOffset="16460.41">10309 6507 2786 0,'-2'2'138'16,"-3"-6"80"0,2 4-131-16,3 6-54 15,0 7-16-15,2 13-37 16,-1 7 1-16,1 12 11 15,2 5 6-15,-1 11 7 16,3 3 6-16,3 9 3 16,2 1-1-16,5-4-2 15,0-4-3-15,2-10-5 0,-1-10-1 16,-3-11-10-16,-1-5-32 0,-5-7-88 16,0-3-57-16,0-7-180 15,0-5-98-15,19-10 256 16</inkml:trace>
  <inkml:trace contextRef="#ctx0" brushRef="#br0" timeOffset="17316.43">10780 6962 1535 0,'5'1'261'16,"-5"2"360"-16,-1 1-359 15,-3 8-146-15,1 7-18 16,-3 15-64-16,-1 6-20 15,2 2-14-15,4-2-1 0,5-6-2 16,6-7 1-16,6-7 18 16,2-3 13-16,6-9 27 15,2-3 18-15,5-8 5 16,1-3 1-16,-3-6-4 16,0-3-10-16,-4-4-3 15,-4 1-5-15,-6 2-2 0,-4 0-5 0,-9 1-13 16,-2 1-6-16,-9-2-18 15,-2 5-4-15,-8 3-14 16,-2 6-7-16,-4 4-8 16,4 7-2-16,1 5 2 15,3 1 2-15,8 0 2 16,0-2-2 0,9-5-7-16,7-3 2 15,8-4 13-15,2-1 7 16,6-1 24-16,4-2 8 15,3-5 1-15,0-2-2 16,-1-3-4-16,-4-1 0 16,-10 2-2-16,-3 4-1 0,-11 7-7 15,0 0-8 1,-3 0-12-16,-6 5-6 16,-4 10-1-16,-4 5 1 15,2 3 8-15,1 1-1 16,7-2-3-16,4-3 2 15,4-1 3-15,4-3 3 0,3-7 16 16,0-3 5-16,5-4 6 16,2-4 3-16,1-5-5 15,3-2 2-15,-2-3-3 16,-1-1-1-16,-7 0-3 16,0 2-5-16,-5 4-6 15,-2 4-5-15,-3 5-11 16,1-1-6-16,1 1-13 15,-1 0-7-15,2 5-11 0,1 3 2 16,2 16 5-16,2 11 9 16,5 21 13-16,4 15 3 15,2 24 7-15,1 4 1 0,-2 4 2 16,-1-1 2-16,0-10 2 16,-4 3 0-16,-1-2 3 15,-5-7 3-15,-6-18 6 16,-2-11 2-16,-7-17 4 15,-3-4-8-15,-3-8-11 0,-3-4-3 16,-4-10-16-16,-5-4 1 16,1-9-46-16,0-2-31 15,-5-13-87-15,-3-8-61 16,-7-30 376 0,6-33-178-16</inkml:trace>
  <inkml:trace contextRef="#ctx0" brushRef="#br0" timeOffset="18187.56">11633 6796 1461 0,'-7'-16'181'15,"4"6"238"-15,3 3-189 16,0 1-72-16,0 2-7 15,0-1-57-15,0 2-15 16,0 3-10-16,0 0 5 16,0 0 0-16,0 0-1 0,0 0-9 15,0 0-7-15,0 0-12 16,0 0-5-16,0 0-10 16,0 0-3-16,0 0-1 15,0 0 2-15,0 0 7 16,0 0 1-16,1 3-3 0,-1-3-5 15,2 0-11-15,-2 1-3 16,1 0-3 0,-1 0-1-16,1 1 8 15,0-1-1-15,-1 0 2 16,1 0 0-16,0 0-5 16,-1-1-1-16,2 1-4 15,-2 1-1-15,0-1-3 16,1 0-1-16,-1 0 1 15,1-1-2-15,-1 0-1 0,1 1-1 16,0 1 0-16,1-1-1 16,-1-1-10-16,0 1-19 15,0 0-99 1,4 4-68-16,-4 1-162 16,-2 4 271-16,-9 19-12 15</inkml:trace>
  <inkml:trace contextRef="#ctx0" brushRef="#br0" timeOffset="18967.48">11528 7191 2027 0,'-8'-9'234'16,"6"7"304"-16,1 0-375 15,1 0-22-15,0 2-55 16,0-1-32-16,0 1-35 15,0 0-3-15,0 1 6 32,-2 3 3-32,2-1 0 15,0 3-2-15,0 7-11 0,2 5-4 16,5 6-8-16,1 1-1 16,6-6 7-16,0-2 8 15,3-5 17-15,-2-5 9 16,2-4 9-1,1-6 3-15,1-4 1 0,1-2 0 0,-2-5-3 16,-3-2-2-16,-4 0-10 16,-3-1-4-16,-3 2-12 15,-2 3-5-15,-2 2-12 16,1 3-6-16,-2 6-10 16,1 0-7-16,0 0-14 15,5-2-8-15,2 8-6 16,4 6-1-16,6 12 6 15,1 13 5-15,4 21 9 16,-1 14 8-16,-2 23 13 16,-2 7 6-16,-3 4 4 15,-6-1 3-15,-1-6 1 16,-3 1 1-16,-5-10 9 16,4-8 9-16,-5-25 15 0,-3-9 9 15,0-17 8-15,-2-4-1 16,1-9-3-16,1-4-1 15,2-7-6-15,1-5-9 16,-5-1-17-16,-2-3-18 16,-4-8-72-16,-1-2-41 15,-2-10-41 1,1-5-16-16,5-9-17 16,1-3-6-16,6-17-66 15,4-9 59-15,12-18 95 16</inkml:trace>
  <inkml:trace contextRef="#ctx0" brushRef="#br0" timeOffset="19975.27">12280 6621 1692 0,'-6'-11'228'0,"3"4"339"15,0-1-287-15,5 5-65 0,1-1-19 0,4-1-96 16,4 2-38-16,6-2-46 16,5 0-8-16,5 3-5 15,-3 2-1-15,0 1 2 16,-3 4 1-16,-5 3 0 15,2 0 0-15,-6 3-3 32,-2 0 1-32,-7-3 14 0,-3 1 16 0,-6 1 30 15,-7-1 10-15,-6 2-5 16,-3 0-16-16,2 2-25 16,1-1-13-16,7-2-7 15,4-2-6-15,3-4-8 16,5 0-12-16,5 0-25 15,5 1-9-15,10 2 6 16,4 0 6-16,8 2 25 16,3 0 8-16,5 2 2 15,1 3 5-15,-3 2 3 16,-1 6 8-16,-8 0 9 16,-4 1 1-16,-8-1 9 15,-8 0 1-15,-9 0 12 16,-7 1 9-16,-11 4 14 15,-4 1 0-15,-10 2-12 16,-3-2-8-16,0-4-22 16,1-3-4-16,3-5-6 15,4-2-3-15,6-5-32 16,1 0-24-16,6-5-64 16,2-1-37-16,5-2-61 0,6-1-47 15,-4-5-91-15,5 2 420 16,27-14-122-16</inkml:trace>
  <inkml:trace contextRef="#ctx0" brushRef="#br0" timeOffset="20265.12">13329 6774 3342 0,'-6'-6'84'0,"12"5"-46"15,1 1-40-15,6-3 7 16,5 1-14-16,9-3-6 16,5 1 3-16,4-1 12 15,-3 1 2-15,-3 3-5 16,-4 1-15-16,-7 1-60 15,-4 3-45-15,-7 3-134 0,-2 1-78 16,-7 16 181-16</inkml:trace>
  <inkml:trace contextRef="#ctx0" brushRef="#br0" timeOffset="20793.43">13332 6946 2541 0,'1'5'177'16,"4"-2"203"-16,-2-1-316 16,10 1-71-16,5 1 1 15,10 0-41-15,10-4-13 16,6-1-15-16,0-4-9 16,1-5-19-16,0 0-10 0,6-4-40 15,2-3-41-15,1-6-62 16,-5-3-45-16,-10-1 14 15,-7 0 55-15,-12 7 155 16,-3 3 123-16,-11 7 169 16,-4 3 48-16,-3 3 24 15,-2-1-16 1,-4 6-82-16,0 2-44 16,-2 5-66-16,1 4-35 0,2 2-24 15,3 0 2-15,4 2 16 16,5-1 14-16,10 1 22 15,4-1 6-15,9 1 3 16,6 2-3-16,6 0-7 16,1 2-3-16,0 1-2 0,2 4-2 15,-5 3 0-15,-3 0 1 16,-10 0-5-16,-5-2 2 16,-9-1-3-16,-6-3-2 15,-5-5-8-15,-3 0-7 16,-2-4-13-16,1-1-4 15,-6-2-11-15,0 3-15 0,-10-2-51 16,-6 1-39-16,-3-6-90 16,-6-3-39-16,-9-9-41 15,-6-2 118-15</inkml:trace>
  <inkml:trace contextRef="#ctx0" brushRef="#br0" timeOffset="20968.59">13975 6672 2718 0,'4'-4'144'0,"20"6"142"15,10 2-257-15,23 0-33 16,9-1-31-16,10-4-112 16,2-3-50-16,-5-6-150 0,-2-3-395 15,2-7 471-15</inkml:trace>
  <inkml:trace contextRef="#ctx0" brushRef="#br0" timeOffset="21649.04">2078 7021 1693 0,'-26'-12'193'15,"14"3"280"-15,-2 2-257 16,8 3-42-16,1 1 4 16,2 2-46-16,0 1-13 15,3 0-22 1,0 0-11-16,-1 2-30 16,2 4-17-16,2 5-28 15,0 26-10-15,1 4-4 16,0 0 1-16,4-2-3 15,-1-1-14-15,2-5-69 16,1 0-52-16,-2 1-143 16,-1-4-35-16,2-2 166 0</inkml:trace>
  <inkml:trace contextRef="#ctx0" brushRef="#br0" timeOffset="22050.29">2126 6742 2030 0,'-35'-39'252'0,"1"8"266"16,-1 11-309-16,-1 7-28 15,-5 8-85-15,-3 6-43 16,-3 15-45-16,-3 6-9 16,-5 22-9-16,-2 8 3 15,5 17 1-15,4 12-1 0,15 15-6 16,11 1-2-16,18 12-3 15,13-1 4-15,24-5 8 16,12 0 6-16,21-22 9 16,10-16 10-16,15-33 11 15,5-18 7-15,9-22 7 0,2-13 0 16,-5-22 6-16,-4-12-4 16,-19-13 9-16,-10-3-1 0,-22-1-1 15,-14 6 6-15,-21 5-2 16,-11 0-7-16,-18-4-28 15,-11-1-22-15,-14-2-68 16,-9 2-32-16,-5 9-70 16,-2 9-33-16,-9 19-76 15,-10 17 59 1,-14 48 111-16</inkml:trace>
  <inkml:trace contextRef="#ctx0" brushRef="#br0" timeOffset="23438.34">3519 9620 1831 0,'-11'-14'149'16,"-5"2"125"-1,-1 3-72-15,4 0-22 16,3 1-17-16,3 2-22 15,3 0 4-15,1 3-2 0,3 1-12 16,1-5-40-16,5 4-24 16,7-3-33-16,6 0-11 15,11 1-13-15,5 3-1 16,8 3-6-16,1 7-3 16,-1 6-3-16,-8 4 0 15,-4 6 2-15,-5 0 1 0,-7 2 6 16,-3-2 4-16,-11 1 12 15,-5 1 15-15,-14 2 14 16,-6-1 6-16,-10-1-2 16,-1 0-11-16,-2-4-9 15,0 1-7-15,1-4-11 0,3-1-3 16,6-7-11-16,8-1-5 16,8-5-16-16,7-4-11 15,4 2-14-15,8 2-7 16,14 1-3-16,5 0 10 15,7 1 17 1,1 3 10-16,4 4 16 16,0 2 1-16,2 6 1 15,-2 3 1-15,-10 5 4 16,-8 1 5-16,-14 6 11 16,-7 0 7-16,-10-1 8 15,-7 3 4-15,-13-3-1 16,-3-3-3-16,-10-2-6 0,-2-4-3 15,5-5-10-15,1 0-4 0,7-7-33 16,2-4-24-16,5-4-66 16,1-5-45-16,5-2-101 15,5-1-54-15,11-8-86 16,9-8 187-16</inkml:trace>
  <inkml:trace contextRef="#ctx0" brushRef="#br0" timeOffset="23832.79">4578 9345 2234 0,'-7'-9'175'0,"4"3"208"0,3 6-268 15,2 0-15-15,2 2-8 16,-1 5-20-16,3 10-16 16,0 8 4-16,0 16-5 15,0 11-1-15,1 25-6 31,-2 4-9-31,1 2-9 0,1-4-6 16,-2-9-11-16,2-5-4 16,-1-3-2-16,0-2-2 15,2-8-37-15,-2-5-43 16,3-10-100-16,1-5-60 16,-3-15-114-16,2-5-31 15,10-18 210-15</inkml:trace>
  <inkml:trace contextRef="#ctx0" brushRef="#br0" timeOffset="24606.93">4932 9940 1429 0,'-4'2'239'0,"-2"17"269"0,2 6-206 16,3 8-153-16,1 5-38 16,7 0-73-1,5-1-27-15,5-6-15 16,4-4-4-16,6-10 13 15,2-6 26-15,5-11 44 16,1-7 19-16,0-12 23 16,-6-5-6-16,-4-7-10 15,-5-2-3-15,-8 3-5 16,-2 0-1-16,-12 3-16 0,-5 2-11 16,-10 2-33-16,-5 2-15 15,-3 4-27-15,-2 4-12 16,1 7-12-16,4 2-8 0,5 4-11 15,5 1-3-15,12-1-18 16,4 2 3-16,11 1 11 31,10 0 11-31,12 4 24 16,3-1 6-16,7 4 7 16,-2 0 2-16,-1 5 7 0,-1 1 0 15,-12 4 2-15,-4 2 1 16,-9 6 9-16,-5 3 3 15,-5 4 3-15,-3 2 3 16,-5-4-5-16,1-3-2 0,0-11-1 16,0-5-1-16,2-8-4 15,2-6 7-15,5-4 24 16,4-8 13-16,6-11 26 16,3-8-1-16,0-13-17 15,0-2-10-15,-6 3-21 16,-4 7-7-16,-5 10-8 0,-2 7-3 0,-4 8-8 15,-2 10-3-15,0 0-15 16,0-1-8-16,2 7-9 16,2 9 0-16,1 25 8 15,1 12 6-15,3 31 6 16,1 8 2-16,-1 11 5 16,2 5 4-1,1 9 3-15,-1 4 3 16,2 2 3-16,-2 0 0 15,-5-7 4-15,-2-4 2 16,-4-13 4-16,-4-12 5 16,-3-22 7-16,-1-10 1 15,-1-17-3-15,1-5-3 16,1-12-23-16,0-8-20 16,-1-7-66-16,-1-4-42 0,-1-14-83 15,-3-13-43-15,2-40-47 0,1-26 145 16</inkml:trace>
  <inkml:trace contextRef="#ctx0" brushRef="#br0" timeOffset="25236.41">5897 10341 2412 0,'-20'2'246'0,"4"-2"419"16,11 0-649-16,3 0-38 15,2 2-8-15,1-1 2 16,0-1 21-16,-1 0 12 16,0 0 30-16,0 0 14 15,0 0 24-15,0 0 5 0,0 0-14 31,1 0-10-31,-1 0-27 16,0 0-5-16,0 0-5 16,0 0-1-16,0 0 4 15,0 0-1-15,0 0-2 16,0-1-2-16,0 1-9 0,0 0 0 16,0 0 7-16,0 0 1 15,0 0 8-15,0 0 3 0,0 0-2 16,0 0 0-16,0 0-4 15,0 0-3-15,0 0-4 16,0 0-2-16,1 0-3 16,1 0-1-16,-1 0-2 15,6 1-2-15,1 2 2 0,3 4-1 16,5 3 1-16,3 3-1 16,3 6-1-16,0 2 2 15,2 5 1-15,3 3 2 16,1 5 1-16,1 0-2 15,-3 1-1-15,-2-1-1 0,-5-3 0 16,-4-2-1-16,-2-4 1 31,1-1 0-31,-2-7-2 16,1-2-8-16,-5-7-55 16,1 0-40-16,-4-4-104 0,0-4-72 15,-2-4-75-15,-1-14-277 16,7-33 383-16</inkml:trace>
  <inkml:trace contextRef="#ctx0" brushRef="#br0" timeOffset="25443.36">6180 10300 2781 0,'-27'15'186'15,"6"3"207"-15,2 5-349 16,4 4-22-1,-1 2-18-15,-2 4-7 16,1 4-5-16,0 0-7 0,2-2-34 16,3 0-21-16,6-9-50 15,2-6-30-15,7-8-84 16,3-5-40-16,9-12-232 16,8-12 276-16</inkml:trace>
  <inkml:trace contextRef="#ctx0" brushRef="#br0" timeOffset="25922.6">6492 9740 2746 0,'-7'-7'181'16,"3"2"192"-16,9-2-322 15,6-2-25-15,9-4-23 16,2-2-8-16,5 1 1 16,-1 2 6-16,-5 5 17 15,0 4 4-15,-1 9 4 16,0 5-4-16,4 8-8 16,-1 5-3-16,-4 3-4 15,-2-1 1-15,-10 2 6 16,-6 0 8-16,-9 0 12 15,-9 3 2-15,-6 2-3 16,-6 4-4-16,2-3-12 0,1-1-4 16,8-1-4-16,2-2-1 15,5-7 2-15,3-3 1 16,3-6-1-16,3-5-1 16,4-3-6-16,5-1-2 15,6-1-4-15,4 2-2 16,9-2-1-1,5-2-1-15,9-1 0 16,6 1-3-16,5-2-26 16,1-3-27-16,2 2-73 15,1-3-51-15,2-1-105 16,-3-1 1-16,10-10 149 16</inkml:trace>
  <inkml:trace contextRef="#ctx0" brushRef="#br0" timeOffset="37170.39">7735 9729 1919 0,'-26'7'72'0,"11"1"58"15,4-1-50-15,7-3 15 16,4-2 16-16,6 0 10 16,6-2 5-16,12 0 15 0,2 0 4 0,16-4-19 15,6-1-15-15,9 1-19 16,3-2-15-16,-2 1-27 15,-1 0-13-15,1 3-21 16,-1-1-6-16,1 2-7 16,3-1-5-16,-4-2-96 15,2-3-55 1,4-8-151-16,3-6 140 16</inkml:trace>
  <inkml:trace contextRef="#ctx0" brushRef="#br0" timeOffset="37702.58">9455 9341 2175 0,'-8'-3'250'15,"8"8"495"-15,9 1-736 16,8 0-19-16,8 0 7 16,5-3 7-16,9 0-7 15,6 0-1-15,7 4 9 16,1 3 5-16,0 6 6 16,-3 5 1-16,-7 5 3 15,-4 2 3 1,-16 4-2-16,-6 1-4 15,-16 0 2-15,-7 5-4 16,-21 2 8-16,-10 4 5 0,-12 0 0 16,-4-5-2-16,4-3-9 15,3-4-2-15,10-4 1 16,5-1 5-16,11-7 17 16,7-2 8-16,11-4 6 15,2-1-1-15,10 2-5 16,7 0-6-16,13-1-12 0,5 0-4 15,11 1-13-15,6-2-6 16,9 2-2-16,0-1-2 16,-2 2-2-16,-5-2-20 15,-3-5-78 1,-3-2-51-16,1-7-125 16,0-6-68-16,2-14-436 15,11-6 468-15</inkml:trace>
  <inkml:trace contextRef="#ctx0" brushRef="#br0" timeOffset="37987.98">10822 9124 2553 0,'-11'11'181'15,"3"8"206"-15,2 11-303 16,2 6 3-16,2 4-18 15,-1 3-17-15,1 4-14 16,1 5-1-16,2 10 6 0,1 8 2 16,4 5-4-16,1 1-8 15,2-5-20-15,0-6-8 16,-2-7-26-16,2-2-24 16,-1-7-49-16,0-3-52 15,0-13-122 1,1-9-77-16,3-15-410 15,9-10 436-15</inkml:trace>
  <inkml:trace contextRef="#ctx0" brushRef="#br0" timeOffset="38790.11">11229 9770 813 0,'1'0'260'0,"-1"13"310"0,0 6-138 0,-2 11-157 15,-1 4-25-15,0 9-78 16,2 2-42-16,-1-2-57 15,4-1-14-15,6-7 2 16,7-5-3-16,11-7 11 16,6-5 17-16,5-15 9 15,0-4 6 1,-5-13-4-16,1-8-9 16,-4-4-18-16,-3-1-2 15,-4 0-9-15,-8 2-6 0,-12 3-14 0,-5-1-6 31,-14 1-19-31,-4 1-9 0,-5 5-15 0,0 3-13 32,3 8-8-32,6 5-3 0,5 7-4 15,2 5 2-15,7 5 7 16,2 3 4-16,9 3-1 16,5 1-1-16,12-3-4 15,7-2 2-15,15-8 17 0,9-5 10 16,4-6 14-16,0-4 4 15,-6-3 3 1,-8-1-1-16,-13 0 0 16,-8 2 0-16,-14 2 1 15,-10 4 5-15,0 0-3 16,-2 4-1-16,-8 5-7 16,-4 4-8-16,-1 10-5 15,1-1-4-15,5 2 0 16,4-4 3-16,7-6 6 0,3-3-1 15,6-6 1-15,2-4 1 16,6-7 7-16,2-6 6 0,1-10 1 16,-3-4-2-16,0-5-6 15,-1-2-3-15,-1 3-1 16,1 2-1-16,-6 7-4 16,-3 6 2-16,-1 8-3 15,-5 3 1-15,0 4-5 0,1 4-6 16,-1 9-13-16,4 8-9 15,0 22-14-15,1 16-2 16,1 32 7-16,-1 11 8 16,3 18 20-16,-1 8 5 15,-4 1 6 1,-1 0 2-16,-6-4 4 16,-5-9 1-16,-6-12 5 15,-2-5 3-15,-4-22 2 16,-4-13-4-16,1-23-14 15,1-11-20-15,5-15-52 16,0-3-39-16,5-11-98 16,-3-8-49-16,0-35-117 0,4-20 128 15,16-52 111-15</inkml:trace>
  <inkml:trace contextRef="#ctx0" brushRef="#br0" timeOffset="39290.75">12420 10077 2521 0,'-8'36'183'0,"4"5"271"16,7 5-415-16,2-3-6 15,6-14-14-15,2-7-19 16,4-12-8-16,0-4 9 0,2-8 29 15,-1-3 25-15,0-7 27 16,0-1 6-16,-3-2-1 16,-2-2-11-16,-3 2-29 15,-3 0-9-15,-4 3-18 16,1 3-3-16,-4 8-2 16,0 0 1-16,0 0 0 15,2 2-6-15,2 12-12 16,3 6-7-16,5 14-10 15,4 9 1-15,6 12 4 16,1 9 2-16,1 21 3 16,-3 14 0-16,-4 15-6 0,-4 3-2 15,-6-1 5-15,-5-4 2 16,-4-7 15-16,-5-9 7 16,-6-24 7-16,-3-16 5 15,-3-21-8-15,-1-11-5 16,3-11-20-16,1-5-20 15,1-8-92-15,-2-7-33 16,-4-20-43 0,-5-12-35-16,2-43-42 0,5-16-126 0,19-38 225 15</inkml:trace>
  <inkml:trace contextRef="#ctx0" brushRef="#br0" timeOffset="39877.06">12896 9227 1911 0,'-18'-8'236'0,"6"-2"345"15,11 8-478-15,2-1-20 16,10 2-31-16,6 0-13 16,9 1-11-16,7 1-3 15,8 10-4-15,4 3-1 0,-1 6 7 16,-5 0 6-16,-12 8 5 16,-8-5 0-16,-13 3 1 15,-6 4 0-15,-13 1 8 16,-6 1 7-16,-6 0 5 15,-1-3-4-15,4-5-14 0,3-4-10 16,7-8-13 0,5-3-1-1,7-4-10-15,5 1-8 16,10 1-4-16,5 1-3 0,12 4 0 16,4 5 6-16,11 8-2 15,4 4 1-15,-1 8 2 16,-3-1 3-16,-13-4 5 15,-5-6 2-15,-10-5 15 16,-4-2 5-16,-10-3 9 16,-6 5 3-16,-11 0-5 0,-5 1-5 15,-9 4-1-15,-1 0-3 0,-7-4-7 16,-4-2-7-16,-3-7-41 16,1-2-33-16,8-9-88 15,6-2-41-15,12-2-93 16,2-6 281-16,10-18-46 31</inkml:trace>
  <inkml:trace contextRef="#ctx0" brushRef="#br0" timeOffset="40091.15">13892 9487 3371 0,'10'19'92'0,"-17"7"-32"16,42 0-47-16,13-7-14 15,2-6-24-15,-3-10-72 16,-3-4-41-16,-6-6-104 16,-5-2-39-16,-15 3-48 15,-5 3-19-15,-12 3-198 16,-3 0 317-16</inkml:trace>
  <inkml:trace contextRef="#ctx0" brushRef="#br0" timeOffset="40278.1">13838 9734 1147 0,'-17'4'213'15,"1"1"307"1,14 5-264-16,2 0-28 16,16 2 5-16,5 1-29 15,12-3-71-15,7-3-19 16,10-6-64-16,8-1-27 15,8-4-49-15,4-2-44 16,-1-7-127-16,-2-3-70 16,6-11 131-16</inkml:trace>
  <inkml:trace contextRef="#ctx0" brushRef="#br0" timeOffset="40525.18">14789 9294 2391 0,'-8'22'243'0,"4"-3"331"15,3 8-453-15,0 12-65 16,1 1 1-16,2 9-19 16,1 4-8-16,1 7-20 15,-2 3-8-15,0-5-29 16,0-6-14-16,2-9-30 0,4-4-24 15,3-5-32-15,1-2-38 16,-1-10-88-16,0-8-61 16,5-11 168-16</inkml:trace>
  <inkml:trace contextRef="#ctx0" brushRef="#br0" timeOffset="40995.21">15059 9183 2909 0,'19'8'115'15,"12"2"48"-15,7 2-79 16,4 1 7-16,-1 2-21 0,-8-1-44 16,-2 3-12-16,-9-2-8 15,-5 2 3-15,-8 2 15 16,-8 2 11-16,-15 9 24 15,-7 1 3-15,-16 6-5 16,-1 4-7 0,-2-2-16-16,1-1-7 0,10-10-6 0,5-4-4 15,12-10-9-15,7-3-2 16,13-4-13-16,10 1-4 0,16 3-3 16,9 1 1-16,9 2 10 15,1 1 4-15,4 5 6 16,0 3 2-16,-1 0 0 31,-4 3 2-31,-10 2 2 16,-8-2 7-16,-17 1 15 0,-5 1 8 15,-14-2 1-15,-9 8-6 16,-15 0-20-16,-8 4-10 16,-12 2-8-16,-8-2-10 15,-5-7-94-15,-3-8-68 16,1-17-738-16,-9-15 583 0</inkml:trace>
  <inkml:trace contextRef="#ctx0" brushRef="#br0" timeOffset="41142.03">15758 10223 3050 0,'-18'54'-69'0,"19"-30"-558"16,9-1 332-16</inkml:trace>
  <inkml:trace contextRef="#ctx0" brushRef="#br0" timeOffset="43714.27">15717 6762 2067 0,'-14'-5'102'0,"13"5"50"0,2 6-152 16,10 8-20-1,4 4 2-15,11 3 62 16,10-2 31 0,22-6 39-16,12 0 10 0,23-4-10 15,5-3-12-15,13-3-26 16,3 2-10-16,14-2-28 16,0 1-8-16,1-2-9 15,-2 4 4-15,-8-1 14 0,-2 0 4 16,-12 0 0-16,-2 0-3 15,-17-1-15-15,-2 0-4 16,-16-2-3-16,-10-2-3 16,-21-2-2-16,-10-2-2 0,-18-3-18 15,-4-4-22-15,-5-8-83 32,-4-6-49-32,-1-8-106 15,-4-6-35-15,-1-5-77 16,0-1-98-16,15-9 289 0</inkml:trace>
  <inkml:trace contextRef="#ctx0" brushRef="#br0" timeOffset="43949.78">17646 6485 1233 0,'5'24'170'15,"0"3"101"-15,5 10-84 16,8-2-33-16,7-5-34 16,3-2 6-16,7-5 19 15,-3-3 10-15,-5 0-13 16,-1-4-21-16,-7 2-42 15,-4-4-15-15,-7 1-20 16,-5-4-5-16,-9 5-10 0,-7 0-5 16,-14 3-14-16,-9 3-4 15,-11 3-12-15,-4-2-16 0,1-1-48 16,4-2-6-16,5-6-91 16,4-2-62-16,8-4 141 15</inkml:trace>
  <inkml:trace contextRef="#ctx0" brushRef="#br0" timeOffset="44673.78">16397 9823 965 0,'-24'-17'161'16,"9"3"256"-16,8 9-269 15,3-1 9-15,2 4 64 16,1 1 17-16,1 1 8 16,0 0-16-16,6 1-60 15,3-1-23-15,15 1-46 0,7 1-16 16,22-1-24-1,6 4-18-15,23-2-16 16,1 1-9-16,4 0-5 16,9-1 0-16,4 1-2 15,-1-3-1-15,-5 1-1 16,0 1-2-16,-10 0-1 16,3 3 0-16,-7 0-1 15,-5-1 0-15,-15-3-3 0,-12 0-13 16,-14-4-47-16,-9-1-1 15,-10-4-64-15,-3-2-17 16,-8-4-43-16,-4-3-46 16,-6-10-85-16,-6-6-137 0,-5-10 267 15</inkml:trace>
  <inkml:trace contextRef="#ctx0" brushRef="#br0" timeOffset="44937.11">17470 9547 1500 0,'-25'-4'103'0,"14"6"97"15,6 3-63-15,11 6 23 0,12 3-4 16,22 5-23-16,9 2 4 16,16 1-22-16,1 0-4 15,4-1-11-15,2 2-13 0,3-1-25 16,2 2-9-16,-8-4-4 16,-11 2-3-16,-17-5 2 15,-10 0 0-15,-13-1 2 16,-7 0-1-16,-7-3-7 15,-4 1 1-15,-9-3-27 16,-7 1-8 0,-8-3-21-16,0-1-34 15,-12-3-41-15,-3-5-31 16,0-2-80-16,-4-5-33 0,3-5-180 16,-1 2 226-16</inkml:trace>
  <inkml:trace contextRef="#ctx0" brushRef="#br0" timeOffset="51286.12">16172 5751 1758 0,'0'-4'209'16,"4"2"398"-16,4 3-565 0,1 4-11 15,11 7-1-15,3 3-13 16,7 8-10-16,4 4 0 16,0 5-4-16,2 1 0 15,-4 4 1-15,-1 1-1 0,-5-2 0 16,-2 0-1-1,-1-7-2-15,-1-3-7 0,-1-2-45 16,-6-6-29-16,-3-2-81 16,-2-1-89-16,6 1 146 15</inkml:trace>
  <inkml:trace contextRef="#ctx0" brushRef="#br0" timeOffset="51527.09">16636 5827 2348 0,'-32'6'82'0,"-9"13"0"0,-2 8-17 16,-3 9 15-16,-1 7-25 16,0 7-37-16,0 1-5 15,3-5-10-15,5-5-4 16,11-8-8-16,5-3-14 15,11-3-35-15,4-1-30 16,6-2-92-16,2-4-1 0,3-4-100 16,3-2-312-16,17-1 400 15</inkml:trace>
  <inkml:trace contextRef="#ctx0" brushRef="#br0" timeOffset="51912.68">16885 5853 2443 0,'-6'-9'97'0,"4"9"-17"0,2 0-7 16,0 3-15-16,0 2-37 15,-2 5-28-15,1 3 1 16,0 5 2-16,2 2 3 16,4 1 13-16,3 0 9 15,5-3 17-15,1 1 8 0,3-2-2 32,1-2-7-32,2-2-13 15,1 0-9-15,10-2-12 16,3-3 2-16,5-1-12 15,-1-3-10-15,-3-4-22 16,-5-1-14-16,-5-6-36 0,-1-3-25 16,-2-4-85-16,1-5-54 15,-1-9 134-15</inkml:trace>
  <inkml:trace contextRef="#ctx0" brushRef="#br0" timeOffset="52145.04">17328 5810 1171 0,'-23'7'193'0,"8"3"346"0,3 2-347 16,4 8-76-16,2 2 19 15,6 12-57-15,0 6-18 0,8 10-26 16,4 5-18-16,6-3-13 16,2 1-2-16,3 3-2 15,0 1 0-15,-3 7-24 31,0 1-20-31,-6 1-51 16,1-2-25-16,-4-5-95 0,0-3-102 16,2 3 186-16</inkml:trace>
  <inkml:trace contextRef="#ctx0" brushRef="#br0" timeOffset="54335.48">19423 6615 1820 0,'4'-19'143'16,"-4"7"178"0,0-2-124-16,-1 2 29 15,-3 2-42-15,-4 1-88 16,-3 1-21-16,-4 5-28 15,-5-1-8-15,-8 5-7 16,2 4-1-16,-2 4-1 0,-2 3-2 16,4 1-9-16,0 1-4 15,5 1-9-15,4-2-4 0,10 1-15 16,4 0-7-16,7 2-8 16,8 2-2-16,12 7 7 15,4 6 5-15,7 9 8 16,3 3 4-16,1 3 6 15,2 4 1-15,2 1 1 16,-5 0 1 0,-4-2 1-16,-7-4 0 15,-8-8 3-15,-5-7 0 16,-10-10 5-16,-2-4 2 16,-3-3 6-16,-4 0 2 0,-5-1 0 15,-8-1-1-15,-11-5 0 16,-4-4 2-16,-6-3 3 15,-3-5 3-15,1-3 4 16,6-4-1-16,5-4 0 0,7 1-4 16,7-3-9-16,4 2-6 15,11-7-16-15,6-4-5 16,11-11-20-16,5-6 2 16,12-4 7-16,5 1 4 15,10 5 20 1,3 2 3-16,-5 5 8 15,-5 4 3-15,-18 6 4 16,-5 4 5-16,-11 5 8 16,-5 1 0-16,-2 1-20 15,-3 1-14-15,-5 1-38 16,2 2-24-16,-3 5-54 16,1-1-42-16,1 1-120 0,-1-2-73 0,8 3 187 15</inkml:trace>
  <inkml:trace contextRef="#ctx0" brushRef="#br0" timeOffset="54690.49">19886 6259 2146 0,'-5'-8'170'15,"1"6"295"1,1 6-475-16,1 5 7 0,0 9-7 16,0 6-8-16,2 14 14 15,0 8 5-15,2 14 21 16,0 4 14-16,3 4 16 16,-1-6 4-16,4-4 1 15,-3 2-9-15,4-6-15 16,-1 2-7-16,0-3-14 15,-1-2-5-15,2-3-7 0,0-3-10 0,1-9-37 16,-1-6-27-16,3-10-70 16,-1-6-39-16,0-9-57 15,5-2-122-15,16-12 219 16</inkml:trace>
  <inkml:trace contextRef="#ctx0" brushRef="#br0" timeOffset="55606.85">20402 6834 1605 0,'0'-7'180'16,"-6"8"303"-16,-1 5-287 15,-3 6-27-15,-3 5-18 16,-5 7-93-16,0 3-22 0,5 5-32 16,5-1-4-16,8 1-1 15,7-2 2-15,7-6 22 16,5-4 13-16,4-7 32 15,-1-5 14-15,4-7 6 16,0-3 0-16,1-6-18 0,-1-4-10 16,-5-7-13-16,-7-1-4 15,-5-4-1 1,-4-1-5-16,-5-1-8 16,0 3-4-16,-6 0-14 15,0 3-6-15,-7 4-5 16,-2 2-5-16,-7 10-9 15,-5 1-1-15,1 7-3 16,3 4-3-16,5 6 1 16,6 2-2-16,8 4-4 0,4 0 4 15,7 2 3-15,4 0 5 16,12-2 14-16,3-5 4 0,6-4 13 16,1-5 6-16,-5-6 3 31,-2-4 1-31,-6-4 0 0,-3-3 0 15,-4-1 1-15,-2-1 1 0,-7 3-3 16,-1-3-6-16,-4 1-4 0,-2 1-4 16,0 3-6-16,-1 1-1 15,1 3-4-15,3 4-1 16,-2 0-3-16,1 0-3 16,-1 1-3-16,2 3-2 15,3 4-1 1,2 4-1-16,3 1 5 15,2 1 3-15,3-2 6 16,1-2 6-16,3-4 5 16,-1-4 1-16,1-2 4 15,1-4 0-15,-3-3 3 16,-1-1 1-16,-3-3-1 16,-4 2-2-16,-4-1-4 0,0 2-1 15,-2 2-3-15,-1 5-3 0,0 0-6 16,0 0-4-16,0 0-10 15,0 1-4-15,2 5-7 32,1 6-1-32,1 13 1 0,2 9 2 15,5 19 2 1,1 6 3-16,2 13 7 16,-1 5 3-16,1 8 7 15,-3 7 0-15,-2 4 3 0,1-5 0 16,-5-7 2-16,-1-8 0 15,0-6 3-15,-2 0 0 16,2-10 0-16,-1-6 2 16,0-10 0-16,0-9-1 0,0-13-2 15,-2-4-1-15,1-10-15 16,-1-2-22-16,-1-5-50 16,0 0-43-16,-1-2-74 15,-1-2-41-15,0-16 403 16,6-23-191-16</inkml:trace>
  <inkml:trace contextRef="#ctx0" brushRef="#br0" timeOffset="55940.01">21118 7283 2335 0,'-18'-13'203'16,"15"7"330"-16,2 2-404 15,2 4-45-15,4 2-6 16,7 4-75-16,5 2-12 0,5 7 1 16,3 3 8-16,5 7 18 15,-3 1 6-15,-1 1 2 16,-3 3-4-16,0-1-9 15,1 2-3-15,-1-1-9 16,1-2-9-16,-5-7-36 0,-2 1-40 16,-6-8-104-16,-2-5-44 15,-2-4-134 1,-3 0-42-16,-2-7 232 16</inkml:trace>
  <inkml:trace contextRef="#ctx0" brushRef="#br0" timeOffset="56124.14">21476 7314 1512 0,'-12'-10'205'16,"5"6"270"-16,-3 7-275 0,-5 5 4 15,-3 8-54-15,-5 4-48 16,-7 6-54-16,1 2-20 16,3 5-18-16,1 1-8 0,5-1-25 15,1-2-13-15,3-7-64 16,3 1-34-16,6-12-97 31,5-3-86-31,4-2 182 16</inkml:trace>
  <inkml:trace contextRef="#ctx0" brushRef="#br0" timeOffset="56574.15">21579 6646 2389 0,'-8'-20'247'15,"9"9"471"-15,10 4-703 16,4 0-7-16,12 0-23 16,7 2-24-16,6 4 0 0,0 1 7 0,-3 7 16 15,-4 4 6-15,-8 2 8 16,-3 2 4-16,-11 1 8 15,-6 2 4-15,-15 10 1 16,-8 4-8-16,-13 13-3 16,-7 2-3-16,-10 4 7 31,1-1 7-31,5-9 18 0,7-4 4 0,17-10 11 16,8-4 1-16,8-7-7 15,5-1 1-15,9-2-8 16,5 1-6-16,16-4-7 15,8 0-10-15,7-6-34 16,6-1-23-16,2-4-66 16,4-2-6-16,0-3-9 15,-1-1-32-15,-6-2-45 16,1-6-57-16,7-5 125 16</inkml:trace>
  <inkml:trace contextRef="#ctx0" brushRef="#br0" timeOffset="57026.18">22883 6903 1989 0,'0'-10'198'16,"2"8"224"-16,8 2-287 0,3 0 16 15,7 0-50 1,1 1-34-16,9 0-23 16,4 4-7-16,8-1-15 15,4-2 0-15,-5 0-5 16,-2-2-3-16,-3 0-5 15,-1 0-6-15,-4-2-33 16,-3 0-27-16,-10-3-109 16,-5 0-77-16,-4-1-156 0,0-3 195 15</inkml:trace>
  <inkml:trace contextRef="#ctx0" brushRef="#br0" timeOffset="57305.1">23057 6680 2425 0,'-8'-2'114'0,"11"7"134"16,4 4-221-16,7 5 22 0,5 5-6 16,3 9-37-16,0 2-3 15,0 9-2-15,-4 0-1 16,-1 3 2-16,0-1 0 0,0 1 0 15,0 0 0-15,-3-5-10 16,-1-3-17-16,-5-4-43 16,0-6-40-16,-5-8-118 15,2-3-98-15,0-4 174 16</inkml:trace>
  <inkml:trace contextRef="#ctx0" brushRef="#br0" timeOffset="57859.07">23880 6606 2283 0,'-4'-20'176'0,"1"10"206"15,1 1-256-15,2 2 10 16,2-1-34-16,-1 1-42 16,2 0-25-16,2-1-3 0,6-2 0 15,5 2-1-15,9 2-4 16,8-1-3-16,6 5-14 16,1 2-3-16,-1 5-9 31,-2 3-4-31,-6 5-4 0,-2 2 1 15,-6 4-1-15,-3 1-2 16,-5 3 1-16,-3-1-2 0,-9-2-1 16,-4 6 3-16,-9 1-10 15,-4 0-1-15,-8 6 5 16,-4-1 1-16,-5 0 14 16,-1-3 3-16,0 0 2 15,2-4 1-15,9-4 3 16,1-3 1-16,9-4 1 0,5-3 3 15,6-3 3-15,4-1 2 16,8 0 2-16,4 0 0 16,10 0-3-16,4-1-4 15,7-2-8-15,-1-2-7 16,6-2-38 0,0-2-34-16,0-5-24 15,0-3-6-15,3-5-32 16,4-5-9-16,5-6-85 15,5-5-80-15,3-12 176 16</inkml:trace>
  <inkml:trace contextRef="#ctx0" brushRef="#br0" timeOffset="58175.62">24704 6125 2652 0,'-3'-11'101'0,"3"13"-2"16,-1-1-29-16,1 5-21 16,0 3-26-16,1 10-28 0,-1 6-3 15,3 12 21-15,-2 8 19 16,1 10 27-16,2 7 10 16,2 9-7-16,2 0-13 15,-1-7-22-15,2-7-7 16,-1-9-8-16,-2-4-1 0,0-4-9 31,0-2-8-31,-2-9-28 16,2-6-20-16,-1-9-112 15,-1-2-60-15,0-7-157 16,-1-3-285-16,19-5 406 0</inkml:trace>
  <inkml:trace contextRef="#ctx0" brushRef="#br0" timeOffset="59046.77">25044 6687 2725 0,'-7'0'110'0,"3"6"87"15,0 6-148-15,1 5 16 16,-1 2-24-16,2 6-61 16,2 1-14-1,7 0 2-15,1-3-5 16,5-1 22-16,3-2 20 15,10-7 35-15,6-1 20 0,12-8 20 16,3-1-4-16,-3-7-15 16,-5-3-8-16,-12-6-14 15,-6-4-3-15,-8-3-13 16,-3-3-3-16,-10-2-17 16,0-1-4-16,-4 2-4 15,-4 4 0-15,-4 5 5 0,-4 0-2 16,-7 5-7-16,-2 3-4 15,3 1-6-15,0 4 0 16,9 2 5-16,5 2-5 16,8-1-15-1,2 1-5-15,12 4-8 16,7 1 5-16,11 0 22 16,2 0 7-16,-1-2 12 15,-4-2 3-15,-8-2 7 16,-6 0 2-16,-6 0 3 15,-2 3-1-15,-7-1 1 16,-3 5-3-16,-6 9-5 0,-4 2 0 16,-5 9-2-1,5 1-1-15,1-1 4 0,4 1 1 16,6-9 9-16,-2-2 2 16,6-5 8-16,3-4 7 15,6-2 8-15,-2-2 5 16,4-6 17-16,3-3 1 0,-3-8 0 0,1-2-2 15,-1-4-19-15,-2-1-8 16,-3-1-10-16,0 1-6 16,-3 4-8-16,0 0-4 15,-2 4-8-15,1 1-3 16,-3 10-11-16,0-1-6 16,3 0-9-1,-1 6-4-15,6 9-3 16,-1 6 2-16,3 19 4 15,-2 13 3-15,-1 26 6 16,-2 9 3-16,-2 17 5 16,-3 7 4-16,-2 11 6 15,0 1 3-15,1-9 5 0,3-7 3 16,2-24 3-16,0-8 1 0,-5-11 2 16,0-9 1-16,-4-13-1 15,-1-9 0-15,-1-12-4 16,-1-7-3-16,1-6-21 15,-2-6-8-15,-1-3-35 16,-3-6-30-16,-4-11-56 16,-3-8-29-1,-3-20-66-15,-2-8 101 16,5-24 63-16</inkml:trace>
  <inkml:trace contextRef="#ctx0" brushRef="#br0" timeOffset="59678.5">25605 7108 2430 0,'-4'-16'79'0,"3"12"6"15,-1-1 2-15,2 1 39 16,0 1-6-16,0 0-20 16,0 2 8-16,0 1-10 15,0 0-14-15,0 1-29 16,0 4-24-16,1 2-25 16,0 6-8-1,1 5-11-15,1 1-2 16,3 1 2-16,1-5 6 15,4-2 19-15,2-1 9 16,3-6 22-16,2 3 5 16,2-7 10-16,0-1 0 0,0-2 1 15,-2-3-4-15,-1-3-9 16,-2-2-4-16,-3-1-10 16,-3 1-7-16,-4 2-7 15,-1-2-4-15,-2 6-6 16,-1-3 0-16,2 5-8 15,0 1-6-15,1 3-13 0,2 3-8 16,3 7-6-16,0 4 3 16,4 15 4-1,-1 9 5-15,-3 17 7 16,-1 14 4-16,-5 20 5 16,0 1 2-16,-3 1 3 15,1-4 2-15,0-15 2 16,4-2 0-16,0-6-1 15,-1-4 1-15,1-12-4 16,-1-6-2-16,-1-18-36 0,0-6-34 16,-2-11-73-16,-1-9-32 15,0 0-52-15,0-2 7 0,3-51 129 16</inkml:trace>
  <inkml:trace contextRef="#ctx0" brushRef="#br0" timeOffset="60349.01">26064 6455 1417 0,'-5'-16'122'0,"0"-1"171"16,-1 3-98-16,0 3 24 0,0 1-13 0,1 0-62 16,0 3-6-16,2 2-24 15,3 4-12-15,5-2-30 16,2 1-16-16,6 4-21 15,7 0-15-15,3 3-5 16,21 2 0-16,-6 1 0 31,5 0 3-31,-16 5-4 0,-6-1-1 16,-9 4-3-16,-4-1-2 16,-8 2 1-16,0 3-3 15,-9 1-2-15,-3 3 4 16,-6-1-1-16,-3 0 5 15,2-4 2-15,-1-1-4 16,8-4 1-16,6-2-4 0,7-4-7 16,8 1-4-16,11 2-6 15,7 2 0-15,10 3 5 16,2-2 4-16,1 1 3 16,-1 2 3-16,-1 2 4 15,-1 2 3-15,-9 5 6 0,-5 1 4 16,-14-2 8-1,-5 1 5-15,-13-2 11 16,-5-2 6-16,-12 1-5 16,-5-2-9-16,-5-1-15 15,-3-1-9-15,1-5-7 16,6-2 0-16,6-5-17 16,4-3-30-16,7-3-71 15,2-2-44-15,5-3-127 0,3 0-18 16,7-18 159-16</inkml:trace>
  <inkml:trace contextRef="#ctx0" brushRef="#br0" timeOffset="60650.36">26792 6568 2830 0,'-3'-12'92'16,"0"4"30"-1,3 2-38-15,3 1 23 16,3 0-27 0,7 3-70-16,3 0-10 0,9 2-9 15,5 1 0-15,3 2 2 16,4 3 2-16,-2 1-1 15,-2-1-9-15,-4 0-71 16,-3 0-41-16,-5-2-125 0,-1-1-25 16,-8 7 150-16</inkml:trace>
  <inkml:trace contextRef="#ctx0" brushRef="#br0" timeOffset="60882.58">26779 6680 2964 0,'5'-1'53'16,"16"5"-79"-16,4 2 7 16,11-2 13-16,6 1-25 15,7-3-20-15,-1 2 3 0,1-3 19 16,1 2 9-16,-2-2-14 15,1-1-24-15,-5-4-90 16,-4-1-140-16,1 1 166 16</inkml:trace>
  <inkml:trace contextRef="#ctx0" brushRef="#br0" timeOffset="61768.78">27642 6355 1570 0,'-8'-12'204'0,"2"-1"383"15,3 5-361-15,3 3-46 0,0 1 15 16,6 3-94-16,4 1-42 16,4 2-42-1,14 3-12-15,0 6 0 0,1 2 0 0,-5 5-4 16,0 4 1-16,-6 9 0 15,-3 4-3-15,-9 10 1 16,-6 4 1-16,-10 0-4 16,-11-5 2-16,-7-3-1 15,-3-3 2-15,-2-5 14 16,1-1 7-16,5-9 15 16,2-1 7-16,10-10 9 15,4-3 1-15,10-8-8 0,0 0-3 16,2 3 0-1,6-8-2-15,8-1 3 16,4-4-3-16,10-7-9 16,3-3-6-16,4-4-7 15,3 0-4-15,2 0-7 16,4 4-1-16,7 6-1 16,-1 4 0-16,-5 4 3 15,-4 4 1-15,-8 1 2 16,-2 2 0-16,-1 4 1 15,-1 0 1-15,-2 1 0 16,-3 0 2-16,0-1 2 16,-1 0 1-16,-2-3 1 0,3 1-1 15,-5-4 1-15,-1 0 0 16,-3 0 0 0,-4-1 1-16,-4-2 0 15,-1 0-2-15,-1 1 0 16,0-2-4-16,-5 4-6 15,0 0-4-15,0 0-10 0,1 0-4 16,-1 1-7-16,-1 5 0 16,0 6 2-16,0 6 3 15,4 4 7 1,4 3 1-16,3-1 4 0,5-2 0 0,0-2 3 16,3-2 2-16,7-5 3 15,4-2 5-15,9-6 0 16,1-3 1-16,-3-7 1 15,-4-3-1-15,-7-9 0 16,0-4-2-16,-3-9-5 0,-2-4-3 16,-6-6-9-16,-5-2 0 15,-10 2-12-15,-7 2 0 0,-16 0 0 16,-6 0-7-16,-15 1 9 16,-8 2-3-16,-13 15-6 15,-9 11-1-15,-9 17-14 31,-4 10-27-31,-3 12-68 16,-1 6-63-16,-5 5 266 0,-7 16-122 16</inkml:trace>
  <inkml:trace contextRef="#ctx0" brushRef="#br0" timeOffset="63219.34">19066 9382 1978 0,'-33'-26'246'15,"5"19"315"-15,13 5-392 0,7-1-8 0,11 1-104 16,10 1-50-16,16-1-37 15,6 0 6-15,11 2 29 16,5 1 16-16,-3 5 15 16,-5 4-3-16,-4 3-5 15,-8 1-5-15,-12 1 4 32,-5 1 5-32,-14 0 15 0,-6 3 12 15,-12 4-2-15,-4 2-3 16,-7-1-12-16,-5 6-13 15,5-6-10-15,-1-3-4 16,11-3-7-16,6-4-6 16,11-3-16-16,4-1-6 15,14 2-10-15,7 4 1 0,13 4 14 16,8 1 10-16,10 3 14 16,2 0 2-16,1 3 2 15,-5-1-1-15,-16-3 1 16,-11-1 2-16,-14-5 12 15,-7 2 10-15,-8-2 13 16,-3-1 6-16,-4 7-2 16,-5-2-8-16,-7 1-14 15,-1-2-19-15,-2-6-46 16,3-1-34-16,5-7-75 16,5-4-45-16,6-3-81 15,6-5-35-15,14-25 164 16</inkml:trace>
  <inkml:trace contextRef="#ctx0" brushRef="#br0" timeOffset="63473.16">19860 9150 2416 0,'0'5'128'16,"1"5"129"-16,-1 5-119 15,2 12 16-15,0 4-17 0,1 10-59 16,1 6-11-16,2 11-9 15,0 6 6-15,2 18 8 32,0 1-10-32,3 0-13 0,-1-9-12 0,-1-11-27 15,-1-6-9-15,1-10-21 16,-1-3-13-16,0-12-64 16,0-7-48-16,2-10-83 15,-1-5-128-15,9-10-14 16,6-12 3-16,26-27 169 15</inkml:trace>
  <inkml:trace contextRef="#ctx0" brushRef="#br0" timeOffset="64291.24">20415 9730 1466 0,'-1'21'252'0,"-3"2"393"16,1 5-453-16,3 1-20 15,6-4-62-15,6 0-59 0,8-3-31 16,4-4 1-16,3-5 18 15,0-5 9-15,0-7 20 32,1-3 7-32,1-8-1 15,0-3-1-15,-4-3 3 16,-4-2-4-16,-12 0 3 0,-5 1-3 16,-10 0-29-16,-7 2-7 15,-8 3-14-15,-4 2-6 16,-1 6-2-16,1 2-9 15,2 4-13-15,8 1-6 0,7 1-11 16,4 2-6-16,6-1-8 16,3 1 0-16,7 5 3 15,7 1 10-15,14 2 15 16,5-2 8-16,15-5 11 16,-1-2 0-16,3-8 1 15,-1 0 0 1,-9-5 4-16,-6-2 2 15,-16 2 0-15,-9 1 6 0,-14 6 8 16,0-7-3-16,-14 8 2 16,-7-1-11-16,-16 6-17 15,-3 6 3-15,-1 4-6 16,7 4 2-16,12 0 1 16,6-1 0-16,11-4-3 0,7-1 0 15,8-4 3-15,6 0 8 16,7-6 3-16,8-3 3 15,7-6 8-15,1-4-3 16,-2-8 8-16,-5-2-1 16,-10-3-2-16,-5 0-1 15,-8 0-4-15,0 3 4 0,-8 9-8 16,0 9-4-16,0 0-4 16,-1-1-2-16,0 2-4 15,0 0-8-15,0 1-19 16,0 2-10-16,4 8-2 15,0 7 5-15,6 20 14 16,-2 12 7-16,3 30 7 16,-1 16 4-16,-2 17 4 15,-3 3 2-15,-2 8 3 16,-3-2 0-16,-7-3 2 16,0-4 2-16,-8-15 1 15,2-11 1-15,-1-17 2 16,1-6 1-16,5-19 0 15,1-10-15-15,2-17-32 0,3-9-30 16,2-10-66-16,-6-1-61 16,0-15-79-16,0-15-34 15,6-46 467-15,9-31-199 16</inkml:trace>
  <inkml:trace contextRef="#ctx0" brushRef="#br0" timeOffset="64529.3">21631 9926 2614 0,'-7'-4'189'0,"1"9"227"16,0 3-279-16,-5 6-53 0,-2 7-7 16,-6 10-51-16,-5 7-17 0,-1 10-14 15,0 4-3-15,2 1-12 16,1-5-11-16,3-8-39 15,2-9-47-15,4-14-79 16,1-6-42-16,6-7-64 16,5-4-20-16,-9-10 187 15</inkml:trace>
  <inkml:trace contextRef="#ctx0" brushRef="#br0" timeOffset="64707.92">21364 10175 786 0,'0'-16'267'0,"-1"5"247"15,1 8-125-15,0 1-57 0,7 6-87 16,3 7-41-16,9 6-74 31,5 7-21-31,7 4-46 16,-2 3-27-16,7-1-29 15,-1-4-8-15,7-6-8 16,4-5-23-16,0-6-72 0,-4-5-38 16,-9-4-114-16,-1-4-72 15,8-24 189-15</inkml:trace>
  <inkml:trace contextRef="#ctx0" brushRef="#br0" timeOffset="65108.59">21894 9293 3240 0,'3'0'91'0,"8"0"-40"15,6 4-30-15,8 3 4 16,2 2-16-16,7 4-13 16,2 4 2-16,-1 3 1 15,0 3 3-15,-8 4 10 16,-7 2 6-16,-9 8 9 16,-8 3 9-16,-16 17-7 15,-7 6-5-15,-20 7-9 16,-5-1-8-16,-1-10 5 0,7-7 3 15,13-15 6-15,8-7-1 16,12-11 2-16,4-3 6 16,6-5 10-16,5-1 1 15,7-3-11 1,2-1-12-16,9-1-22 16,6-3-8-16,11-2-37 15,9-2-32-15,4-5-71 16,4-4-50-16,4-6-73 15,1-3-9-15,10-13 153 16</inkml:trace>
  <inkml:trace contextRef="#ctx0" brushRef="#br0" timeOffset="65462.94">22949 9683 2715 0,'-11'13'142'16,"10"-13"161"-16,0-1-202 15,1 1 8-15,1-2 5 16,-1 2-35-16,3 2-4 16,1 0-7-16,5 0-2 0,3 1-11 31,2 0-6-31,8 2-19 15,2-1-9-15,8 0-11 16,2 1-7-16,2 1-4 16,-3-1-2-16,-5-1-22 15,-2 1-29-15,-1-4-82 16,1 1-52-16,-1-4-106 16,0-1-39-16,0-7-418 0,14-12 452 0</inkml:trace>
  <inkml:trace contextRef="#ctx0" brushRef="#br0" timeOffset="66064.48">23947 9276 2461 0,'-7'-9'181'0,"1"8"118"15,4-3-145 1,2 3 12-16,5 1-77 16,4 0-42-16,10 3-31 15,6 0-8-15,10 3 1 16,4 2 2-16,4 1 2 16,-3 1-1-16,-2 7-4 15,-2 0-6-15,-9 6-4 16,-2 1-1-16,-11 2 0 0,-6 4 0 15,-10 5 1-15,-10 3-2 0,-13 10 3 16,-6 2 1-16,-6-1 9 16,-2-3 6-16,5-9 5 15,2-8 3-15,10-9-1 16,4-4 0-16,6-6 2 16,5-1-3-16,7-2-1 0,4 3 3 15,8 1-4-15,4 1 1 16,10 1-16-16,6-1-6 15,5 1-19 1,6-3-8-16,3 0-22 16,1-3-22-16,4-5-38 0,2 1-20 15,3-6-51 1,3-1-29-16,0-7-64 16,0-4 134-16</inkml:trace>
  <inkml:trace contextRef="#ctx0" brushRef="#br0" timeOffset="67151.55">24899 9354 374 0,'-1'-6'145'0,"0"2"113"0,-2-5-9 16,1-2-9-16,1-2-11 16,0-4-6-16,1 3-17 15,0-2-7-15,0-2-20 16,0 0-7-16,0-1 8 31,-1 1 3-31,-1 5 19 0,1 0-3 16,0 6-27-16,1 6-11 15,0 0-49-15,0 0-21 16,-1 0-33-16,1 1-21 16,-3 5-22-16,2 5-6 15,0 11-6-15,-1 8-3 16,-1 7-4-16,1 6 0 0,-2 11 0 16,0 7 0-16,0 13 2 15,2 8-1-15,-1-2 1 16,3-5-4-16,3-15-25 15,0-10-33-15,3-10-91 16,1-6-57-16,0-7-148 16,3-5 19-16,17-6 174 0</inkml:trace>
  <inkml:trace contextRef="#ctx0" brushRef="#br0" timeOffset="67999.69">25341 9609 2443 0,'-5'9'171'0,"3"1"232"16,-4 6-372-16,1 1 5 15,1 2-34-15,4 0-18 16,5-2-15-16,5 0 3 16,6-4 16-16,0 0 14 15,6-4 34-15,3-1 13 0,0-3 26 16,4-4 4-1,0-2-8-15,-2-2-4 16,-2-7-5-16,-4 1-2 16,-8-4-4-16,-4-2-5 15,-8 1-11-15,-4 0-5 0,-5-4-14 16,-3 0-1-16,-7 1-4 16,-4 1-4-16,-3 7 2 15,1 4-10-15,1 5-14 16,5 2-6-16,5 6-18 15,4-3-1-15,4 3-4 16,5 0-1-16,5 1 18 16,3 1-2-16,7-1 0 15,4 0 5-15,9-5 8 16,6-1 11-16,3-5 24 0,-1-3 5 16,-7-4 2-16,-8 1 0 15,-9 1-3-15,-5 1 1 16,-7 6-7-16,-2-6-2 15,-7 6-10-15,-2 2-7 0,-6 7-6 32,0 4-5-32,2 4-1 0,2 2-1 0,6 0-3 15,3-2 1-15,9-2 9 16,3-2 7 0,3-6 11-16,3 1 3 0,4-6 0 15,2-2-6-15,4-6-6 16,2-3-1-16,-1-7-3 15,-2-2 2-15,-1-1-1 16,-5 3 1-16,-4 3-4 16,-2 3 0-16,-7 7-11 15,-3 3-6-15,4 3-1 16,-2 7-9 0,7 10 1-16,0 7 0 0,1 16 3 0,1 8 6 15,-5 20 11-15,1 12 5 16,-3 20 4-16,-3 3 3 15,1-8 2-15,-3-8 0 16,-2-16 4-16,1-7 7 16,-1-6 10-16,-3-8 2 0,-1-13-5 15,-1-8-8-15,-1-13-23 16,0-5-10-16,3-10-32 31,4-4-32-31,-5-2-87 16,1-9-28-16,-1-23-103 15,4-24 38-15,25-58 147 0</inkml:trace>
  <inkml:trace contextRef="#ctx0" brushRef="#br0" timeOffset="68431.95">26106 9755 2470 0,'3'24'215'0,"-3"-15"296"16,1 1-420-16,4 4-67 15,3 2 0-15,7 1-26 16,0 1-5-16,4-3 11 16,0-2 16-16,-3-6 31 0,2-1 16 0,-2-3 23 15,-3-3 0-15,0-4-12 16,-6-2-12-16,0-2-21 16,-1 0-7-16,-1-3-11 15,3 1-2-15,-3 1-5 16,-1 2 1-16,-3 7 0 31,1-1 3-31,1 2-2 0,-2 5-4 16,5 9-10-16,0 8-7 15,1 17-5-15,0 11-2 16,-2 26 3-16,-2 10 2 16,-2 8 1-16,-2-3 2 15,-4-5 0-15,1-7-5 16,2-3-18-16,1-1-13 0,1-13-43 15,2-11-21-15,-1-22-33 16,2-10-24-16,-2-14-33 16,-1-5-31-16,2-1-94 15,-1-12-54-15,12-50 200 16</inkml:trace>
  <inkml:trace contextRef="#ctx0" brushRef="#br0" timeOffset="68901.98">26415 9255 3251 0,'-9'7'119'16,"14"-7"38"-16,3-1-156 15,8 4-46-15,4-1-16 16,5 3-7-16,1 2 10 15,-4 0 39-15,-2 2 18 16,-8 4 14-16,-5 3 9 16,-5 4 10-1,-5 3 1-15,-11 1-3 16,-4 2-4-16,-9 2-8 16,-1-1-4-16,0-3-7 15,5-2-5-15,12-2-7 16,7-2-3-16,13 1-8 0,9 2-10 0,11 6 0 15,4 3 3-15,5-2 11 16,-1 4 13-16,-3-4 17 16,-2-2 8-16,-6-3 15 15,-6-4 3-15,-9-4 13 16,-4-2 5-16,-8-3-2 16,-3 1-5-16,-5-2-23 15,-2-2-27-15,-3-2-62 16,0-2-38-16,2-3-105 0,3-2-63 15,1-4-79-15,3-2-107 16,7-31 259-16</inkml:trace>
  <inkml:trace contextRef="#ctx0" brushRef="#br0" timeOffset="69056.05">27026 9400 2117 0,'24'-13'131'0,"17"6"102"15,6-2-86-15,11 6-16 0,0-1-39 16,1 1-66-16,-2 0-14 16,-2 1-11-16,-1 0-17 15,-8 0-55-15,-3 1-37 16,-16 1-94-16,-8 1-62 0,-13 5 146 16</inkml:trace>
  <inkml:trace contextRef="#ctx0" brushRef="#br0" timeOffset="69240.85">27330 9550 1394 0,'-5'4'218'16,"2"-1"317"-1,5 4-304-15,5 2 4 0,7 0-41 16,5 2-60-16,8-1-72 16,7-1-33-16,11-3-38 15,6-3-34-15,8-5-67 16,1-4-52-16,8-14 75 15,14-12 3-15</inkml:trace>
  <inkml:trace contextRef="#ctx0" brushRef="#br0" timeOffset="69500.89">28316 9169 2161 0,'-5'13'190'0,"5"-6"345"0,-1 8-480 15,1 4 13-15,-1 7 10 16,1 4-9-16,-1 10 2 16,1 3 5-16,0 9-6 15,1 5-12-15,3 7-31 16,2 2-17-16,2-1-30 16,2-3-22-16,3-16-60 15,-1-13-42-15,-1-14-93 16,-3-6-63-16,-4-6-53 15,-1-3 165 1</inkml:trace>
  <inkml:trace contextRef="#ctx0" brushRef="#br0" timeOffset="69931.42">28386 9148 2328 0,'14'-2'174'0,"10"-1"289"15,15 3-429-15,13 3 1 16,13 5-10-16,-1 1-23 0,1 5-9 31,-8 2 7-31,-17 1 22 16,-5 2 17-16,-20 1 16 16,-7-2 3-16,-14 4-4 15,-10 1-4-15,-18 3-12 16,-9 6-2-16,-4-5-4 15,5 0-3-15,15-6 4 0,7-3-5 16,13-7-3-16,3-1-9 0,12-1-7 16,8 1 4-16,12 2 4 15,5 2 7-15,15 1 18 16,-1 3 3-16,0 5 6 16,2 3 1-16,-14 6 0 15,-4 3-2-15,-9 2-5 16,-9-1-5-1,-9-4-15-15,-4-2-8 16,-6-3-28-16,-8 0-32 0,-17 2-36 16,-6 2-34-16,-27-3-78 0,-10-1-24 15,-31-7-87-15,-24-3 423 16,-62-6-132-16</inkml:trace>
  <inkml:trace contextRef="#ctx0" brushRef="#br0" timeOffset="70876.55">18776 10869 3195 0,'-15'-8'109'0,"-4"9"-25"0,22 1-63 16,16 1-6-16,12 1-15 15,30 0 12-15,18-2 15 16,17-2 25-16,6 0 13 16,0 0 8-16,2 0-6 15,7 2-15-15,10-1-7 16,14 2-17-1,6-1-1-15,11-1-11 16,4 0-4-16,5-2-6 16,0 0-1-16,12-2-3 15,-6 1 0-15,6-1 3 16,-2 2 1-16,-11-1 3 0,6 1 0 0,0 1 0 16,-5-2-2-16,9 1 0 15,7 1-1-15,-8-2 2 16,3 0-1-16,0 0 1 15,-12-1-1-15,12 0-1 16,2 1 0-16,-6 0-2 16,7 1 3-16,-10-1-2 15,1 0 3-15,-1 2 4 16,-7 0 3-16,7 1-1 0,-1 0-4 16,-2 1-5-16,3-2-5 15,8 0 0-15,-6 0 0 16,-4 0 0-16,0 0 0 15,-16-3 0-15,7 1 0 16,7 1 0-16,-1 1 0 0,16 1 0 31,12 0 0-31,14 3 0 16,18 1 0-16,18 4 0 16,5 4 0-16,7 3 0 15,0 1 0-15,-5 3 0 16,-3-1 0-16,-4 1 0 15,-1 1 0-15,-6 2 0 0,-5-1 0 16,-14 1 0-16,-8-2 0 0,-21-2 0 16,-12-1 0-16,-19-1 0 15,-6-2 0-15,-24-2 0 16,-13-1 0-16,-23-4 0 16,-16-1 0-16,-16-6-24 15,-11-1-35-15,-17-6-91 16,-7-3-51-1,-12-6-141-15,-7-11-24 16,-24-30 201-16</inkml:trace>
  <inkml:trace contextRef="#ctx0" brushRef="#br0" timeOffset="73099.11">20208 11656 2576 0,'-19'-2'174'16,"16"0"177"-16,2 2-289 0,1 0-16 16,2 1 3-16,1 4 13 15,2 1 27-15,1 3 7 16,1 2-7-16,0 10-15 16,3 6-24-16,-2-1-9 15,-1 23-19 1,1-1-7-16,1 9-10 15,0 4-1-15,2 4-1 16,0 2 1-16,-2 3 0 16,1-3-1-16,-2-7-3 15,0-7 1-15,0-14-20 16,-1-11-32-16,-1-7-85 16,-1-7-36-16,-4-6-69 0,0-2-12 0,-1-1 2 15,0-5-21-15,8-22 164 16</inkml:trace>
  <inkml:trace contextRef="#ctx0" brushRef="#br0" timeOffset="73399.84">20720 11585 3351 0,'-7'4'97'16,"5"10"-28"-16,1 11-109 15,1 21 3-15,0 12 18 16,0 12 46 0,0 0 18-16,1 0 21 15,2 0 7-15,0 2 1 16,3 2-4-16,1 2-21 16,2-4-15-16,1-11-19 15,0-10-5-15,-1-15-10 16,0-4-12-16,-4-4-54 15,1-4-42-15,-1-6-85 0,0-5-54 0,-2-6-116 16,1-3-72-16,17-21 241 16</inkml:trace>
  <inkml:trace contextRef="#ctx0" brushRef="#br0" timeOffset="74192.45">21607 11678 2280 0,'-8'-7'103'0,"-26"0"189"16,31 3-317-16,-1 0 4 16,3 4 69-16,0 0 23 15,1 0 62 1,0 0 28-16,0 2 6 15,0-1-15-15,0 0-50 16,-2 6-29-16,4 4-45 0,0 4-15 0,0 4-13 16,0 27 0-16,1 3 1 15,-1 3 3-15,3 9 6 16,1 6 2 0,1 3 6-16,0 3 1 15,3 5 1-15,-2-4 0 0,-1-12-3 16,0-6 0-16,2-15-5 15,-1-4-1-15,-1-4-3 16,1-2-1-16,-2-10-3 16,0-3-10-16,-1-8-59 31,-2-5-52-31,1-2-150 0,-3-3-31 0,11-17 146 16</inkml:trace>
  <inkml:trace contextRef="#ctx0" brushRef="#br0" timeOffset="75119.42">22125 12099 3530 0,'-14'4'88'0,"3"4"-58"15,-2 4-99-15,1 8 4 16,1 4 9-16,0 3 37 15,4-1 17-15,4 0 22 0,3 0 6 0,5-2 7 16,7-1 3-16,6-1-30 16,4-4-11-16,9-4-11 15,5-2-1-15,5-7 16 16,0-2 14-16,1-6 19 16,-5-2 3-16,-7-7 5 15,-4-1-6 1,-10-6-3-16,-6-1-1 15,-7-8-11-15,-3 5-3 16,-6-1-15-16,-2 3-4 16,-4 7-11-16,-1 3-5 15,0 4 14-15,0 1 17 16,-2 3 18-16,2 2 1 0,2 2-19 16,2 4-20-16,6 5-20 15,3-1-1-15,9 5-3 16,7 2-3-1,11 2 1-15,5-2 10 0,7-3 20 16,-2-1 11-16,-4-7 17 16,-2-4-2-16,-7-3-7 15,-2-2-2-15,-7-3 1 16,-3 1 1-16,-7-1 4 16,-4 2 0-16,-2 0 5 15,-2 1-2-15,-4 0-5 16,0 1 0-16,-2 1-16 15,-1 2-3-15,1 7-8 16,2 3-7-16,2 5 7 16,4 1 3-16,4 0 7 0,6 0 2 15,5-3-10-15,2-3 3 16,8-3 5-16,1-2 9 16,1-4 11-16,1-3 0 0,-3-4-2 15,-3-2-4-15,-5-3 2 16,-3 2-1-16,-6 2-3 15,-1-2 0-15,-3 6-12 16,-3 2-3-16,4 1-10 16,-4 1-10-16,2 5-8 0,3 5-7 15,3 11-5-15,4 9 1 16,3 19 10-16,2 14 7 16,-2 28 11-16,-1 13 7 15,-2 15 7 1,-2 3 1-16,-5 3 3 15,-2 1 2-15,-2-9 2 16,-1-4 0-16,-2-18 6 16,-3-12 0-16,-3-15 8 15,-3-7 3-15,-2-13-1 16,0-9-3-16,1-14-13 16,2-8-10-16,3-11-27 0,1-4-11 15,2-6-134-15,1-4-27 0,-3-20-18 16,0-16-34-16,12-36 26 15,9-21 253-15,21-36-72 16</inkml:trace>
  <inkml:trace contextRef="#ctx0" brushRef="#br0" timeOffset="75658.12">23169 12621 2485 0,'-1'-4'76'16,"1"1"32"-16,0 2-128 0,0 0 29 15,0 0 60-15,1 0 74 16,1 1 34-16,-2 0 40 16,0 0-19-16,4 4-44 15,0 1-33-15,2 6-62 16,2 3-22-16,3 6-20 15,3 4-5-15,7 8-5 16,5 3 0-16,4 7-1 16,1-3 1-16,-2-3-1 15,-2-1-1-15,-5-10-1 16,-3-5-4-16,-5-5-40 16,-2-5-32-16,-2-1-82 0,-2-2-48 0,-7-7-60 15,2-3-43 1,-3-15-40-16,3-8-22 15,1-22-66-15,2-6 14 16,1-3 98-16,1 4 75 16,-4 19 204-16,-1 11 132 15,-2 15 156-15,-1 7 62 16,-6-2 89-16,-1 7-28 0,-9 4-85 16,-4 6-37-16,-2 8-91 15,0 6-34-15,0 6-19 16,-1 2-19-16,2-2-34 15,-4-3-14-15,4-7-35 16,1-4-25-16,4-7-59 16,3-4-34-16,6-5-109 0,6-4-22 15,-1-9 130 1</inkml:trace>
  <inkml:trace contextRef="#ctx0" brushRef="#br0" timeOffset="76115.23">23750 11672 2326 0,'11'0'179'0,"-1"1"389"15,11 6-621-15,6 1-14 0,7 8 48 16,-5 0 22-16,-5 2 37 31,-4 0 20-31,-3 2 23 16,-1 0-2-16,-4 1-13 15,-3 3-15-15,-5 0-29 16,-6-1-9-16,-11 7-14 0,-8 2-4 16,-9 8 5-16,1 6 4 0,0-1 2 15,0-1 3-15,9-8 5 16,1-4 1-16,12-9 17 15,5-1 7-15,8-3 12 16,4 0 6-16,8-2-5 16,3 1-5-16,8-4-14 15,2-2-13-15,8-3-25 16,4-4-11-16,7-5-53 16,3 0-28-16,0-4-52 0,-3-9-38 15,-1-18-66-15,5-8 8 0,23-25 125 16</inkml:trace>
  <inkml:trace contextRef="#ctx0" brushRef="#br0" timeOffset="76338.25">24795 11936 2457 0,'12'13'311'16,"-10"-15"387"-16,8 5-608 15,6 5-150-15,6 3 3 16,11 0 50-16,1-1 13 16,6-3 28-16,-1 2 2 0,-3-3-13 15,2-2 0-15,2 0-93 16,4-2-47-16,1-2-121 16,-6-1-73-16,-14-4-99 15,-9 1-218-15,-18-11 375 16</inkml:trace>
  <inkml:trace contextRef="#ctx0" brushRef="#br0" timeOffset="76560.73">24897 12040 2076 0,'-12'6'141'0,"5"3"118"16,2 2-140-16,5 2 2 15,6-1 6-15,8 1 11 16,6 0-19-16,10-1-57 0,6 1-31 15,4-2-45-15,4-3-5 16,12-2-31-16,5-3-27 16,5-4-65-16,-3-1-39 15,-11-7-46-15,-5-1-23 16,12-13 145-16</inkml:trace>
  <inkml:trace contextRef="#ctx0" brushRef="#br0" timeOffset="77879.92">25665 11455 2455 0,'-1'-8'105'0,"0"8"48"15,1 0-29-15,2 0-4 16,4 2 2-16,10 2-33 16,4 3-10-16,12 2-5 15,4 2-7-15,8 2 2 16,5-1-2-16,9 1-23 0,-3 0-8 15,-1 2-21-15,-6 1-5 16,-12 3-6-16,-4-2-3 16,-13 8 10-16,-6-1 8 15,-13 3 5-15,-9 3 3 16,-14 3-7-16,-6 0-4 16,-5 1 7-1,-2 0 4-15,2-8 6 16,1-3-1-16,7-8-8 15,5-4-4-15,12-2-10 16,6-1-9-16,11 1-17 16,10 1-11-16,16-1-11 15,11 1 1-15,20-5 15 16,5-3 7-16,9-1 12 0,1 0 2 0,-7 3 2 16,-3 3 1-16,-13 5 5 15,-7 3 3-15,-17 5 8 16,-5-1 7-16,-10 3 15 15,-5-2 2-15,-11 0 4 16,-3 2-4-16,-12 1-12 16,-5 2-4-1,-8-3-8-15,-2 2-4 16,-4-3-15-16,-4-2-29 16,-3-2-38-16,0-5-24 15,0-8-56-15,4-3-8 16,6-8-56-16,1-6-31 15,8-8-72-15,2-6-19 0,18-27 182 16</inkml:trace>
  <inkml:trace contextRef="#ctx0" brushRef="#br0" timeOffset="78312.25">26856 11526 3495 0,'3'-6'62'0,"11"6"-94"15,7 4-85-15,14 3 4 16,5 2 40-16,0 1 99 16,-1 1 26-16,-2 0 38 15,-4 2 3-15,-5 4-21 16,-5 1-15-16,-12 3-21 16,-8 2-10-1,-12 1-1-15,-9 5-4 16,-15 3-5-16,-3 1 5 15,-6-1 1-15,4-2 1 16,13-9-6-16,2-3-1 0,19-9-18 16,4-2-7-16,16 0-19 15,9 2-1-15,19 2 12 16,9 1 8-16,13 2 18 16,3 1 2-16,1 4 1 0,-7 3-1 15,-10 10 5-15,-6 1 5 16,-14 6 15-16,-8 3 4 15,-14 3 14-15,-9 0-5 32,-12-2-16-32,-10 1-9 0,-12-7-50 15,-9-4-42-15,-19-8-88 16,-12-2-57-16,-64-7 106 16</inkml:trace>
  <inkml:trace contextRef="#ctx0" brushRef="#br0" timeOffset="85691.16">23809 14460 2227 0,'0'10'206'0,"0"-12"174"16,0 1-239-16,0 1-104 15,0 0 1-15,0 1 51 16,0 1 25-16,-3 2 43 16,-3 2-4-16,-3 5-46 15,-4 4-25-15,-8 3-54 16,-3 3-16-16,-8 11-18 16,-5 6-3-16,-5 15-3 0,-3 13 4 0,-3 9 3 15,2 6 1-15,5-4 0 16,4-5-3-16,7-7-2 15,2-2-2-15,4-6-41 16,-3 0-26-16,1-9-47 16,1-5-27-16,5-13-48 15,3-6-32 1,9-13-137-16,1-15-264 16,0-34 376-16</inkml:trace>
  <inkml:trace contextRef="#ctx0" brushRef="#br0" timeOffset="85976.46">23075 14677 3051 0,'0'4'89'0,"9"6"3"16,8 2-92-16,8 8-17 15,3 2 19-15,3 9 25 16,7 3 9-16,5 13 29 0,5 2 2 15,2 7-11 1,-5-2-7-16,0 3-31 16,-2-2-8-16,1-4-17 15,1-2-25-15,-6-8-48 16,-2-6-35-16,-6-11-77 16,-4-6-33-16,-1-17-111 15,2-12 130-15,8-27 84 16</inkml:trace>
  <inkml:trace contextRef="#ctx0" brushRef="#br0" timeOffset="86437.15">24003 14042 2496 0,'-2'-6'74'0,"6"6"140"16,16 1-332-16,8 3-10 15,10-1 81-15,1 1 64 16,-4 1 77-16,1 1 17 0,-6 2 9 16,-2 3-18-16,-9 2-56 15,-4 0-15-15,-10 2-3 16,-5 2 5-16,-9 3 2 15,-4 3 2-15,-4 1-3 16,-1 1-8-16,4-5-13 16,5-2-10-16,9-4-22 0,7-2 5 15,10-3 9-15,4 0 7 0,7-2 22 16,0 0 0-16,-1 1 9 16,-1-1 6-16,-8 4 19 15,-5 0 9-15,-7 3 22 16,-5 4 12-16,-8 3-11 31,-6 4-13-31,-5-2-36 16,-3 1-26-16,3-5-51 0,0-6-37 15,7-5-94-15,2-3-55 16,8-5-107-16,0 1 164 16</inkml:trace>
  <inkml:trace contextRef="#ctx0" brushRef="#br0" timeOffset="86709.37">25054 14614 3611 0,'3'2'35'0,"25"-27"-80"15,16 29-45-15,23 7 37 16,6 1 45-16,-11 3 41 16,-10 1 5-16,-10 1 0 15,-3 0-7-15,-2-4-23 16,1-4-32-16,-4-4-118 0,-5-5-77 16,-5-4-168-16,-7-4-186 15,-15-3 334-15</inkml:trace>
  <inkml:trace contextRef="#ctx0" brushRef="#br0" timeOffset="86925.33">25169 15001 2881 0,'4'32'264'15,"9"-31"271"-15,15 2-522 0,22-6-92 16,8 0 2-16,1-2 65 15,0-1 9 1,4 0-2-16,4 0 5 0,10 0-96 16,-2-2-46-16,-7-9-144 15,0-9 329-15,-1-26-81 16</inkml:trace>
  <inkml:trace contextRef="#ctx0" brushRef="#br0" timeOffset="87310.56">26314 14343 3396 0,'2'6'106'0,"9"-4"-22"16,7 0-89-16,10 4-37 31,4 2 17-31,1 1 28 16,1 5 4-16,-4 5 7 15,-1 5 1-15,-6 5-2 16,-5 3-7-16,-13 4-11 16,-6 3-4-16,-19 8-4 0,-11 5 6 15,-19 10 14-15,-7 2 8 16,-1-1 13-16,7-4 5 0,16-12-4 16,9-7-4-16,14-16 1 15,4-10 1-15,9-3-1 16,6-2-4-16,13 0-18 15,4 4-9-15,16-5-15 16,8-2 0-16,15-5-24 16,8-1-12-16,11-5-52 0,0 3-37 15,-3-1-93-15,-4 0 17 32,-11 3 107-32</inkml:trace>
  <inkml:trace contextRef="#ctx0" brushRef="#br0" timeOffset="87765.5">24114 16788 3503 0,'0'0'107'0,"0"-13"31"16,1 13-169-16,1 2 22 16,-1 2 8-16,-4 4 31 15,-3 3 12-15,-5 9 11 16,6 6 4-16,-21 10-7 0,-5 11-9 16,-9 13-22-16,-12 3-11 15,9 4-25-15,4-1-16 16,1 2-39-16,1-3-23 15,4-3-57-15,1-8-48 16,6-18-106-16,3-11 424 16,-7-33-151-1</inkml:trace>
  <inkml:trace contextRef="#ctx0" brushRef="#br0" timeOffset="87997.31">23427 16856 2406 0,'6'18'177'16,"12"2"240"-16,15 9-349 16,8 6 8-16,9 5 26 15,5 8 10-15,2 0-21 16,4 0-19-16,-1 0-25 16,-1 1-12-16,5 3-18 15,-2-1-7-15,1-5-51 16,-2-3-43-16,-9-13-112 0,0-1-70 15,-1-20-156-15,0-11 217 16</inkml:trace>
  <inkml:trace contextRef="#ctx0" brushRef="#br0" timeOffset="88229.38">24872 16633 3347 0,'3'10'126'16,"11"-1"-1"-16,10 1-146 15,18 0-48-15,3 0 14 16,3-3 48-16,2-1 6 0,1 1 5 16,0-1 2-16,-8 0-61 15,-10 0-56-15,-16-3-60 16,-14-3 63-16</inkml:trace>
  <inkml:trace contextRef="#ctx0" brushRef="#br0" timeOffset="88414.23">24975 16913 3100 0,'13'16'96'16,"8"-5"125"-16,22 2-290 15,14-2-5-15,15-9 33 16,5-2-1-16,-4-5-36 16,-8-7-19-16,1-6-88 0,-2-6-54 15,12-20 131-15</inkml:trace>
  <inkml:trace contextRef="#ctx0" brushRef="#br0" timeOffset="88868.87">26117 16389 2604 0,'-5'14'244'0,"-1"-11"195"16,6 0-455-16,13-2-130 15,9 1 6-15,9 3 105 0,2 2 67 0,0 4 42 16,0 3 15-16,1 3-1 15,-1 0-10-15,-5 4-26 16,-4-1-5-16,-10-4-3 16,-5 1 12-16,-11 2 13 15,-4-1 1-15,-13 4-6 16,-2 2-10-16,-3 2-15 0,3-3-9 16,7 1-14-16,3-4-6 15,10-6-10-15,4 2-3 16,9-2-1-16,6 1 1 15,8 0 7-15,3 0 7 16,4 0 10-16,0 4 2 16,-6 0 2-1,-6 1 1-15,-9-1 4 16,-7-1 6-16,-9 3-7 16,-5 3-4-16,-10 2-27 15,-4-1-28-15,-1-4-68 16,0-4-43-16,4-9-118 15,1-4-52-15,2-10 168 0</inkml:trace>
  <inkml:trace contextRef="#ctx0" brushRef="#br0" timeOffset="89417.16">26685 17281 2822 0,'15'35'231'0,"-3"0"414"16,12 3-670-16,5 0-9 16,7 2 32-16,-2-2 26 15,-1-1 13-15,1-2 3 0,2-3 6 16,2-2-1-16,-6-6-3 0,-1-4-6 16,-3-8-19-1,-3-4-6-15,-3-6-2 16,-1-1 3-16,-7-3 5 15,-4-1 0-15,-2-7-8 16,-4-5-4-16,-1-10-4 0,-3-11-1 16,0-19 0-16,-3-12 0 15,-3-19-1-15,-1-4 1 16,-3-2 0-16,0 0 0 0,-1 2 2 16,0 2 1-16,1 2 0 15,2 3 1-15,2 12 1 16,2 11-1-16,4 9-1 15,3 5 0-15,6 0-1 16,4-2-1-16,6 3 2 16,1 4 1-1,2 8 1-15,-1 2 1 16,-2 7 0-16,1 1 0 0,5 0-1 16,3 3 0-16,11 0-1 15,6 2 0-15,10 4-2 16,6 1-3-16,3 5-8 15,5 2-4-15,-3 2-9 16,-5 3-9-16,0 1-37 16,-2 2-33-16,4 4-69 0,1 4-58 15,1 9 124-15</inkml:trace>
  <inkml:trace contextRef="#ctx0" brushRef="#br0" timeOffset="89902.62">27549 16974 3842 0,'-4'28'90'0,"10"-8"-74"0,11-21-127 0,18-9 3 16,9-3 36-16,0 5 111 15,-4 0 22-15,-4 7 22 16,-3 3 5-16,1 6-22 16,4 3-18-16,-5 4-25 15,-1 1-15-15,-8-1-8 32,-9 1 0-32,-10 1-1 0,-7 3 0 15,-14 6-8-15,-9 2-6 16,-8 5 8-16,-2 4 5 15,-2-1 18-15,4 2 2 0,7-5-5 0,5-3-4 16,8-6-8-16,2-3-1 16,10-3 0-1,2-2 0-15,11 4 0 16,8 2 0-16,11-1 0 16,8 0 0-16,18-2 0 15,2-2 0-15,13-8 0 16,3-6-4-16,-6-12-68 15,-1-10-44-15,-4-21-97 16,-3-14-73-16,-1-40 153 0,0-28 13 0</inkml:trace>
  <inkml:trace contextRef="#ctx0" brushRef="#br0" timeOffset="91137.63">28844 15594 3620 0,'-10'0'28'0,"-12"-1"-139"16,-7-1-24-16,-18-3-2 15,-9-1 67-15,-15 0 124 16,-9 3 32-16,-7 1 31 15,-1 1 8-15,-11 1-31 16,-3-3-26-16,-26 0-31 16,-7 2-15-16,-19 2-14 0,-5 4 2 15,-4 2 7-15,-5 4 2 16,-5 4-3 0,-1 3-4-16,-12 4-4 15,0 0 3-15,3-4 5 16,-6-2 2-16,13-5 0 15,-3-4-7-15,5-5-4 16,1-2-4-16,-8-3 0 16,6-2-1-16,-5 1 2 15,1 0-3-15,7 1 0 0,1 2 0 16,1 1-1-16,8 0 1 0,11 4-1 16,0 2 2-16,18 2 0 15,6 2-1-15,12 7 0 16,13 2 0-16,10 5-4 15,4 2-1-15,17 7 6 16,7 2 4-16,10 13 5 16,1 3 1-16,5 6-5 0,-2 2 0 15,14 13-2-15,6 8-1 32,14 27 3-32,8 8-5 0,19 9 0 15,9 3 1-15,19 0-1 16,8-3 3-16,7-14 6 15,2-8-1-15,-8-15-3 16,0-3-1-16,-5 0-5 16,-1-3-1-16,-3-10 0 15,-5-8 0-15,-9-10 0 16,-4-3 0-16,1-8 0 0,-2 2 0 16,5-7 0-16,2-2 0 15,1 0 0-15,3-2 0 16,6 2 0-16,4 0 0 0,16 0 0 15,13-2 0-15,18-4 0 16,7-3 0-16,10-7 0 16,1-3 0-16,8 1 0 15,1 0 0-15,11 0 0 16,7 2 0 0,16 0 0-16,3 3 0 15,8-1 0-15,10-2 0 16,-16-3 0-16,2 0 0 15,1-3 0-15,-18 0 0 16,8 0 0-16,2-1 0 16,-8 0 0-16,5-2 0 15,3 0 0-15,-1-3 0 16,0-3 0-16,-1 0 0 16,-8-2 0-16,-4 0 0 15,-2-2 0-15,-2 0 0 0,-5 0 0 16,-4-2 0-16,-4 1 0 15,0 0 0-15,-1-4 0 0,-1 1 0 16,-3-6 0 0,-5-1 0-16,-7 1 0 15,-1-1 0-15,-6 2 0 0,-4 0 0 16,-11 1 0-16,-1 0 0 0,-1-1 0 16,-1 0 0-16,-8-2 0 15,-10 0 0-15,-7-5 0 16,-5 1 0-1,-4-7 0-15,2 3 0 16,-7-9 0-16,-5-5 0 16,-6-18 0-16,-6-16 0 15,-7-31 0-15,-6-20 0 16,-13-33 0-16,-9-20 0 0,-17-23 0 16,-8-13 0-16,-9-12 0 15,-3 1 0-15,3-8-8 16,7 5-46-16,-4-12-129 15,-3-15 21-15,-3-50 4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20:15:36.4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4 3545 500 0,'-26'-3'153'0,"7"-1"170"15,1 1-52-15,3-2-62 16,-1 0-17-16,3-1-14 15,3 1-10-15,2 1-23 16,7 4-15-16,0-2-40 0,1 1-20 16,0 1-26-16,0 0-8 15,0 0-8-15,6-3 4 16,5 2 7-16,0-1 3 16,6 0 4-16,1 2-2 15,3 2-5-15,0-2-3 16,5 2-8-16,1-2-2 15,3-2 4-15,2 2 6 16,4 0 14-16,2 0 4 0,2-1-4 16,3 0-7-16,2 2-15 15,2-1-5-15,-1-1-4 16,0 3 0-16,-2-5 0 16,2 4 6-16,2 1-2 15,0-3-2-15,7 2-2 16,0 1-7-16,6-1-3 15,-2 1-1-15,-3 2 3 16,-1-2 4-16,1-1 6 16,4 0 2-16,8-1 0 15,0 3-1-15,1-3-2 16,-3 2 0-16,-2-2-4 16,0 1-1-16,0 3-3 15,4-1-1-15,0 1 1 16,0-3 3-16,-3-1-2 15,-2 0-1-15,-3 0 3 16,2 0-1-16,2 1 4 0,2 1-2 16,2-1-3-16,-1 0-2 15,-6 0-4-15,3-1 1 16,1 0 1-16,4-2 1 16,12 2 5-16,-3-1 2 15,0 2 0-15,-5 2-1 16,-3 1-4-16,2 1-2 0,14 3-2 15,5-1-1-15,4 1-1 16,-1-2 0-16,0 0 2 16,2-1 1-16,5 1-2 15,2 0 1-15,-2-3 1 16,-1 0-1-16,0-2 5 16,1 0 2-16,-10-1 2 15,-2 0 4-15,-11-4 1 16,1 0-2-16,1-1-1 15,-5-1-4-15,-8 1-4 16,-13 1 0-16,-16-4-1 16,-7 6-3-16,-10 0-1 15,-3 1-1-15,-5 1-5 16,-4 0 1-16,-4 0-1 16,-4 0-20-16,1 0-89 15,-1 0-67-15,0 0 176 0,0 0-80 16,-13-45 88-16</inkml:trace>
  <inkml:trace contextRef="#ctx0" brushRef="#br0" timeOffset="1889.48">3091 6445 2202 0,'0'8'127'16,"16"-4"37"-16,-14-7-67 15,5 1 32-15,3-3 14 16,-3 3 64-16,0-1 0 15,-2 3-45-15,1 0-27 16,2 7-50-16,1 5-25 0,6 14-23 16,1 5-7-16,1 7-10 15,-1 1-3-15,-2-6-7 16,-2-4-2-16,1-5-3 16,2 0-1-16,1-1-35 15,2 0-40-15,0-5-109 16,-2-3-72-16,2-15-97 15,0-7-43-15,2-26 221 16</inkml:trace>
  <inkml:trace contextRef="#ctx0" brushRef="#br0" timeOffset="2351.71">3677 6312 1955 0,'11'-11'173'0,"0"-2"135"16,-2 3-16-16,-4-2-66 0,-3 2-7 15,-2 1-41-15,-4-4-22 16,-11-2-28-16,-5-3-25 16,-18 1-38-16,-8 4-14 15,-9 5-16-15,-5 4 5 16,0 10-15-16,0 7-7 16,3 10-6-16,3 4-11 15,1 11 3-15,2 6 0 16,9 13 1-16,4 10-1 0,18 11-1 15,8 0 1-15,14 3-3 16,9-4 0-16,18-6-1 16,9 0 0-16,6-14 3 15,7-5 3-15,-2-14 13 16,1-11 2-16,12-20-4 16,-2-16-2-16,8-28-12 15,-2-12-3-15,-9-22 0 16,-7-7 0-16,-21-12 0 15,-13-5 0-15,-16-4 0 16,-7 3 0-16,-15 11 0 16,-5 10 0-16,-14 23 0 15,-7 11 0-15,-5 16-6 16,-3 9-42-16,-2 20-112 16,-2 11-82-16,-6 29-598 15,-5 8 522-15</inkml:trace>
  <inkml:trace contextRef="#ctx0" brushRef="#br0" timeOffset="3253.03">5453 6513 3687 0,'-1'4'118'0,"-1"-47"-45"16,-4 40-64-16,6 3-17 0,0 1-5 16,0 2 23-16,1 5 2 15,3 9 7-15,0 11 4 16,2 14 8-16,0 10 1 15,-1 22-5-15,0 10-3 16,2 22-7-16,1 4-3 16,3-7-4-16,-1-4-4 15,3-19-3-15,0-8-2 0,3-3-1 16,-1-9 0-16,1-15 0 16,-2-8 0-16,-1-19-70 15,2-10-50-15,4-27-145 16,1-26-68-16,14-39 178 15</inkml:trace>
  <inkml:trace contextRef="#ctx0" brushRef="#br0" timeOffset="4073.7">6132 6841 3741 0,'-18'18'94'0,"11"13"-64"15,-1 3-15-15,-2 12-9 16,-4 5 5-16,-8 3 0 16,-5-6-4-16,-1-6 1 15,2-10-5-15,6-5 2 0,6 4 7 16,10-4-11-16,4 4 2 16,8-11-5-16,8-4-6 15,10-10 4-15,7-5 4 16,10-16 11-16,0-11 3 15,0-17 5-15,-2-6-2 16,-9-11-1-16,-4 0 1 16,-13 3 6-16,-9 4-4 0,-11 15-4 15,-8 10-4-15,-3 13-11 16,-2 7 0-16,-2 8 0 16,1 6 0-16,3 8 0 15,3 5 0-15,13 5-7 16,6 5-3-16,17 8-3 15,9 1-2-15,14-4 5 16,4-5 2-16,5-9 4 16,2-6 4-16,-9-7 2 15,-6-1 2-15,-12-2 0 16,-10 0 2-16,-8 2 1 16,-5-2 2-16,-2-2 3 15,-5-1-1-15,1-1-4 16,-1 0-2-16,0 0-5 15,0 0 0-15,2-9 0 16,2-1 0-16,-1-7 0 0,1-6 0 16,-2 0 0-16,-2-5 0 15,0 6 0-15,0 2 0 16,-2 7 0-16,-1 3 0 16,1 4 0-16,2 6 0 15,0 0 0-15,-5-1 0 16,3 13 0-16,2 8 0 15,1 16 0-15,6 7 0 0,5 13 0 16,-1 3 0-16,5 18 0 16,3 8 0-16,5 24 0 15,2 3 0-15,1 12 0 16,-2 9 0-16,-5-2 0 16,-3-1 0-16,-9-7 0 15,-3-8 0-15,-13 4 0 16,-9-5 0-16,-10-11 0 15,-5-8 0-15,-1-23 0 16,1-9 0-16,3-18 0 16,1-13-18-16,-4-24-77 15,-8-14-53-15,-7-44-159 16,5-29-65-16,15-51 202 16</inkml:trace>
  <inkml:trace contextRef="#ctx0" brushRef="#br0" timeOffset="4637.7">7819 6110 2304 0,'1'-7'226'15,"-1"-8"326"-15,3 15-475 16,0-3 17-16,-2 3 13 16,-1 0 18-16,-7 7 1 15,-5 5-29-15,-7 13-21 16,-5 5-14-16,-10 20-17 16,-2 12-7-16,-3 22-7 15,0 14-4-15,5 9-8 16,1 5-4-16,5 8-3 0,2 5-2 15,9 2-2-15,10-3 1 16,20-7 2-16,10-4-3 16,12-2 0-16,7-4-1 15,7-11-6-15,3-9-1 16,11-13 0-16,1-6 0 16,1-13 0-16,-2-10 0 15,-11-17-50-15,-7-9-41 0,-12-23-110 16,-2-14-60-16,-3-37 310 15,2-22-122-15</inkml:trace>
  <inkml:trace contextRef="#ctx0" brushRef="#br0" timeOffset="4920.89">8976 5982 3800 0,'0'0'63'0,"1"2"-81"15,-1 5-9-15,-11 16 19 16,-8 8 14-16,-19 17 6 16,-10 9 0-16,-12 21 1 15,-7 10 0-15,2 13-5 0,4 1-8 16,14-20-42-16,12-18-38 15,18-29-117-15,5-12-70 16,5-24 364-16,0-21-170 16</inkml:trace>
  <inkml:trace contextRef="#ctx0" brushRef="#br0" timeOffset="5137.74">8683 5863 3179 0,'-3'23'126'0,"11"24"21"16,5 12-101-16,10 20-19 16,5-4-6-16,8-6-2 15,5-4-7-15,8-6-8 16,4-1-2-16,-1-9-9 16,-4-5-29-16,-3-15-81 15,-2-5-51-15,-9-12-86 16,-2-5-26-16,-12-7 329 15,-8-6-109-15</inkml:trace>
  <inkml:trace contextRef="#ctx0" brushRef="#br0" timeOffset="5405.63">8159 6781 3739 0,'-7'5'68'16,"30"4"-66"-16,16 4-20 15,30 1 23-15,10-1 21 0,13-5 9 16,9-3 1-16,10 0-3 16,0-1-6-16,-1-2-8 15,-7-1-9-15,-11-1-14 16,-4 0-21-16,-8-1-62 15,-1-1-38-15,-19-1-97 16,-10 0-51-16,-24 0 152 16</inkml:trace>
  <inkml:trace contextRef="#ctx0" brushRef="#br0" timeOffset="5872.2">8344 7269 3517 0,'-3'10'120'0,"10"-7"56"0,16-2-223 16,16-3-10-16,8-3 30 16,5-3 29-16,2-1 5 15,0 3 7-15,-1 3 1 16,-11 4 1-16,-11 4-2 15,-18 4 5-15,-10 5 5 16,-22 16 8-16,-15 9-1 16,-25 16-3-16,-8 6-1 15,5 2 4-15,6-2-2 0,18-13-8 16,11-12-7-16,13-17-14 16,12-16-2-16,4 6 2 15,13-8 7-15,16-1 13 16,10 0 4-16,10-2-2 15,5 2-7-15,-6-1-12 16,-9 2-3-16,-20 4 0 16,-17-5 0-16,-3 14 0 15,-19 7 0-15,-18 17 0 16,-8 11-10-16,-6 0-73 16,4-1-46-16,7-19-133 15,7-6-56-15,12-24-109 16,9-21 209-16</inkml:trace>
  <inkml:trace contextRef="#ctx0" brushRef="#br0" timeOffset="6305.78">8821 7458 2753 0,'19'36'141'16,"4"22"39"-16,6 6-49 15,0-3-58-15,4-4-11 16,5-16 2-16,0-5 12 15,10-16 34-15,-1-8 9 16,3-20 2-16,1-10-13 0,-5-16-35 16,0-8-20-16,-9-9-33 15,-5-6-9-15,-12 1-11 16,-6 0 0-16,-8 12 0 16,-3 13 0-16,-3 16 0 15,0 14 0-15,0 0 0 16,-2 3 0-16,4 32 0 15,4 22 0-15,11 40 0 16,4 23-1-16,10 38-1 16,2 2 1-16,5 6 1 15,2-7 1-15,-3-25 1 16,-5-10-1-16,-13-25-1 16,-8-13 0-16,-11-30 0 15,-8-6 0-15,-12-21 0 16,-6-7 0-16,-14-21 0 15,-4-14 0-15,-5-39-49 16,2-24-16-16,9-45-67 0,8-21-63 16,14-27 243-16,3-18-99 15</inkml:trace>
  <inkml:trace contextRef="#ctx0" brushRef="#br0" timeOffset="6656.39">9581 5847 3416 0,'-18'0'95'0,"46"6"-10"16,-12 9-124-16,19 21 8 15,10 11 27-15,19 23 42 16,9 9 11-16,7 28 2 16,4 21 7-16,-6 25 4 15,-6 24-3-15,-5 23-12 16,-6 1-8-16,-13 6-10 16,-7-12-3-16,-12-28-3 15,-9-15-1-15,-12-29-42 16,-7-15-31-16,-7-32-79 0,-4-22-60 15,-5-37-138-15,2-28 397 16,-2-60-119-16</inkml:trace>
  <inkml:trace contextRef="#ctx0" brushRef="#br0" timeOffset="6886.81">10927 6632 4000 0,'28'23'88'0,"10"-13"-81"16,17 3-7-16,15 1 0 16,2-2 0-16,-9-6 0 15,-8-4 0-15,-11-3-8 16,-8 0-44-16,-19 1-131 15,-6 0-86-15,-21 6 123 16</inkml:trace>
  <inkml:trace contextRef="#ctx0" brushRef="#br0" timeOffset="7089.25">10900 6923 3198 0,'18'26'240'0,"-9"0"356"15,32 16-580-15,6 0-12 16,19-8-12-16,1-9-4 16,12-16-16-16,0-11-17 15,-8-18-71-15,5-13-48 16,-3-21-133-16,5-13 352 16,-1-15-98-16</inkml:trace>
  <inkml:trace contextRef="#ctx0" brushRef="#br0" timeOffset="7306.95">12255 6170 2811 0,'15'15'228'16,"-8"17"344"-16,5 28-493 16,1 13 11-16,-2 26 24 15,2 7-8-15,2 19-47 16,-1 10-23-16,2 9-36 15,1-4 0-15,-5-11 0 16,2-9-30-16,1-20-84 16,3-12-54-16,5-25-140 15,3-16-196-15,8-42 303 16</inkml:trace>
  <inkml:trace contextRef="#ctx0" brushRef="#br0" timeOffset="11846.01">6682 9995 2647 0,'-8'-15'251'0,"25"11"210"16,-21 2-180-16,4 2-102 15,0 0-37-15,0 0-62 16,0 1-31-16,0 3-44 16,0 5-5-16,0 20 0 15,-1 18 0-15,1 38 0 16,0 10 0-16,0 12 0 15,2 0 0-15,2 2 0 16,-1 0 0-16,1-9 0 16,-2-10 0-16,0-21 0 15,0-6 0-15,0-18 0 16,-1-11-11-16,1-20-154 16,1-16-73-16,4-51-103 0,6-32 120 15</inkml:trace>
  <inkml:trace contextRef="#ctx0" brushRef="#br0" timeOffset="12195.03">7034 10283 3765 0,'-20'79'110'16,"9"21"-47"-16,9 5-26 0,15 2-20 15,7-9-10-15,10-23 2 16,0-13 6-16,5-23 6 15,1-5 4-15,8-19-7 16,7-10-10-16,13-22-8 16,7-11 0-16,-2-20 0 15,-6-6 0-15,-22-22 0 16,-13-8 0-16,-17-11 0 16,-11-1 0-16,-9 17 0 15,-9 12 0-15,-14 16 0 16,-10 7 0-16,-8 12 0 15,-8 6 0-15,2 16 0 16,5 9-5-16,12 8-93 16,10 3-61-16,16-3-159 15,11-2-33-15,22-15 183 16</inkml:trace>
  <inkml:trace contextRef="#ctx0" brushRef="#br0" timeOffset="12444.69">8051 10103 3257 0,'18'21'231'16,"-4"-11"252"-16,12-1-415 0,21 3-53 16,7-2 1-16,8-7-3 15,0-3-1-15,-9-1-12 16,-1-1 0-16,-9 0 0 15,-5 2-1-15,-5 0-63 16,0 0-46-16,-4 0-112 16,-3 0-76-16,-13-1 362 15,-7-8-140-15</inkml:trace>
  <inkml:trace contextRef="#ctx0" brushRef="#br0" timeOffset="12629.01">8315 10367 2572 0,'5'18'346'16,"0"-7"614"-16,17 5-871 15,9 3-34-15,11-4-23 0,8 0-12 16,-2-7-10-16,2-3-7 16,7-4-16-16,4-1-28 15,9-7-93-15,-2-5-63 16,6-15-121-16,0-14-372 15,7-27 432-15</inkml:trace>
  <inkml:trace contextRef="#ctx0" brushRef="#br0" timeOffset="12928.98">10761 9259 2844 0,'7'-2'167'16,"-4"3"187"-16,0 0-328 15,-2-1-9-15,-6 6 33 16,-9 3 21-16,-13 8 37 16,-7 9 2-16,-12 18-14 15,-3 10-12-15,1 22-37 16,4 8-12-16,5-1-20 15,1-8-7-15,5-20-14 16,0-12-28-16,5-16-104 16,3-7-70-16,5-13 230 0,-6-16-104 15</inkml:trace>
  <inkml:trace contextRef="#ctx0" brushRef="#br0" timeOffset="13195.26">10133 9260 3892 0,'3'16'101'0,"16"15"-57"15,7 4-31-15,17 9-7 16,8 3 2-16,5 0 4 16,4 3-4-16,-7 0-2 15,-1 1-1-15,-18-4-5 16,2-2 0-16,-2-7-2 15,1-7-20-15,-2-4-42 16,-3-2-29-16,-2-5-69 16,-5 0-31-16,-5-6-81 15,-1-1 58-15,-11-4 101 16</inkml:trace>
  <inkml:trace contextRef="#ctx0" brushRef="#br0" timeOffset="13512.13">9786 10039 3111 0,'-2'7'238'0,"7"-2"379"15,27 2-614-15,12-1-13 16,22-1 30-16,10-5 21 15,13-3-5-15,13 1-8 16,12 4-17-16,-2 4-11 0,3 7 0 16,-4 4 0-16,3 1 0 15,-2 1 0-15,-7 0 0 16,-2 1 0-16,-11-5 0 16,-2 2 0-16,-17-10 0 15,-13-4-34-15,-16-4-111 16,-9-4-86-16,-19-5 231 15,-8-13-99-15</inkml:trace>
  <inkml:trace contextRef="#ctx0" brushRef="#br0" timeOffset="14012.17">9949 10500 3432 0,'4'10'201'0,"1"3"261"16,20-1-462-16,11-1 0 15,23-5 0-15,6-5 0 16,15-2 0-16,2-2 0 16,-12 6 0-16,-9 3 0 15,-28 4 0-15,-12 1 0 16,-13 3 0-16,-5 2 0 0,-9 10 0 15,-5 7 0-15,-20 11 0 16,-11 2 0-16,-14-2 0 16,-3-8 0-16,9-7 0 15,11-6 0-15,17-6 0 16,7-4 0-16,12-7 0 16,5-3 0-16,15 0 0 15,9 0 0-15,22 6 0 16,10-3 0-16,2 0 0 15,-5 1 0-15,-22 2 0 16,-11-1 0-16,-18 5 0 16,-4 3 0-16,-14 12 0 15,-9 8 0-15,-30 17 0 16,-8 5 0-16,-11-1 0 16,2-4 0-16,14-15 0 0,10-12-47 15,18-14-129-15,6-10-74 16,21-29-179-16,14-21 475 15,27-37-102-15</inkml:trace>
  <inkml:trace contextRef="#ctx0" brushRef="#br0" timeOffset="14462.53">10599 10798 2539 0,'24'23'243'16,"1"7"168"-16,1 7-113 0,-3 9-125 15,-1 3-33-15,-5 1-38 16,1-4-15-16,3-12-33 15,1-8-17-15,1-11-26 16,1-6-11-16,3-13 0 16,-5-6 0-16,3-14 0 15,-4-6 0-15,-2-12 0 16,4-3 0-16,-2 0 0 16,0 4 0-16,-6 14 0 15,-3 7 0-15,-6 12 0 16,-2 2 0-16,-1 6 0 15,1 1 0-15,5 13 0 16,7 13 0-16,12 40 0 16,6 27 0-16,8 43 0 15,3 17 0-15,1 18 0 16,-2-5 0-16,-4-12 0 0,-9-9 0 16,-16-23 0-16,-7-6 0 15,-13-23 0-15,-4-18 0 16,-7-27 0-16,-7-12 0 15,-9-14 0-15,-6-7 0 16,-8-18 0-16,-4-12 0 16,4-30 0-16,7-21 0 15,15-43-39-15,14-22-54 16,28-36-117-16,12-19-303 0,7-12 303 16</inkml:trace>
  <inkml:trace contextRef="#ctx0" brushRef="#br0" timeOffset="22003.49">5883 12355 2771 0,'-29'1'190'15,"6"-3"123"-15,7-1-87 16,8 3-58-16,4 0-22 15,4 0-44-15,0 0-23 16,6-2-30-16,4 1-16 16,18 1-20-16,11 1-9 15,26 6-3-15,7 3-1 0,8 3 0 16,1 1 0-16,-14 1 0 16,-6-2 0-16,-19-1 0 15,-12 0 0-15,-19 6 0 16,-11 3 0-16,-17 10 0 15,-9 3 0-15,-14-1 0 16,-4-1 0-16,0-10 0 16,6-6 0-16,13-8 0 15,8-3 0-15,10-5 0 16,5 0 0-16,2-2 0 16,9-4 0-16,16-4 0 15,11 3 0-15,21 1 0 16,11 4 0-16,11 7 0 15,-3 5 0-15,-14 7 0 16,-15 3 0-16,-27 5 0 16,-11 6 0-16,-17 13 0 0,-6 5 0 15,-24 10 0-15,-17-2 0 16,-13-5 0-16,-8 1 0 16,3-10 0-16,10-2 0 15,13-17 0-15,13-5-30 16,15-16-156-16,5-14-91 15,20-33 128-15</inkml:trace>
  <inkml:trace contextRef="#ctx0" brushRef="#br0" timeOffset="22319.03">6692 12665 3494 0,'1'44'161'0,"4"16"31"16,3 5-88-16,6-4-61 15,3-9-20-15,4-15-20 16,3-8 6-16,5-13 9 16,8-5 1-16,11-13 0 15,6-11-9-15,8-19-10 16,-7-6 0-16,-6-19 0 16,-10-8 0-16,-17-6 0 15,-4-3 0-15,-19 9 0 16,-9 5 0-16,-14 15 0 15,-6 7 0-15,-11 15 0 16,-6 7 0-16,-8 14 0 0,-5 6 0 16,6 13-35-16,7 7-47 15,14 7-169-15,11 1 89 16,25-3 40-16</inkml:trace>
  <inkml:trace contextRef="#ctx0" brushRef="#br0" timeOffset="22769.83">7310 12627 3849 0,'-8'46'104'0,"5"17"-51"16,7 5-44-16,9-4-19 16,2-13 0-16,4-18 6 15,4-11 10-15,5-15 21 16,8-1 2-16,11-16-3 15,2-8-10-15,-5-25-16 16,-1-11 0-16,-6-14 0 16,-4-4 0-16,-9 8 0 15,-5 12 0-15,-11 20 0 16,-3 10 0-16,-5 20 0 16,1 1 0-16,2 7 0 15,1 21 0-15,8 43 0 16,7 25 0-16,19 41 0 0,8 20 0 15,15 16 0-15,1-2 0 16,-3 5 0-16,-6-12 0 16,-11-23 0-16,-10-13 0 15,-20-25 0-15,-12-11 0 16,-19-11 0-16,-9-9 0 16,-8-21 0-16,-2-10 0 15,-13-21 0-15,-2-12 0 16,-12-28-9-16,-3-28-24 15,12-48-85-15,8-24-81 0,28-47 101 16</inkml:trace>
  <inkml:trace contextRef="#ctx0" brushRef="#br0" timeOffset="23003.06">8422 12650 3997 0,'13'10'90'0,"12"5"-82"16,8-1-8-16,20-5 0 15,7-5 0-15,8-9 0 16,4-4 0-16,-8-2 0 16,-8 2 0-16,-13-1-59 15,-8-1-49-15,-14 5-159 0,-7-1 65 16,-33 3 77-16</inkml:trace>
  <inkml:trace contextRef="#ctx0" brushRef="#br0" timeOffset="23186.64">8473 12820 3394 0,'8'33'218'15,"-1"-15"178"-15,5-4-309 0,20-1-87 16,10 0 0-16,14-2 0 15,3-4 0-15,0-2-17 16,-2-2-33-16,-5-1-98 16,2-5-74-16,2-17-110 15,6-20 158-15</inkml:trace>
  <inkml:trace contextRef="#ctx0" brushRef="#br0" timeOffset="23402.88">9501 12447 3188 0,'4'26'205'0,"5"12"118"16,6 8-161-16,8 17-94 15,7 6-7-15,10 5-22 16,3 3-9-16,13-2-15 16,3-5-11-16,1-11-4 0,2-6 0 15,-15-11-13-15,-8-10-35 16,-10-19-86-16,-5-11-66 15,0-26-97-15,-3-17 344 16,-4-42-88-16</inkml:trace>
  <inkml:trace contextRef="#ctx0" brushRef="#br0" timeOffset="23587.07">10020 12547 3619 0,'-34'51'170'0,"-4"14"61"15,-4 9-157-15,-6 8-73 16,-9 1-1-16,0-5 0 16,3-8 0-16,9-13 0 15,7-9-4-15,14-19-96 16,6-10-84-16,12-36-68 16,9-26 90-16</inkml:trace>
  <inkml:trace contextRef="#ctx0" brushRef="#br0" timeOffset="24470.12">10470 12012 3427 0,'-1'0'153'0,"-5"-4"122"15,-13-10-280-15,-14-9-17 16,-25-6 24-16,-13-1 31 15,-22 3 41-15,-4 4-4 16,-22 5-15-16,-14 0-22 16,-17 5-33-16,-22 1 0 15,-26 2 0-15,-16 2 0 16,-36 3 0-16,-9 2 0 0,-16 2 0 16,-7 1 0-16,7 0 0 15,6 0 0-15,15-4 0 16,15-2 0-16,26-6 0 15,7-3 0-15,19-4 0 16,11-2 0-16,9 2 0 16,13 1 0-16,25 6 0 15,7 4 0-15,16 8 0 16,9 3 0-16,13 16 0 16,12 4 0-16,20 12 0 15,11 7 0-15,10 11 0 16,7 7 0-16,7 25 0 15,3 14 0-15,7 31 0 16,4 8 0-16,-1 13 0 16,-1 8 0-16,-3-11 0 0,-4 0 0 15,-2-12 0-15,1-8 0 16,5-17 0-16,2-13 0 16,8-34 0-16,4-18 0 15,8-21 0-15,8-5 0 16,11-5 0-16,5-6 0 15,20-7 0-15,10-2 0 16,34-4 0-16,15-2 0 16,14 0 0-16,11 2 0 0,9-2 0 15,10 4 0 1,30 0 0-16,-1-1 0 0,31 3 0 16,0 4 0-16,18 8 0 15,6 1 0-15,3 7 0 16,8 2 0-16,-8 0 0 15,15-2 0-15,-3-2 0 16,5-2 0-16,-4 0 0 16,-5 0 0-16,-13 2 0 15,-10 1 0-15,-9 0 0 16,-21-3 0-16,-13-9 0 16,-15-1 0-16,-34-12 0 15,-9-2 0-15,-31-7 0 16,-18-3 0-16,-23 0 0 15,-13 0 0-15,-27 2 0 16,-9-2 0-16,-22-19 0 16,-11-11 0-16,-25-37 0 0,-10-33 0 15,-7-39 0-15,-3-22 0 16,10-41-29-16,1-4-64 16,-1-14 58-16</inkml:trace>
  <inkml:trace contextRef="#ctx0" brushRef="#br0" timeOffset="26672.5">14994 5660 2969 0,'-14'-7'157'0,"4"1"116"15,7 2-177-15,5 3-21 16,5 1-4-16,10-1 0 16,6 1 6-16,19-3 3 15,6 3-6-15,2 0-26 0,-1 0-17 16,-16 6-18-16,-12 0-6 16,-13 1-6-16,-5 3-4 15,-9 4 5-15,-1 5 8 16,-9 9 5-16,-5 3 0 15,-3 1-5-15,-2 0-7 16,5-3-3-16,4-2 0 16,9-4 0-16,5-2 0 0,12-4 0 15,8-1 0-15,16-9 0 16,9-8 0-16,18-18 0 16,5-10 0-16,9-16 0 15,1-4 0-15,-2-9 0 16,-11-3 0-16,-18-2 0 15,-9-3 0-15,-28-10 0 16,-1-5 0-16,-16-5 0 16,-12 5 0-16,-16 14 0 15,-12 8 0-15,-23 18 0 16,-10 6 0-16,-12 20 0 16,-11 10 0-16,-12 22 0 15,-1 14 0-15,5 24 0 16,8 16 0-16,16 38 0 15,10 14 0-15,24 29 0 16,19 9 0-16,43-5 0 16,29-10 0-16,40-23 0 0,14-19 0 15,33-32 0-15,14-10 0 16,15-37 0-16,8-20 0 16,-1-39 0-16,-17-16 0 15,-23-19 0-15,-16-3 0 16,-37-9 0-16,-12-9 0 15,-30-14 0-15,-18-9 0 16,-28 5-2-16,-16 9-43 0,-17 16-96 16,-6 15-25-16,-27 24 59 15</inkml:trace>
  <inkml:trace contextRef="#ctx0" brushRef="#br0" timeOffset="30111.64">16335 6912 2612 0,'-4'-2'100'0,"-25"0"72"16,28 2-48-16,1 0 60 0,-1 0 22 15,-1-2-2-15,-1 1-12 16,3 1-56-16,-1 0-32 16,1-1-61-16,0 0-25 15,1-6-18-15,6 0 0 16,9-5 0-16,4-4 0 16,13-6 0-16,4-3 0 15,12-3 0-15,9-1 0 16,6 4 0-16,3 2 0 0,-6 3 0 15,-4 2 0-15,0 5 0 16,0 6 0-16,1 6 0 16,-3 1 0-16,-5 5 0 15,-3 4 0-15,-5 7 0 16,-9 9 0-16,-12 9 0 16,-5 4 0-16,-10 9 0 15,-4 3 0-15,-9 11 0 16,-4 3 0-16,-16 1 0 15,-8-4 0-15,-16-12 0 16,-4-9 0-16,-9-7 0 16,4-4 0-16,8-4 0 15,2-5 0-15,16-8 0 16,5-6 0-16,11-5 0 16,8-1 0-16,7-3 0 15,2-1 0-15,2-2 0 0,1-1 0 16,4-8 0-16,5 2 0 15,17-4 0-15,8-2 0 16,22 2 0-16,5 3 0 16,13 4 0-16,-2 3 0 15,-1 5 0-15,-1 2 0 16,-2 2 0-16,1 5 0 16,2 6 0-16,-1 4 0 15,-4 6 0-15,-8 1 0 0,-11 8 0 16,-4 3 0-16,-5 6 0 15,0 3 0-15,-1 8 0 16,-2 3 0-16,-6-1 0 16,-4-3 0-16,-6-9 0 15,-5-2 0-15,-10 0 0 16,-5 0 0-16,-9 7 0 16,-8 3 0-16,-12 5 0 15,-9 4 0-15,-11 0 0 16,-3-2 0-16,-4-13 0 15,2-11 0-15,-10-11 0 16,-5-3 0-16,-15-7 0 16,-9-1 0-16,0-7 0 15,0-5 0-15,-2-5 0 16,1-2 0-16,-1-3 0 0,7 3 0 16,10-6-97-16,9-3-87 15,8-21 100-15</inkml:trace>
  <inkml:trace contextRef="#ctx0" brushRef="#br0" timeOffset="32761.31">6798 14832 2463 0,'-7'5'260'15,"10"-9"319"-15,4-9-382 16,1-6-35-16,-3-3-25 16,-4-3-16-16,-6 0-46 15,-5 1-15-15,-11 0-30 16,-3 2-19-16,-11 2-11 15,-1 3 0-15,-1 8 0 16,3 4 0-16,-6 11 0 16,-2 8 0-16,-9 16 0 15,-1 6 0-15,7 15 0 16,6 5 0-16,15 8 0 16,5-1 0-16,17-8 0 0,9-5 0 15,15-8 0-15,10-5 0 16,17-8 0-16,3-6 0 15,8-17 0-15,-2-6 0 16,-8-19 0-16,0-7 0 16,-6-6 0-16,-4-1 0 15,-9 0 0-15,-8 2 0 16,-10 7 0-16,-3 1 0 0,-7 12 0 16,-3 10 0-16,0 0 0 15,0 0 0-15,0 3 0 16,-2 10 0-16,2 14 0 15,4 5 0-15,7 14 0 16,6 8 0-16,4 12 0 16,2 10 0-16,2 15 0 15,-2-1 0-15,0-9 0 16,-2-9 0-16,-4-19 0 16,-3-8 0-16,-3-13-48 15,-1-9-60-15,7-21-128 16,1-15-52-16,4-35-73 15,3-22 6-15,1-35 216 16</inkml:trace>
  <inkml:trace contextRef="#ctx0" brushRef="#br0" timeOffset="33044.75">7284 15072 2179 0,'2'0'330'0,"-2"17"238"0,0 8-135 16,-1 21-214-16,1 9-69 15,0 15-61-15,1 5-20 16,6-4-37-16,6-7-11 15,12-22-16-15,11-8-5 16,21-23 0-16,3-3 0 16,7-20 0-16,1-6 0 15,-5-27 0-15,-1-14 0 0,0-21 0 16,-5-8 0-16,-17-5 0 16,-13 8 0-16,-27-4 0 15,-12 6 0-15,-25 10 0 16,-7 4 0-16,-11 28 0 15,-2 11 0-15,3 26 0 16,-2 8-30-16,3 21-150 16,1 8-29-16,6 6 81 15</inkml:trace>
  <inkml:trace contextRef="#ctx0" brushRef="#br0" timeOffset="33495.11">8026 14940 3339 0,'27'95'229'0,"-19"-15"223"0,5-6-378 15,9-13-88-15,4-12-3 16,6-21 12-16,0-12 5 16,0-17 15-16,0-10 2 15,-1-13-12-15,1-12-5 16,-1-17 0-16,-2-8 0 15,-8-4 0-15,-2 5 0 16,-7 13 0-16,-3 10 0 16,-5 19 0-16,-4 15 0 0,0 0 0 15,1 2 0-15,-1 28 0 16,4 15 0-16,10 31 0 16,8 22 0-16,11 33 0 15,8 13 0-15,15 15 0 16,3 5 0-16,0-13 0 15,-7-3 0-15,-20-8 0 16,-12-10 0-16,-20-14 0 16,-9-11 0-16,-14-34 0 15,-4-13 0-15,-6-23 0 16,-5-8 0-16,-7-22 0 16,-3-16 0-16,-6-50-80 15,3-35-58-15,11-52-168 16,13-27 306-16,22-16-70 15</inkml:trace>
  <inkml:trace contextRef="#ctx0" brushRef="#br0" timeOffset="33697.96">8984 15058 3177 0,'23'7'212'15,"-10"-3"154"-15,7 2-224 16,12-4-107-16,9-2-3 15,15-6 8-15,3-1-5 16,8-1-6-16,0 2-2 0,-10 2-27 16,-5-1-12-16,-19 2-77 15,-5-4-60-15,-11-2-104 16,-4-1 115-16</inkml:trace>
  <inkml:trace contextRef="#ctx0" brushRef="#br0" timeOffset="33912.35">9047 15221 3904 0,'8'19'109'0,"22"-7"-27"16,10-6-82-16,23-6 0 15,9-6 0-15,3-5 0 16,-4-2 0-16,-7 4-16 0,-4-3-32 15,-2-3-112-15,3-7-85 16,9-14 261-16,-2-9-111 16</inkml:trace>
  <inkml:trace contextRef="#ctx0" brushRef="#br0" timeOffset="34178.78">10166 14583 2314 0,'-4'-5'364'0,"1"13"394"15,-1-1-366-15,4 7-264 16,2 2-32-16,8 14-63 16,4 4-24-16,9 14-8 15,4 4-1-15,18 14 0 16,7 3 0-16,7-5 0 16,0-4 0-16,-5-5 0 15,-4-3 0-15,4-1 0 16,-2-1 0-16,-4-8 0 15,-5-7 0-15,-15-11 0 16,-4-9-24-16,-13-11-170 16,-8-10-81-16,-16-28 126 15</inkml:trace>
  <inkml:trace contextRef="#ctx0" brushRef="#br0" timeOffset="34379.47">10665 14614 3318 0,'-10'38'233'16,"-9"4"245"-16,-4 9-412 15,-9 17-66-15,-4 8 0 16,-12 7 0-16,-6 2 0 16,-7 1 0-16,1-2 0 15,7-1 0-15,5-7-4 0,19-22-132 16,7-16 29-16,15-42 32 15</inkml:trace>
  <inkml:trace contextRef="#ctx0" brushRef="#br0" timeOffset="36948.17">4947 4399 1591 0,'-9'-7'106'0,"5"3"46"16,1 3-23-16,3 1-71 16,4 0-19-16,8 0-12 15,3-2 11-15,12-2 43 16,6-2 20-16,8 1 10 0,3 4-10 16,-3 1-29-16,-7 0-14 15,-11 1-16-15,-5 2-8 16,-14-1 16-16,-5 1 6 15,-19 1-2-15,-10 5 1 16,-21 2-28-16,-5 1-10 16,-4 2-10-16,7 1-11 15,20-4-75-15,14-2-89 16,33-12 90-16</inkml:trace>
  <inkml:trace contextRef="#ctx0" brushRef="#br0" timeOffset="39849.71">18282 5915 2375 0,'18'-14'161'15,"-15"-12"132"-15,23-1-72 16,-3-6 5-16,-5-3-36 16,-11-5-61-16,-7-1-8 15,-12 1-20-15,-6 2-18 16,-10 3-34-16,-3 4-13 0,-11 6-27 16,0 4-7-16,-3 11-11 15,-3 7-5-15,-1 13-3 16,-1 9-2-16,1 13-2 15,4 3 1-15,17 10 10 16,7 3 4-16,19 9 9 16,12 2 4-16,17-5 2 15,11-2 6-15,14-12 13 16,4-8 4-16,1-17 5 16,-5-11 0-16,-6-16-14 15,-3-8-6-15,-4-12-10 16,-1-5-7-16,-12-5 0 15,-5 1 0-15,-10 3 0 16,-7 6 0-16,-5 8 0 16,-4 7 0-16,-2 10 0 15,-1 4 0-15,-4 8 0 16,0 3 0-16,-1 14 0 0,0 8 0 16,10 17 0-16,3 7 0 15,12 16 0-15,5 4 0 16,8-1 0-16,0-7 0 15,1-10 0-15,-1-10 0 16,0-7 0-16,-2-4 0 16,-5-8 0-16,-4-7 0 15,-6-8-31-15,-3-5-28 0,-3-6-87 16,1-6-52-16,-2-23 228 16,2-18-92-16</inkml:trace>
  <inkml:trace contextRef="#ctx0" brushRef="#br0" timeOffset="40068.33">18848 5496 3655 0,'10'39'72'0,"7"24"-75"15,0 16 11-15,-3 7 27 16,-3 4 1-16,-3 2-11 15,1-6-2-15,1-19-6 16,-2-13-5-16,-2-17-15 16,0-7-25-16,-3-9-85 0,1-6-55 15,1-11-113-15,3-9-66 16,10-30 194-16</inkml:trace>
  <inkml:trace contextRef="#ctx0" brushRef="#br0" timeOffset="40534.5">19204 5717 2133 0,'-5'13'179'0,"8"22"257"16,2 10-306-16,5 17-22 15,2-1 29-15,3-7 6 16,2-8-5-16,10-17-1 16,6-11-7-16,11-18-8 15,6-12-6-15,-1-22-32 16,-2-11-18-16,-10-11-40 15,-4-4-16-15,-10 3-10 16,-1 5 0-16,-6 9 0 16,-4 9 0-16,-5 15 0 15,-3 6 0-15,-4 12 0 16,0 1 0-16,5 10 0 16,0 15 0-16,12 35 0 15,4 26 0-15,8 41 0 16,2 17 0-16,2 28 0 15,-1-8 0-15,3-12 0 0,-2-14 0 16,-5-29 0-16,-6-7 0 16,-14-20 0-16,-6-14 0 15,-14-24 0-15,-5-15 0 16,-7-19 0-16,-3-6 0 16,-6-12 0-16,-1-7 0 15,-7-28 0-15,1-18 0 16,8-23-11-16,7-11-28 15,21 5-69-15,13 6-49 0,25 10-124 16,10 4 320-16,12 11-85 16</inkml:trace>
  <inkml:trace contextRef="#ctx0" brushRef="#br0" timeOffset="40886.71">20330 7219 3915 0,'31'1'92'16,"22"10"-46"-16,12-2-46 15,14-2 25-15,6-3-8 16,2-4-17-16,5-4 0 16,-11-4 0-16,-12-3 0 15,-21 1-33-15,-11-1-31 16,-14 4-87-16,-7 0-55 0,-11 3-63 15,-10 4 125-15</inkml:trace>
  <inkml:trace contextRef="#ctx0" brushRef="#br0" timeOffset="41101.61">20273 7533 3719 0,'28'21'86'0,"24"4"-43"16,14 2-18-16,16-11 32 16,3-11-12-16,13-14-32 15,8-10-15-15,-1-14-65 16,-3-6-47-16,-3-7-122 16,-10-3-55-16,7-5 155 15</inkml:trace>
  <inkml:trace contextRef="#ctx0" brushRef="#br0" timeOffset="41551.56">21772 6651 3786 0,'0'-1'93'0,"10"-1"-43"16,8 1-6-16,19 0 10 16,12 0-8-16,14 1-32 15,4 1-6-15,8 7-8 16,-1 10 0-16,5 22 0 16,-4 17 0-16,-18 31-4 15,-11 15-5-15,-30 1-1 16,-16-6 2-16,-33-15 8 15,-17-14 6-15,-20-10 5 16,-6-3-3-16,3-20-5 16,5-7 0-16,16-17-3 15,10-7 0-15,16-7 0 16,5-4 0-16,13-1 0 16,2-1 0-16,14-4 0 0,11-2 0 15,23-2 0-15,16 1 0 16,28 7 0-16,20 3 0 15,7 5 0-15,-3 0 0 16,-16-5-82-16,-16-4-55 16,-9-22-116-16,-3-16-524 15,-13-45 503-15</inkml:trace>
  <inkml:trace contextRef="#ctx0" brushRef="#br0" timeOffset="41918.82">22830 6349 3380 0,'35'9'211'16,"-3"2"287"-16,20 3-498 15,10 0 5-15,2-8-4 16,1-5-1-16,2-10 0 16,-6-5 0-16,-13-5 0 15,-6 2 0-15,-20 8 0 16,-8 2 0-16,-7 8 0 15,-2 6 0-15,-1 19 0 16,-1 15 0-16,0 34 0 16,-2 13 0-16,-1 25 0 15,1 13 0-15,1 12 0 0,1-3 0 16,4-7 0-16,-1-9 0 16,6-15 0-16,-1-4 0 15,-1-18 0-15,-1-16 0 16,-1-25 0-16,-5-12 0 15,-1-17-70-15,-2-10-50 16,-1-2-116-16,-12-23 236 16,-16-54-51-16</inkml:trace>
  <inkml:trace contextRef="#ctx0" brushRef="#br0" timeOffset="42102.77">22968 6877 3968 0,'13'8'96'0,"26"4"-65"16,13 3-31-16,32 3 0 16,11-4 0-16,16-11 0 15,10-8 0-15,9-15 0 16,1-5-36-16,8-7-103 16,-3 4-71-16,5 4-196 15,9 10 211-15</inkml:trace>
  <inkml:trace contextRef="#ctx0" brushRef="#br0" timeOffset="43286.82">18438 10465 3207 0,'23'13'131'15,"28"-628"83"-15,-9 603-168 16,3-6 11-16,-25-6 33 15,-7-2 8-15,-11-9-2 16,-2-5-10-16,-13-5-41 16,-2-2-20-16,-15 8-25 15,-17 9 0-15,-12 12 0 16,-8 8 0-16,-6 21 0 16,2 9 0-16,5 23 0 15,7 10 0-15,9 12 0 16,8 0 0-16,15 2 0 0,10-3 0 15,25-6 0-15,12-2 0 16,14-8 0-16,8-9 0 16,5-14 0-16,8-11 0 15,9-19 0-15,0-9 0 16,4-16 0-16,-3-4 0 16,-10-7 0-16,-4-3 0 15,-18 4 0-15,-8 2 0 16,-13 10 0-16,-5 9 0 0,-6 12 0 15,-1 6 0-15,0 1 0 16,1 1 0-16,-1 16 0 16,0 9 0-16,2 25 0 15,4 13 0-15,6 26 0 16,4 5 0-16,3-3 0 16,1-7 0-16,1-15 0 15,-2-4 0-15,-4-7 0 16,0-2 0-16,-7-16-27 15,-2-9-51-15,-1-18-136 16,-2-11-92-16,4-36 148 16</inkml:trace>
  <inkml:trace contextRef="#ctx0" brushRef="#br0" timeOffset="43520.43">19164 9519 3225 0,'-5'45'231'0,"5"9"380"16,6 29-600-16,4 10-10 15,1 5 10-15,6 4-6 16,3 9-5-16,3-3 0 16,0-17 0-16,2-10 0 0,-2-24 0 15,-1-9-12-15,-4-12-105 16,-4-10-74-16,0-19-186 15,3-18 357-15,4-33-67 16</inkml:trace>
  <inkml:trace contextRef="#ctx0" brushRef="#br0" timeOffset="43970.68">19629 10133 3307 0,'-6'68'199'0,"13"-7"198"15,5 1-348-15,11-11-61 16,2-15 11-16,3-19 17 16,2-8 13-16,6-13 16 15,2-7-6-15,4-15-20 16,3-5-11-16,-2-10-8 16,-1-6 0-16,-9-7 0 0,-7-1 0 15,-10 5 0-15,-2 8 0 16,-7 19 0-16,1 8 0 15,-3 11 0-15,-2 4 0 16,5 15 0-16,1 15 0 16,8 47 0-16,3 22 0 15,7 56 0-15,1 25 0 16,7 42 0-16,1 15 0 0,1-1 0 16,3-7 0-16,-4-42 0 15,-5-13 0-15,-14-36 0 16,-5-23 0-16,-12-30 0 15,-3-20 0-15,-6-34 0 16,0-12 0-16,-8-20 0 16,-5-15 0-16,-22-34-1 15,-7-28-41-15,-6-58-89 16,11-30-63-16,30-44-212 16,17-15 226-16</inkml:trace>
  <inkml:trace contextRef="#ctx0" brushRef="#br0" timeOffset="44199.98">20938 9949 3778 0,'46'4'113'0,"-28"2"27"16,10 1-148-16,10-1 22 15,10-4 5-15,8-2-7 16,9-5-11-16,0-1-10 16,-8 2-56-16,-8 0-45 15,-15 3-110-15,-10 1-60 0,-17 2-493 16,-18 11 475-16</inkml:trace>
  <inkml:trace contextRef="#ctx0" brushRef="#br0" timeOffset="44339.27">20985 10258 3366 0,'9'23'140'0,"10"-13"48"15,9 3-152-15,24-7-73 16,14-9-31-16,23-28-62 16,10-18-72-16,23-33 119 15</inkml:trace>
  <inkml:trace contextRef="#ctx0" brushRef="#br0" timeOffset="46474.35">21835 9317 3879 0,'5'1'98'0,"15"6"-18"16,14-1-81-16,22 4 5 16,11-2 13-16,19 4-8 15,8 3-3-15,11 10-3 16,-7 8-3-16,-22 12 0 0,-21 5 0 16,-31 6 0-16,-11-1 0 15,-23 0 0-15,-12-4 0 16,-28-5 0-16,-15-7 0 15,-14-8 0-15,-1-4 0 16,14-8 0-16,13-5 0 16,24-7 0-16,12-5 0 15,16-2 0-15,-1 0 0 0,31-4 0 16,17-3 0-16,45-3 0 16,17 3 0-16,13 11 0 15,8 9 0-15,-12 19 0 16,-11 4 0-16,-27 10 0 15,-24-2 0-15,-37 0 0 16,-13 1 0-16,-23 6 0 16,-13 1 0-16,-32-2 0 15,-15-3 0-15,-11-10 0 16,-4-4 0-16,9-6-28 16,2-4-51-16,-2-7 79 15,-2-3-38-15</inkml:trace>
  <inkml:trace contextRef="#ctx0" brushRef="#br0" timeOffset="47175.14">19851 12929 2779 0,'12'-2'248'0,"-8"-3"220"16,1-1-200-16,-4 1-138 16,2 5-17-16,-3 0-61 15,0 3-18-15,-6 7-31 16,-3 8-3-16,0 13 0 15,2 10 0-15,7 9 0 16,7-1 0-16,13-7 0 16,7-6 0-16,13-15 0 0,7-8 0 15,1-15 0-15,0-14 0 16,-2-8 0-16,-4-8 0 16,-5-5 0-16,-4-1 0 15,-10 5 0-15,-6 6 0 16,-7 12 0-16,-8 14 0 15,-1 0 0-15,4-1 0 16,-4 21 0-16,1 20 0 16,5 59 0-16,1 31 0 0,6 55 0 15,5 24 0-15,6 7 0 16,3 9 0-16,7-18 0 16,0-16 0-16,-3-28 0 15,-6-27 0-15,-9-42 0 16,-4-26 0-16,-2-44 0 15,2-16-31-15,4-34-68 16,2-30-32-16,0-63-115 16,0-39-15-16,-3-64 148 15</inkml:trace>
  <inkml:trace contextRef="#ctx0" brushRef="#br0" timeOffset="47348.67">20865 12914 3693 0,'20'7'154'0,"10"1"35"0,6 4-132 16,11-1-55-16,1-3-2 15,6-3 0-15,1-3 0 16,-1 0-69-16,-8 0-61 16,-19-2-145-16,-12 0-277 15,-25 6 327-15</inkml:trace>
  <inkml:trace contextRef="#ctx0" brushRef="#br0" timeOffset="47506.64">20859 13281 3790 0,'19'19'117'0,"17"-5"-25"16,10-2-107-16,22-12-72 15,6-16-26-15,8-21-70 16,7-13-55-16,1-26 54 15,1-12 58-15</inkml:trace>
  <inkml:trace contextRef="#ctx0" brushRef="#br0" timeOffset="48007.32">22052 12211 3086 0,'-26'17'231'16,"21"-13"218"-16,3-3-397 16,12 0-103-16,12-2 16 15,19-4 41-15,15 1 16 16,26 1 2-16,11 3-3 16,-4 12-14-16,-8 6-2 15,-32 7 4-15,-15 0 8 16,-22 2 15-16,-10 1 3 0,-21 6 5 15,-10 2-3-15,-16 5 0 16,-6 1-4-16,-2-4-12 16,5-4-4-16,13-13-17 15,11-6 0-15,17-9 0 16,5-4 0-16,17-2 0 16,15-1 0-16,22-4 0 15,9 0 0-15,4 1 0 16,-1 1 0-16,-13 7 0 15,-6 4 0-15,-16 4 0 16,-12 1 0-16,-17 7 0 16,-7 7 0-16,-20 19 0 15,-12 10 0-15,-15 4 0 16,-2-2 0-16,-7-7 0 16,2-7 0-16,1-7 0 0,5-4-33 15,19-15-106-15,9-8-82 16,23-27-143-16,17-22-256 15,44-48 371-15</inkml:trace>
  <inkml:trace contextRef="#ctx0" brushRef="#br0" timeOffset="48225.53">23442 12477 3836 0,'-20'53'114'0,"-31"29"-33"16,-16 16-54-16,-25 9-15 15,-15 0-1-15,-9 8-2 16,-2 5-4-16,6 10-5 16,4-2 0-16,13-7 0 15,6-11 0-15,9-14-20 16,8-9-46-16,16-24-144 16,13-17-75-16,33-37 132 15</inkml:trace>
  <inkml:trace contextRef="#ctx0" brushRef="#br0" timeOffset="48691.21">23358 13516 3495 0,'6'0'187'0,"-6"0"181"15,0-4-370-15,-6-8-34 16,-18-11 1-16,-10-5 9 15,-18-4 37-15,-11 5 23 16,-7 17 4-16,0 11-5 16,-3 24-18-16,0 11-10 15,8 17-4-15,5 5 1 16,21-1 1-16,13-3-1 0,26-11-4 16,14-9-1-16,27-9 3 15,15-7 0-15,12-19 1 16,5-12 3-16,-3-18-4 15,-6-5 0-15,-12-3 0 16,-6 5 0-16,-19 8 0 16,-4 5 0-16,-13 11 0 15,-7 9 0-15,-2 0 0 16,4 1 0-16,-6 15 0 16,-3 13 0-16,0 34 0 15,1 21 0-15,3 21 0 16,3 6 0-16,10-2 0 15,4-4 0-15,4-9 0 16,2-7 0-16,-5-30-44 16,-3-17-52-16,2-35-168 15,0-26-49-15,5-57 149 0</inkml:trace>
  <inkml:trace contextRef="#ctx0" brushRef="#br0" timeOffset="48890.9">23661 13193 3391 0,'2'55'209'0,"2"10"286"15,4 19-495-15,1 9 0 0,4 10 0 16,4 12 0-16,1 11 0 16,2 5 0-16,5 6 0 15,1 0 0-15,3-4-115 16,1-4-97-16,9-28 173 15,12-27-86-15</inkml:trace>
  <inkml:trace contextRef="#ctx0" brushRef="#br0" timeOffset="50058.81">19358 14935 3294 0,'-15'63'191'0,"-12"-9"94"15,11-41-205-15,42-8-116 16,24-3 13-16,43-3 23 16,38-4 34-16,45-4 31 15,28-1 0-15,51 2-5 16,26 2-14-16,40 1-24 15,13 3-10-15,34 1-12 16,17 1 0-16,9 1 0 0,13 0 0 16,-1-1 0-16,-20 0 0 15,-11-2 0-15,-14-4 0 16,-49 1 0-16,-23 2 0 16,-63 0 0-16,-47 4 0 15,-66 3 0-15,-32 1 0 16,-50-2 0-16,-12-2 0 15,-18-1 0-15,0-1 0 0,-12-14 0 16,-7-14 0-16,-11-36 0 16,-6-27 0-16,-8-42 0 15,-1-27 0-15,-3-37 0 16,0-22 0-16,2-37 0 16,4-14-6-16,12-8-17 15,3 1-7-15,7 17-10 16,1 21 6-16,0 29 20 15,-4 25 10-15,-5 40 17 16,-2 22 5-16,-3 32 6 16,0 12-1-16,-2 19 1 15,1 8-3-15,-16 10-9 16,-9 8-1-16,-23 10-10 16,-18 7-2-16,-11 11 0 15,-6 3-1-15,-19 5 4 16,-3 3 0-16,-22 2 0 0,-18 2-1 15,-17 0-1-15,-23 4 1 16,-29 4-1-16,-13-1 0 16,-41 6 0-16,-12 2 0 15,-19 1 0-15,-15 0 0 16,6 5 0-16,11-2-7 16,6 1 7-16,11 1 0 15,28 3 0-15,6 1 7 16,43 4-7-16,13-1 0 15,38 0 0-15,27-4 0 0,35-5 0 16,29-3 0-16,32-4 0 16,17 0 0-16,27 1 0 15,13 9 0-15,30 21 0 16,13 23 0-16,12 31 0 16,-1 19 0-16,-4 57 0 15,-6 29 0-15,-12 80 0 16,-2 44 0-16,-13 37 0 15,-4 2 0-15,-3-19 0 16,2-35-25-16,7-67-83 16,11-33-67-16,25-97-779 15,10-55 626-15</inkml:trace>
  <inkml:trace contextRef="#ctx0" brushRef="#br0" timeOffset="51160.11">25822 12832 2186 0,'0'0'239'16,"0"0"223"-16,0 1-122 15,0 0-79-15,1-1-31 16,1 2-68-16,0-1-38 15,4 2-66-15,1 4-25 16,9 3-33-16,3 4 0 16,9 6 0-16,8 6 0 0,10 11 0 15,8 8 0-15,13 15 0 16,0 9 0-16,4 14 0 16,-6-1 0-16,-7-9 0 15,-6-8 0-15,-3-21 0 16,-5-7 0-16,-9-11-71 15,-3-6-55-15,-6-7-153 16,-2-8-94-16,-4-27 200 16</inkml:trace>
  <inkml:trace contextRef="#ctx0" brushRef="#br0" timeOffset="51362.23">26456 12772 3006 0,'-35'27'232'0,"-1"7"199"16,1 5-261-16,3 12-107 16,3 5-11-16,2 15-18 0,-5 13-8 15,-4 18-13-15,-4 4-13 16,1 4-93-16,6-4-59 16,9-15-148-16,9-10-51 15,11-32 187-15</inkml:trace>
  <inkml:trace contextRef="#ctx0" brushRef="#br0" timeOffset="51613.65">27142 12904 2565 0,'1'32'388'0,"-2"-28"548"16,2-2-777-16,18 1-169 15,8-2-8-15,17 0 5 16,8-1 13-16,9-4 5 16,9 1-16-16,3-1-97 15,-6 2-74-15,-18 1-92 16,-16-2 116-16</inkml:trace>
  <inkml:trace contextRef="#ctx0" brushRef="#br0" timeOffset="51795.83">27030 13207 3659 0,'11'11'110'15,"4"-3"-31"-15,68-1-66 16,4-8-29-16,10-9-18 15,20-14-46-15,-2-3-41 0,-5-6-121 16,-7-5 331-16,-13-7-119 16</inkml:trace>
  <inkml:trace contextRef="#ctx0" brushRef="#br0" timeOffset="53216.81">28455 12287 2851 0,'-2'2'63'16,"2"-2"-37"-16,0-2-28 16,2 1 13-16,1 0 28 15,4-5 49-15,4-1 14 16,6-2 10-16,0-1-9 0,5 2-17 16,1-2-5-16,0 1 17 15,-2-1 9-15,-7-3 6 16,-2 3-11-16,-11-4-40 15,-1-3-18-15,-13-3-35 16,-9 0-9-16,-14-2 0 16,-11 6 0-16,-13 12 0 15,-4 8 0-15,-9 23 0 16,5 12 0-16,5 17 0 16,9 2 0-16,22-6 0 15,10-6 0-15,26-13 0 16,12-8 0-16,23-7 0 15,9-7 0-15,12-11 0 16,5-4 0-16,4-15 0 16,-4-1 0-16,-7-9 0 15,-7 0 0-15,-17 5 0 0,-8 2 0 16,-14 12 0-16,-11 9 0 16,4-1 0-16,-4 10 0 15,-1 18 0-15,2 11 0 16,0 22 0-16,0 13 0 15,4 15 0-15,2 7 0 16,7 5 0-16,1-8 0 16,-3-23 0-16,1-14 0 15,0-26-67-15,1-11-71 0,19-32-110 16,8-30-736-16,12-52 637 16</inkml:trace>
  <inkml:trace contextRef="#ctx0" brushRef="#br0" timeOffset="53478.7">29118 12109 2907 0,'-18'55'311'0,"-5"22"413"15,3 6-595-15,14 2-116 16,12-8-2-16,19-20-11 16,7-4 0-16,14-11 0 15,10-10 0-15,15-19 0 16,5-12 0-16,7-20 0 15,-4-12 0-15,-17-14 0 16,-14-6 0-16,-23-5 0 16,-10-1 0-16,-16-5 0 0,-8-2 0 15,-20 2-5-15,-12 0-29 16,-20 18-70-16,-6 13-55 16,-10 27-107-16,-5 14-499 15,-11 33 493-15</inkml:trace>
  <inkml:trace contextRef="#ctx0" brushRef="#br0" timeOffset="53733.28">28449 13548 2630 0,'-7'9'317'0,"21"-46"414"15,14 24-606-15,36-15-105 16,16-10 21-16,31-20 39 16,16-7-3-16,12 2-31 15,15 2-18-15,0 18-28 16,-5 5 0-16,-21 7-10 16,-14 5-41-16,-33 7-122 15,-17 5-86-15,-26 20 121 16</inkml:trace>
  <inkml:trace contextRef="#ctx0" brushRef="#br0" timeOffset="54145.4">29397 13699 3628 0,'-9'-5'168'15,"-7"-7"81"-15,-5-7-200 16,-13-12-49-16,-7-2 0 15,-5 6 0-15,-1 11 1 0,-8 20-1 16,0 15 0-16,-3 20-3 16,1 7 2-16,20 11 1 15,12-1 0-15,25-5 2 16,17-5-1-16,20-12 0 16,13-9-1-16,18-17 0 15,-1-8 0-15,8-16 0 16,-4-9 0-16,-9-7 0 15,-7-1 0-15,-16 8 0 16,-13 6 0-16,-11 13 0 16,-7 6 0-16,-5 14 0 15,1 14 0-15,-2 26 0 16,0 14 0-16,-5 23 0 16,1 6 0-16,2 6 0 15,6-3 0-15,7-18-28 16,5-14-49-16,2-28-119 15,3-15-94-15,11-41 4 0,3-25 108 16</inkml:trace>
  <inkml:trace contextRef="#ctx0" brushRef="#br0" timeOffset="54345.84">29944 13484 2752 0,'6'31'341'16,"-6"18"412"-16,0 18-551 0,0 37-172 15,0 10-14-15,5 12-15 16,4 1-1-16,11-5 0 16,6-1 0-16,9-20-31 15,-2-16-42-15,-5-34-117 16,-6-17-65-16,0-40-532 16,4-28 485-16</inkml:trace>
  <inkml:trace contextRef="#ctx0" brushRef="#br0" timeOffset="55081.42">30562 11534 3373 0,'-45'12'150'0,"-27"6"132"15,-37 9-282-15,-13 2-4 16,-28-6 11-16,-16-1 10 16,-25-9 20-16,-19-3 6 15,-26-1 0-15,-15 1-6 16,-36 2-18-16,-6 4-4 16,-26 1-6-16,-13 5 1 15,11-1-1-15,7 1-2 0,25 3 0 16,27 1-2-16,40 0-3 15,19 3 1-15,33 6 3 16,69 2 0-16,15 10 0 16,8 4 0-16,40 14-6 15,5 17 0-15,16 25 0 16,6 18 0-16,8 39 0 16,-1 7 0-16,2 35 0 15,1 4 0-15,1-10 0 16,0 5 0-16,2-31 0 15,2-12 0-15,4-22 0 16,3-17 0-16,6-23 0 16,9-11 0-16,14-24 0 15,2-15 0-15,13-16 0 16,10-3 0-16,18-9 0 16,13-4 0-16,21-8 0 0,12-5 0 15,29-4 0-15,11 0 0 16,33 7 0-16,12 7 0 15,39 15 0-15,28 11 0 16,41 9 0-16,21 5 0 16,18-2 0-16,2-4 0 15,-8-9 0-15,-9-3 0 16,-32-14 0-16,-22-4 0 0,-42-12 0 16,-21-2 0-16,-48-10 0 15,-27 0 0-15,-42-9 0 16,-25 4 0-16,-39-1 0 15,-12-3 0-15,-27-14 0 16,-10-23 0-16,-29-69 0 16,-18-41 0-16,-40-112 0 15,-14-71 0-15,-16-133 0 16,10-69 0-16,30 6 0 16</inkml:trace>
  <inkml:trace contextRef="#ctx0" brushRef="#br0" timeOffset="67507.2">9632 14802 1555 0,'-25'0'216'0,"19"-1"203"16,1-1-197-16,-1-2-164 15,0 1-19-15,-1-5-31 16,-1 3 10-16,2-3 50 16,0 2 31-16,0 1 40 15,3-1 3-15,-2-1-37 16,1-1-28-16,1 1-32 16,-1 1 0-16,2 2 24 15,2 4 16-15,-1-1 14 16,0-1-5-16,1 1-31 15,-2 1-19-15,2 0-29 16,0 0-8-16,6-3-3 0,5 0 6 16,5-3 15-16,5 0 8 15,3-2 8-15,1 0 1 16,3-2-1-16,-4 2-6 16,-3 2-16-16,-4 3-9 15,-2 4-6-15,-2 5-1 16,2 4 5-16,0 3 3 15,1 5-1-15,-2 1 2 16,-2 2-1-16,-4 2 2 0,-6 1 0 16,0 0-3-16,-4 5-4 15,-2-2-3-15,-5 1-3 16,0 1 0-16,-2-1 0 16,1-3 0-16,0-4 0 15,2-2 0-15,2-4 0 16,1-6 0-16,5-8 0 15,0 0 0-15,-1 3 0 16,6-3 0-16,5 2 0 16,5-2 0-16,7-1 0 15,4 1 0-15,1-1 0 16,-2 0 0-16,-3 0 0 16,-3 3 0-16,-2 5 0 15,1 1 0-15,-1 5 0 16,-3 0 0-16,0 3 0 15,0 0 0-15,-1-1 0 0,-1 1 0 16,-4-2 0-16,-3 1 0 16,-5 1 0-16,-5 5 0 15,-10 11 0-15,-6 5 0 16,-11 13 0-16,-6 3 0 16,-7-1 0-16,-1-3 0 15,3-17 0-15,5-6-30 0,16-11 30 16,4-22-11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04:28:18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48 6889 1109 0,'0'-5'118'0,"-2"4"131"0,5 1-121 15,-3 3-4-15,0 4 10 16,1 4-1-16,1 7-22 15,2 3-14-15,2 6-33 16,1 5-20-16,-1 5-25 16,1 0-6-16,-1-3-8 15,1-1-11-15,0-7-18 16,-1-2-37-16,0-5-119 16,-1-3-91-16,3-4 135 15</inkml:trace>
  <inkml:trace contextRef="#ctx0" brushRef="#br0" timeOffset="485.79">3353 6700 1206 0,'-8'-21'129'15,"-3"5"62"-15,2 4-31 16,-2 6-40-16,0 0-31 15,1 2 0-15,-2 0-8 0,0 1-10 16,-2 3-5-16,0 3-15 16,-2 2-10-16,-6 11-13 15,-2 3-8-15,-8 13-6 16,-1 8-1-16,2 11-3 16,3 6 0-16,8 11-3 0,5 7-2 15,11 7-5 1,4 3-2-16,10 1-4 15,7-5-2-15,17-9-5 16,11-4 0-16,11-19-1 16,4-6-2-16,-1-22-6 15,1-11-1-15,-6-22-7 16,1-12 4-16,-7-20 26 16,-2-1 16-16,-8-13 29 0,-5-3 8 15,-15-1-11-15,-6 0-6 16,-12 0-14-16,-6 3-6 15,-11 4-4-15,-3 3-4 16,-7 12-8-16,-1 7-8 0,-1 9-35 16,3 5-29-16,6 7-107 31,2 4-90-31,10 7 146 16</inkml:trace>
  <inkml:trace contextRef="#ctx0" brushRef="#br0" timeOffset="1071.57">4312 6814 985 0,'1'-14'116'0,"4"4"105"15,1 2-14-15,-4 6-21 16,1-1-14-16,0 5-34 15,0 2-3-15,-1 7-17 16,1 7-13-16,0 10-20 16,-1 8-13-16,1 16-26 15,-2 6-10 1,1 10-16-16,-1 5-7 0,-1-3-4 16,0-5-3-16,-2-5 0 15,0-6-1-15,0-4 1 16,1-6-3-16,2-11-25 15,3-7-37-15,2-13-105 16,1-8-76-16,6-16-262 16,5-11 278-16</inkml:trace>
  <inkml:trace contextRef="#ctx0" brushRef="#br0" timeOffset="1905.08">4647 7130 888 0,'-13'27'91'0,"12"10"130"16,-1 3-54-16,3-1-21 15,3-1-8-15,8-8-58 16,3-8-9-16,1-11 8 16,4-4 4-16,3-10 7 15,0-8-2-15,6-9-12 16,-2-5-7-16,-3-6 7 0,-4-1 5 0,-7 0 1 15,-4 3 4-15,-7 3-21 16,-2 3-9-16,-5 3-17 16,-2 3-7-16,-4 2-10 15,-1 4-1-15,-2 5-9 16,-1 3-6-16,3 4-9 16,2 4-17-16,6 3-11 0,2 5-4 15,8 5 1-15,4 2 10 16,10 5 9-16,2 0 3 15,8 2-12-15,3 1 1 16,3 3 4-16,0 0 3 0,2-5 16 16,-2-5 4-16,-7-5 0 31,-4-4 1-31,-8-4 1 16,-4-2 1-16,-6-3 2 15,-2 0-2-15,-4-3 3 16,0 0-4-16,3-4 10 0,-3-2 5 15,0-8 4-15,0-4 5 16,2-7-4-16,0-4-5 16,-1-3-3-16,2 1-3 0,-2 5-2 15,0 4 2-15,-2 6 7 16,0 5 0-16,0 10 0 16,0 0 0-16,0 0-5 15,0 0 2-15,-2 1-4 16,0 2-6-16,2 5-7 15,2 0-3 1,2 8-3-16,-1 2 2 16,3 13-1-16,0 8 2 15,4 10 2-15,3 10 1 0,3 16 0 16,2 9-1-16,2 10-1 16,-2 4-1-16,-3 4 0 15,-3 2 1-15,-6 3 2 16,-2-5 2-16,-7-12 2 15,-3-11 0-15,-4-16 3 0,-3-9 1 16,-3-13 2-16,-1-7-1 16,-2-11 0-16,1-7-6 15,-1-9-23-15,2-6-24 16,3-11-63-16,1-8-19 16,1-19-45-16,0-9-23 0,7-23-71 15,3-9-120-15,13-28 221 16</inkml:trace>
  <inkml:trace contextRef="#ctx0" brushRef="#br0" timeOffset="2252.83">5944 6942 1144 0,'-4'-6'134'16,"2"1"166"-16,-2 2-69 16,2 3-47-16,-1 0-5 15,-3 6-58-15,-1 3-25 16,-3 14-16-16,-3 7-17 15,-2 21-20 1,1 4-11-16,-1 5-19 16,1 2-3-16,-1-2-38 15,2-4-35-15,2-7-73 16,1-6-48-16,2-14-107 16,1-8-151-16,4-9 259 15</inkml:trace>
  <inkml:trace contextRef="#ctx0" brushRef="#br0" timeOffset="2491.48">5661 6964 1125 0,'4'15'108'15,"1"10"85"-15,1 5 9 16,2 7-3-16,3 3-17 15,7 2-33-15,1-2-13 16,6 3-38-16,2-1-25 16,6 0-38-16,-1-1-15 0,0-8-11 15,-4-2-2-15,-3-7-57 16,-1-2-47-16,-3-4-170 16,-1-1-285-16,9-6 325 15</inkml:trace>
  <inkml:trace contextRef="#ctx0" brushRef="#br0" timeOffset="2792.41">6228 7281 1004 0,'-3'0'158'16,"10"2"230"-16,9 1-223 15,4 1 13 1,6 1-14-16,1 0-26 16,4-1-37-16,7 0-17 0,8-1-32 15,4 1-15-15,4-3-19 16,-4-2-9-16,0-3-4 16,0-2-1-16,-4-3-19 15,0-2-31-15,-4-3-89 16,-1 0-58-16,-3 0-368 0,1 1 340 15</inkml:trace>
  <inkml:trace contextRef="#ctx0" brushRef="#br0" timeOffset="3610.31">7579 6736 1194 0,'-7'-10'137'0,"2"2"91"0,4 1-61 15,-3 2-19-15,4 3-49 16,-1 1-14-16,1 1-27 16,0 2 3-16,1 6 11 15,0 7 0-15,2 10 2 16,-2 6-4-16,2 17-20 0,1 9-13 15,1 14-17-15,-2 4-6 16,3 5-6-16,-1-3-2 16,2-9-2-1,0-5-1-15,0-8-42 16,0-4-36-16,-1-16-108 16,1-5-79-16,6-14 141 15</inkml:trace>
  <inkml:trace contextRef="#ctx0" brushRef="#br0" timeOffset="4424.85">7791 7141 763 0,'-4'12'86'0,"1"10"100"16,0 5-36-16,1 15-21 15,1 0-18-15,2 5-55 16,4-2-11-16,9-6-3 15,5-5 4-15,8-9 2 0,4-6 4 16,3-11 15-16,-2-7 6 16,-4-10 29-16,0-7 13 15,-11-5 12-15,-2 0 0 16,-9-3-13-16,-6 2-11 16,-8-2-32-1,-3 0-11-15,-10 2-24 16,0 1-9-16,-5 0-13 15,1 6-9-15,4 3-37 16,2 1-31-16,8 6-87 16,7-3-51-16,7 3-61 15,5-3-6-15,13 1 39 16,6 0 40-16,9 1 61 16,4 3 16-16,-4 3 1 15,-3 3 7-15,-9 9 37 0,-6 4 30 16,-10 11 75-1,-4 5 25-15,-8 8 10 0,-4 1-2 16,1-4-13-16,-2-3-1 0,6-9 11 16,3-3 1-16,2-9 1 15,5-6 6-15,4-10 21 16,1-1 6-16,2-13 6 16,4-4 6-16,0-6-14 15,-1-4 2-15,-2-2 4 0,-4-1-11 16,-2 3-10-1,-2 2-10-15,-4 10-7 16,0 6-3-16,-3 12-7 16,0 0-2-16,-1-2-8 15,-1 9-9-15,2 13-11 16,2 10-8-16,2 17-34 16,3 13-35-16,4 24-71 15,6 7-14-15,3 11-1 0,2 2 22 16,4-2 61-16,-2 0 15 15,-3-3 25-15,-4-9 10 16,-10-18 10-16,-6-9 5 0,-7-17 17 16,-3-5 15-16,-7-9 32 15,-1-8 13-15,-4-7 15 32,-1-6-2-32,1-6-35 15,1-4-27-15,1-6-42 16,2-7-17-16,2-13-25 15,-1-7-17-15,6-15-71 0,1-7-54 16,9-23-460-16,9-17 404 16</inkml:trace>
  <inkml:trace contextRef="#ctx0" brushRef="#br0" timeOffset="5127.16">8713 6844 1465 0,'-28'3'102'16,"9"2"62"-16,4-1-30 16,9-3-33-16,5 0-29 15,7 0-30-15,5-1-5 16,9 0 11-16,4 1 8 16,5 4-7-16,4 1 0 15,3 7-10-15,-2 0-7 0,-5 6-2 16,-4 1-1-16,-12 3 4 15,-5 0 6-15,-9 2 6 16,-8-1 0-16,-5-1-8 16,-2 0-5-16,-8-3-9 15,0-1-4-15,-1-6 3 16,3-1 1-16,4-6 2 16,5-1-1-16,5-4-10 15,7-1-10-15,1 0-15 16,0 1-3-16,8-2-3 15,3 0 6-15,4-2 9 16,3 3 2-16,3 5 1 16,2 1 2-16,0 6 1 15,1-1 2-15,-2 7-3 0,0 1 3 16,-6 2 2-16,-4 4 1 16,-8 0 8-16,-4-2 0 15,-9 0 6-15,-2-1 2 16,-6-1 6-16,-3-1 1 15,-4 0-3-15,0-2-5 16,-2-3-10 0,3-2-4-16,4-4-10 15,2-5-10-15,5-2-49 16,3-2-39-16,3-4-80 16,4-3-53-16,6-5-143 15,6-2 206-15</inkml:trace>
  <inkml:trace contextRef="#ctx0" brushRef="#br0" timeOffset="5465.45">9313 7175 1392 0,'-15'5'85'0,"15"-6"55"32,3 1-25-32,12 0-15 15,5-1 1-15,10-1-3 16,5 2-5-16,4 0-4 0,0-1-8 15,4-1-29-15,0-3-13 16,2-2-20-16,0-2-6 16,-2-2-48-16,-4-3-55 15,-2-2-216-15,-1-3 177 0</inkml:trace>
  <inkml:trace contextRef="#ctx0" brushRef="#br0" timeOffset="5728.78">10009 6650 1600 0,'-10'4'104'0,"3"6"64"16,2 6-18-16,0 12 4 15,2 5-4-15,0 15-12 16,1 6-6-16,2 18-23 15,1 8-27-15,3 8-38 0,0 4-17 16,2-3-17-16,1-7-5 16,5-11-54-16,0-10-52 15,2-19-173-15,3-9-192 16,10-21 258-16</inkml:trace>
  <inkml:trace contextRef="#ctx0" brushRef="#br0" timeOffset="6600.21">10378 7193 1091 0,'-19'21'172'0,"7"5"210"0,-1 7-218 16,1 2-22-16,6-4-47 16,5-5-30-16,8-9-32 15,7-2 1-15,11-9-6 16,5-5 0-16,0-6 14 15,0-6 2-15,-6-5 4 16,-1-3-2-16,-4-5 4 16,-3 0 4-16,-4 2 5 15,-5 1 6-15,-6 0-8 0,-4 5-3 16,-7 1-9-16,-6 2-8 16,-4 5-11-16,-2 4-10 15,-3 4-16 1,-1 2-11-16,3 5-15 15,2 1-2-15,8 7 5 16,5 1 4-16,10 6 6 16,5 0 1-16,11 2-15 15,5-2-2-15,5-3 1 16,-1-2 3-16,4-7 18 16,0-1 4-16,2-6 4 15,4-3 1-15,-3-5 0 16,-2-4 3-16,-7-3 2 0,-4-1 5 15,-9 0 17-15,-4 2 7 0,-4 3 10 16,-2 1 2-16,-2 4-9 16,0 1-3-16,-1 1-9 15,0 0-5-15,-2 0-6 16,2 0-2-16,0 1-2 16,0 1 1-16,0 0-2 15,-1 0-1 1,1 0-7-16,1 1-2 15,1 0-2-15,3-3-3 16,1-6-1-16,1-2 1 16,1-1 1-16,-1-2 2 0,0-4 3 15,0 5 2-15,-1-2 0 16,1 2 0-16,0 5-1 16,-1 2 1-16,-1 4 6 15,-1 0 4-15,3 15 4 16,1 4 2-16,0 17-5 0,2 9-3 15,1 16-10-15,1 7-8 16,3 13-27-16,3 4-8 16,-2 7 1-16,2 2 6 15,-3-5 28 1,-6-4 7-16,-6-12 10 16,-2-7 4-16,-5-18 3 15,-3-8 0-15,-6-17 2 16,-4-7 0-16,-5-7-5 15,-1-3-10-15,0-6-21 16,2-4-9-16,3-14-27 16,1-7-24-16,5-15-69 0,4-10-54 0,6-12-136 15,5-8 174-15</inkml:trace>
  <inkml:trace contextRef="#ctx0" brushRef="#br0" timeOffset="7132.85">11199 6966 1674 0,'0'11'121'16,"-3"16"73"-16,-3 6-10 16,-5 9-11-16,-1 2-34 15,4-6-45 1,2-5-20-16,6-8-20 15,2-4-10-15,7-4-12 16,0-5-1-16,2-8 2 16,1-1 5-16,-3-8 16 15,1-3 2-15,-3-8-4 16,0-3-6-16,2 1-21 16,2-3-4-16,1 7-4 0,0 4-4 0,-2 1-4 15,-3 5 0-15,1 1-2 16,-3 3 5-16,4 7 15 15,0 5-2-15,7 14-4 16,0 13-7-16,6 23-24 16,-1 15-18-16,5 20-18 15,2 3-7 1,7 6-12-16,0-2 6 16,-4-8 14-16,-4-3 11 15,-11-13 26-15,-8-12 16 16,-9-17 13-16,-6-12 2 15,-11-14 3-15,-4-7-2 16,-8-8 4-16,-3-5 1 0,-1-5-7 16,2-2-4-16,6-15-23 15,3-1-12-15,4-20-7 16,5-10-19-16,4-16-81 16,5-9-56-16,11-10-136 15,7-5 150-15</inkml:trace>
  <inkml:trace contextRef="#ctx0" brushRef="#br0" timeOffset="7371.25">11873 6960 1558 0,'5'7'87'16,"8"1"59"-16,-1-2 22 15,3-1 45-15,3-2-13 16,5 0-61-16,6-3-24 0,3 0-51 16,-1 0-28-16,-2-3-17 15,-3 1-5-15,-4 0-33 16,-5-1-46-16,-4 1-112 16,-2 1-84-16,-3 1 131 15</inkml:trace>
  <inkml:trace contextRef="#ctx0" brushRef="#br0" timeOffset="7587.45">11892 7154 1713 0,'0'12'89'0,"12"-6"118"15,4-3-110-15,10 0 34 16,3-2 17-16,10 0-29 15,2 0-24-15,5-1-42 16,3-1-19-16,7-3-26 16,-1 1-34-16,0-4-100 0,-4-3-83 0,-3-4 100 15</inkml:trace>
  <inkml:trace contextRef="#ctx0" brushRef="#br0" timeOffset="7888.35">12980 6329 1198 0,'-26'-4'210'16,"12"10"288"-16,5 6-323 0,6 13-67 15,1 8 10-15,4 15-11 16,4 9 3-16,3 6-28 16,4 2-14-16,4 7-14 15,2 4-10-15,2 5-16 16,2 3-11-16,-1-6-5 16,2-6-37-16,-3-12-109 0,0-2-93 0,0-1 103 15</inkml:trace>
  <inkml:trace contextRef="#ctx0" brushRef="#br0" timeOffset="12855.66">6217 9232 1376 0,'-34'-32'98'0,"34"12"85"16,3 1-25-16,1 7-9 16,-1 1-15-16,0 5-29 15,-1 2-11-15,-2 4-14 16,0 0 5-16,0 0-2 15,0 0-6-15,1 0-9 0,1 8-14 16,0 12-25-16,0 12-4 16,1 22-6-1,-3 9-3-15,0 12-6 16,-3 0-1-16,3 6-1 16,-1-3 1-16,1-8 0 15,4-6-1-15,-2-13 0 16,3-3-1-16,1-3-2 15,-2 2 0-15,2-5-3 16,0 0-4-16,3-8-24 0,1-4-24 16,4-8-44-16,2-7-22 15,4-9-117-15,0-8-117 0,8-23 201 16</inkml:trace>
  <inkml:trace contextRef="#ctx0" brushRef="#br0" timeOffset="13741.64">6658 9670 2238 0,'-30'21'93'16,"12"6"27"-16,3 8-87 16,3 6-25-16,0 3-3 15,4-9-3-15,3 0-1 0,7-12-3 16,6-4 0-16,7-6 4 15,2-3 7-15,9-8 19 16,2-2 8-16,6-10 9 16,5-6 2-16,-3-5-4 15,-3-2-1-15,-9-1 4 16,-6 0 7 0,-10 3 11-16,-5-1-4 15,-6 4-13-15,-4 1-12 0,-5 0-18 16,-1 2-4-16,0 1-8 15,1 3-3-15,2 5-5 16,5 1-5-16,5 5-15 16,0-1-11-16,3-6-11 15,9 2 0-15,8-1 3 0,7 0 5 16,11 3-7-16,6 0 0 16,7 3 8-16,3 6 7 15,-6 6 17-15,-7 2 5 16,-14 9-2-16,-8 2 2 15,-9 6 7-15,-3 3 4 16,-6 3 11-16,-1-2 2 0,0-3-2 16,0-2 0-16,1-10 0 15,0-5 3-15,2-9 9 16,0-2 8-16,5-7 28 16,-1-3 9-16,6-9 3 15,1-5-4-15,2-10-29 16,0-3-12-16,-3-2-13 15,-3-1-1-15,-6 9-4 16,0 3 1-16,-4 9 1 16,-2 3-3-16,0 5-1 15,2 6-3-15,-1-1-9 16,1 1-6-16,-3 1-15 16,6 10-1-16,3 11-1 15,4 7 5-15,9 23 8 0,4 12 2 16,8 34-3-16,1 17 1 15,2 20-8-15,-1 11-6 16,-4 2 2-16,-6-10 3 0,-9-15 14 16,-5-15 9-16,-9-22 13 15,-9-4 2-15,-12-6 6 32,-7-4 1-32,-11-13 21 15,-4-8 10-15,-7-17 18 16,-3-7 4-16,-1-11-8 15,-2-5-10-15,-2-6-21 16,2-7-12-16,4-11-39 16,4-6-29-16,7-13-48 0,7-12-28 15,16-22-62-15,10-10-29 0,23-22-94 16,15-4-63-16,22-10 204 16</inkml:trace>
  <inkml:trace contextRef="#ctx0" brushRef="#br0" timeOffset="14216.76">8409 9342 2117 0,'0'-4'67'0,"0"3"10"16,-2 1-33-16,1 1 19 16,-1 2 18-16,-6 0 12 15,-3 2 16-15,-7 6 1 0,-1 0-5 16,-4 12-22-16,-1 5-21 16,-1 16-26-16,-3 9-14 15,0 26-6-15,0 2-4 0,0 9 4 16,2 0 2-16,3 1 1 15,5 5 2-15,9 5-4 16,5-3-2-16,10-8-5 16,5-3-3-16,10-5-5 15,4 5 0-15,6-1-5 16,1-3-2 0,1-13 1-16,0-7 1 0,0-11-1 15,2-4 1 1,0-4-3-16,-2-6-2 0,-2-11 2 15,0-4-4 1,-9-8-31-16,1-3-34 0,-1-7-81 16,1-5-38-16,5-12-96 15,4-12-128-15,5-23 253 16</inkml:trace>
  <inkml:trace contextRef="#ctx0" brushRef="#br0" timeOffset="14584.55">9481 9276 2376 0,'-1'0'62'0,"1"0"-32"16,0 0-22-16,0 0 3 16,0 1 19-1,-2 0 45-15,-3 0 14 16,-3 5 9-16,-5 6-10 16,-6 15-45-16,-4 11-14 15,-7 16-16-15,-2 10-8 16,1 9 0-16,2-1-2 15,7-9-4-15,1-7-17 16,4-18-57-16,4-12-48 0,5-13-132 16,2-6-134-16,5-10 217 15</inkml:trace>
  <inkml:trace contextRef="#ctx0" brushRef="#br0" timeOffset="14854.11">9262 9330 2382 0,'-10'8'113'16,"4"-2"153"-16,12 10-291 15,2 1-4-15,5 7 20 16,0-1 6-16,2 1 12 16,2 1 3-1,5 2 2-15,3 4-3 16,4 2-11-16,2 3-3 15,0 2-7-15,-1-1-4 16,1-2-6-16,-2-2-9 16,-4-6-41-16,-1-3-25 0,-10-5-71 15,-4-5-30-15,-8-3-141 16,-2-4-239-16,-11 5 346 16</inkml:trace>
  <inkml:trace contextRef="#ctx0" brushRef="#br0" timeOffset="15186.17">8786 9959 1878 0,'-11'0'127'0,"11"2"132"15,9 2-224-15,18 0-37 16,10 1 19-16,14-3 53 15,2-2 20-15,2 0 42 16,0 0 17-16,3 0-6 0,5 0-19 16,12 0-42-16,3 0-25 0,1 4-36 15,-2 0-7-15,-6 0-8 16,-3 2-1-16,-8 0-2 16,0 1 0-16,-5-1-5 15,-6-1-15-15,-7-2-69 16,-8-1-42-16,-11-2-86 15,-7 0-43-15,-14 0-93 0,0 0-81 16,-1 0 243-16</inkml:trace>
  <inkml:trace contextRef="#ctx0" brushRef="#br0" timeOffset="15715.48">9075 10232 1963 0,'-21'6'142'15,"10"-4"210"-15,14 2-364 16,7 0-13-16,10-1 5 0,6-1 18 0,9 1 31 16,2-1 18-16,4 1 19 15,3 1 0-15,0 2-16 16,-4 3-12-16,-8 0-20 15,-6 0-6-15,-14 1 18 16,-8 1 17-16,-11 0 26 16,-7 2 11-1,-12 5-7-15,-4 0-13 16,2-1-20-16,1 0-11 16,7-5-18-16,5-4-4 15,8-2-14-15,7-4-9 16,4 1-5-16,7-1 3 15,10 0 11-15,4-1 10 16,9 1 9-16,3-1-3 0,-1 4-1 16,-2 1-3-16,-12 1 2 15,-6 1 9-15,-11 4 15 16,-2 0 8-16,-9 5 10 16,-5 3-4-16,-8 5-8 15,-4 2-7-15,-7 2-12 0,2 0-6 16,2-5-18-1,4-3-33-15,10-9-95 16,4-5-56-16,8-7-147 16,1-5-32-16,18-22-71 0,8-12 204 0</inkml:trace>
  <inkml:trace contextRef="#ctx0" brushRef="#br0" timeOffset="16188.64">9735 10391 2370 0,'0'22'117'16,"2"4"55"-16,4 2-84 16,7-1-31-16,1-4-17 0,2-6-25 15,-1-4 11-15,2-8 39 16,-1-4 27-16,3-5 20 16,1-3-5-16,0-4-34 15,0-4-24-15,-1-1-19 16,-3 0-14-16,-6 3-1 0,-1 4-1 15,-4 3-1-15,-2 2 0 16,-2 4-9 0,3 4-9-1,-2 3-6-15,8 11-7 16,3 8-3-16,10 22-4 16,6 14 1-16,2 23 10 15,-1 10 3-15,-2 17 9 16,-5 7 2-16,-9 0 4 15,-3-5 1-15,-7-23 8 16,-4-12 9-16,-6-23 11 0,-3-10 2 16,-2-14 19-16,-1-10 3 15,-4-12 22-15,-1-4 11 16,-6-7-21-16,-1-4-14 0,0-9-46 16,-1-7-25-16,2-17-27 15,2-11-19-15,8-18-15 31,6-9-17-31,9-14-58 16,5-5-36-16,10-8-103 0,3-2-52 16,10-15 188-16</inkml:trace>
  <inkml:trace contextRef="#ctx0" brushRef="#br0" timeOffset="16558.56">10035 9337 1640 0,'-15'2'205'0,"15"8"247"0,5 4-340 0,11 10-108 16,8 4 2-16,10 8 20 15,5 3 4-15,8 9 20 16,6 7 14-16,12 11 13 15,4 5 5-15,-2 11-4 16,-5 5-13-16,-15 25-25 16,-4 10-10-1,-11 15-22-15,-5 7-1 16,-16 2 5-16,-7-10 6 16,-7-16 17-16,-2-15 1 15,0-29-3-15,-1-11-7 16,0-19-41-16,-1-13-47 15,0-15-130-15,0-10-73 16,1-18-107-16,1-19-160 0,7-40 323 16</inkml:trace>
  <inkml:trace contextRef="#ctx0" brushRef="#br0" timeOffset="16843.72">10984 9826 2637 0,'0'2'84'0,"10"3"9"16,6 2-60-16,6 2-4 16,1 0 1-16,2-2-8 15,-2 0-1-15,3-3 1 0,3-1-2 16,-3 0-7-16,-1-2-5 15,-3 0-10-15,0-1-26 16,-3 0-82-16,-3 0-45 16,-8 0-105-16,-6 0-46 0,-2 0-164 15,-5 0-35-15,-12 6 265 32</inkml:trace>
  <inkml:trace contextRef="#ctx0" brushRef="#br0" timeOffset="17044.07">11083 9962 1151 0,'-15'1'163'0,"7"4"125"0,4-1-34 16,4 3-79-16,5-1-16 16,5 2 4-16,5 0-4 15,10 1-7-15,3-1-15 0,6-3-56 16,5-1-26-16,6-2-42 16,3-2-12-16,3-4-16 15,-6-3-18-15,-3-3-83 16,1-3-28-16,-2-2-87 15,2-4-71-15,2-5 187 16</inkml:trace>
  <inkml:trace contextRef="#ctx0" brushRef="#br0" timeOffset="17307.12">11873 9465 1886 0,'-17'-7'185'31,"14"4"232"-31,0 2-312 16,2 1-16-16,1 4-15 0,1 2-4 16,1 4 25-16,0 5 8 15,-1 8 2-15,0 9-16 16,2 17-37-16,0 10-16 16,3 12-27-16,3 1-7 15,1 0-21-15,-4-3-23 0,4-4-47 16,0-1-28-16,2-5-71 15,6-1-42-15,1-5 15 16,2 1 80-16</inkml:trace>
  <inkml:trace contextRef="#ctx0" brushRef="#br0" timeOffset="18178.2">9165 12085 2319 0,'-5'0'127'0,"-4"0"97"15,8 0-192-15,0 0-27 16,-2 5-1 0,-9 5 9-16,-5 9 7 15,-11 15 15-15,-4 7 8 16,-4 13 4-16,-2 3-2 0,0 2-18 16,0-2-10-16,0-8-37 15,3-4-27-15,5-8-66 16,3-6-54-16,4-12-157 15,4-4-337-15,6-15 395 16</inkml:trace>
  <inkml:trace contextRef="#ctx0" brushRef="#br0" timeOffset="18410.59">8870 12119 2339 0,'15'7'164'0,"0"9"165"15,8 4-264-15,12 12-61 16,4 3 1-16,1 7-2 16,1-3 0-16,-4-3 1 15,1-5-1-15,-2-7-3 16,1-5-6 0,-7-4-13-16,1 1-15 0,-4-1-61 15,-3 2-47-15,-5-3-114 16,-5 0-67-16,-10-4-261 15,-5 2 327-15</inkml:trace>
  <inkml:trace contextRef="#ctx0" brushRef="#br0" timeOffset="18705.55">8448 12727 2083 0,'6'9'99'16,"20"-5"96"0,9-3-156-16,33-1-2 15,9-2 21-15,11-6 17 16,8 1 7-16,-6 1 12 16,-3 2-1-16,-3 1-21 15,-6 2-13-15,-1 1-25 16,1 4-10-16,-9-2-14 15,-9 2-5-15,-14-1-28 0,-9 0-33 0,-13-2-88 16,-5 0-56-16,-13-1-171 16,-5 0 199-16</inkml:trace>
  <inkml:trace contextRef="#ctx0" brushRef="#br0" timeOffset="19481.5">8769 13010 2641 0,'-16'8'76'15,"15"-1"-15"-15,6 0-90 0,8 0-13 32,1 0 19-32,-1-1 48 15,-1-1 24-15,-4-3 45 16,0 1 7-16,1-1-9 15,0 2-12-15,-1-1-37 16,0 1-13-16,-4 2-12 16,1-2-4-16,-3 1 14 0,1 0 11 15,-3-3 26-15,0-1 10 0,0 1-11 16,0-1-7-16,0 0-26 16,0-1-10-16,0 0-4 15,0 0-2-15,0 0 2 16,0 0 2-16,0 0-1 15,0 0 1-15,0 0 2 16,0 0-1 0,0 0-1-16,0 0-6 15,1 0-12-15,5-5-3 16,1 2-7-16,5-2 0 16,6 0 1-16,4 2 1 0,4-1 2 15,1 2 1-15,-4 2 2 16,-2 0 1-16,-3 2 3 15,-2 3 2-15,-4 0 1 16,-2 1 2-16,-8-1 4 16,-2 1 0-16,-7 6 3 0,-5 1-1 15,-9 6 0-15,-4 1-2 16,-5 3-2-16,1 1 0 16,0 0-4-16,3 0 0 0,7-6-4 31,5-5-2-31,10-6-10 15,4-6-7-15,2 5-8 16,6-4 1-16,8 1 7 16,1-1 8-16,8-1 9 15,1 2 1-15,-1 3 0 16,-2 1 2-16,-6 3 2 16,-1 2 3-16,-7 1 6 0,1 3 1 15,-8 3 8-15,-3 1-1 0,-10 2 0 16,-3 3-2-16,-6 2-6 15,-1 2-3-15,-2 0-4 16,3 0-3-16,3-7-38 16,2-3-47-16,7-8-123 15,7-10-87-15,-1 0-194 0,17-19 252 16</inkml:trace>
  <inkml:trace contextRef="#ctx0" brushRef="#br0" timeOffset="19998.56">9381 13241 2127 0,'12'35'296'0,"-12"-4"389"16,8 1-537-16,12-1-156 16,5-4-2-16,0-11 3 15,-5-3 3-15,-5-10 30 0,-3-3 19 16,-1-5 33-16,-1-2 8 15,0-4-12-15,-2-2-12 0,-1-3-27 16,0-2-7-16,-2-1-12 16,0 0-1-16,-2 3-4 15,1 2-3-15,-1 5-8 16,1 3-5-16,0 3-10 16,0 3-7-16,6 5-6 15,3 8-6 1,9 19-3-16,3 12-7 15,9 30-27-15,1 17-10 16,-2 34-2-16,-2 13 14 16,-11 5 42-16,-4-6 20 15,-10-22 21-15,-3-11 12 16,-7-17 17-16,-5-13 6 0,-8-23 10 16,-1-9-1-16,-8-19 17 15,0-3 7-15,-2-7 3 16,-4-3-2-16,-2-10-35 15,-1-4-17-15,1-12-32 16,1-7-18-16,3-17-19 16,8-8-9-16,9-21-39 0,7-7-26 15,15-9-79-15,7-8-43 0,17-10-86 16,9-10-42-16,16-13 205 16</inkml:trace>
  <inkml:trace contextRef="#ctx0" brushRef="#br0" timeOffset="20252.58">10257 12698 2651 0,'0'3'119'0,"3"-3"63"16,10-1-158-16,16-3-31 15,5-1 7-15,5-1 18 16,0-1 3-16,-3 0 2 16,-5 0-3-16,-3 2-12 0,3 1-4 15,1 0-21-15,2 0-38 16,-2 3-96-16,-2 1-40 16,-10-1-95-16,-6 1-71 15,-9 0 219 1</inkml:trace>
  <inkml:trace contextRef="#ctx0" brushRef="#br0" timeOffset="20468.82">10393 12808 2249 0,'-9'11'142'0,"11"0"145"15,19 1-230-15,6-2-10 0,8-1-3 16,3-4-5-16,2-3-19 15,4-4-6-15,8-6-13 16,1-5-9-16,4-11-88 16,1-4-68-16,4-12-358 31,7-3 301-31</inkml:trace>
  <inkml:trace contextRef="#ctx0" brushRef="#br0" timeOffset="20685.23">11248 12417 2792 0,'-13'10'129'15,"3"4"143"-15,9 10-281 16,0 6-5-16,1 10 18 16,0 3 12-16,0 2 11 15,0 0 1-15,0-5-7 16,0 0-11-16,2-4-36 15,3-3-39-15,6-10-107 0,-1-5-68 0,6-10-136 16,4-8-98-16,7-17 270 16</inkml:trace>
  <inkml:trace contextRef="#ctx0" brushRef="#br0" timeOffset="21001.68">11550 12626 2281 0,'-13'24'150'16,"10"4"119"-16,8 3-200 16,12-3-65-16,3 0-1 15,5-9 20-15,2-4 14 16,6-8 43-16,1-2 17 0,5-10 15 16,1-6-3-16,-1-6-23 15,-3-5-14-15,-7-1-13 16,-10-2 7-16,-11 1 17 15,-6 0 12-15,-6 0-6 16,-2-1-13-16,-11-6-37 0,-5 0-21 16,-16 0-47-16,-7 3-23 15,-11 9-39 1,-1 2-17-16,0 12-61 16,-4 2-34-16,-2 8-104 15,-13 17 150-15</inkml:trace>
  <inkml:trace contextRef="#ctx0" brushRef="#br0" timeOffset="24025.87">8668 15697 1855 0,'-28'0'271'0,"0"0"335"15,21-1-380-15,6 0-157 16,1 0-13-16,2-2-26 16,2 1-6-16,-2 1 14 15,3-2 8-15,1 2 12 0,-1 0 6 16,2 2-7-16,1 0-7 16,6 8-13-1,5 1-9-15,7 8-12 16,5 6-2-1,7 7-6-15,2 4-2 0,5 7 1 16,1-1-1-16,1 4 0 16,-6-4 1-16,-4-3-1 15,-2-5-2-15,-5-10-2 16,-1-3-4-16,-4-7-51 0,-3-1-34 16,-7-4-109-16,-1-2-69 15,-4-2-79-15,0-3 160 16</inkml:trace>
  <inkml:trace contextRef="#ctx0" brushRef="#br0" timeOffset="24279.83">9224 15559 2553 0,'-39'47'192'15,"-2"-10"187"-15,3 4-275 16,10 9-83-16,2 1-4 0,0 5-7 16,1 3-5-16,-3 1 5 15,-1-2 4-15,2-8 4 16,-2-8-1-16,7-7-15 16,3-4-18-16,6-7-75 15,4 1-49-15,8-6-138 16,5-3-84-16,8-6 197 0</inkml:trace>
  <inkml:trace contextRef="#ctx0" brushRef="#br0" timeOffset="24564.89">9475 15760 2454 0,'-1'1'48'16,"11"-2"-27"-16,2 0-37 15,9-4 13-15,4-1 13 16,4-1 11-16,7-1 5 0,-1 1 12 16,2 2 1-16,-1 0-10 15,0 0-8-15,1 2-13 16,-1-1-3-16,-3 2-61 15,-5-2-48-15,-9 3-104 16,-5-1-62-16,-9 1-223 16,-4 1 280-16</inkml:trace>
  <inkml:trace contextRef="#ctx0" brushRef="#br0" timeOffset="24796.39">9680 15852 1296 0,'-22'17'227'0,"9"-8"214"16,7 1-229-16,14-5-174 0,6-2-15 16,10 0 6-16,2-1 11 15,6 0 15-15,4-1 0 16,4-1-10-16,2 0-6 16,3-2-19-16,-3-3-8 15,2-3-35-15,-1-3-34 0,1-3-111 31,4-1-101-31,-5-4 144 16</inkml:trace>
  <inkml:trace contextRef="#ctx0" brushRef="#br0" timeOffset="26185.05">10633 15451 1392 0,'-6'-1'143'16,"2"-3"149"-16,1 2-119 15,1 0 22-15,0 0 23 16,-1 2 5-1,0 0-18-15,-1 2-14 16,1 1-21-16,-1-1-19 0,0 3-26 16,1 1-20-16,1-1-41 15,0 3-19-15,1-1-25 16,0 2-5-16,1-1-1 16,-1-1 3-16,1 1 4 15,-1 0 1-15,1-2-2 16,0 3-3-16,0-5-7 0,0-1-1 15,0-2-3-15,0 0-2 16,0-1-1-16,0 1-2 16,0-1 0-16,0 0-1 15,0 0 0-15,0 0 0 16,0 0 0-16,0 0 1 0,0 0 1 16,0 0 1-16,0 0 2 15,0 0-2-15,0-1 2 16,0 0-2-16,0 0 4 15,0-2 0-15,0 3-1 16,0-1 2-16,0 0-2 16,0 0-1-16,0 0 2 15,0 0-2-15,0-1 1 16,0 1 1-16,0 0-1 16,0 0-1-16,0-2-1 15,0 1-1-15,0 0-1 16,0-1-1-16,0-7 1 15,2 6-2-15,0-1 0 16,2-1 0-16,2 1-3 0,0-3-2 16,3 1-1-16,3-1 0 15,5-3-2-15,2 1 1 16,2-1 0-16,3-1 1 16,3 2 2-16,0-1 1 15,0 5 2-15,2 1 1 0,-6 5 3 31,1 0 1-31,-6 5 4 16,-5 0 0-16,-5 1 4 16,-3 0 4-16,-4 2 0 15,-3 4 1-15,-7 3 5 16,-4 2-1-16,-10 3-2 16,-5 1-2-16,-5-1-13 15,3 0-1-15,3-3-3 0,3-6 0 0,5-4 0 16,3-3 0-16,4 0 0 15,5 1 0-15,7-4-1 16,0 0-4-16,0-1-9 16,3 1-3-16,7 0-2 15,3 1 5-15,5-1 7 16,1 2 2-16,4 4 4 0,-1 1-1 31,4 2 2-31,0 1 2 0,-5 1 4 0,0 2 2 16,-7 1 2-16,-2 2 2 15,-5 1 2-15,-4-1 0 16,-3 5-4-16,-3-2-2 0,-9 4-7 31,-2 0-1-31,-10 5 0 16,-1-1 0-16,-4 2 0 16,0-2 0-16,7-4 0 0,-1-3 0 15,5-7-29-15,3-3-39 16,6-9-131-16,1-4-89 15,11-17-114-15,6-10-45 16,14-20 251-16</inkml:trace>
  <inkml:trace contextRef="#ctx0" brushRef="#br0" timeOffset="26994.34">11140 15611 2774 0,'-8'26'121'15,"10"3"32"-15,8 3-94 16,10-4-33-16,2-6-13 16,1-6-9-16,0-6 7 0,2-6 38 15,1-3 20-15,4-7 31 16,-2-3-1-16,-3-6-22 16,-2-4-15-16,-9 0-20 15,-3-2-2-15,-8 2 0 16,-4 1 7-16,-4 2 5 0,-1 0-2 15,-8 5-23-15,-2-1-21 16,-7 5-47-16,-2 1-24 16,1 0-57-16,4 4-35 15,7-3-77-15,5 2-37 16,8-1-27 0,6-7 6-16,13 0 53 15,6-3 34-15,9 2 61 16,0 2 37-16,-2 1 44 15,-2 6 25-15,-10 3 75 16,-2 5 64-16,-5 6 107 16,-4 2 32-16,0 11-1 15,0-1-49-15,1 3-82 0,1 0-27 0,5-3-31 16,0 0-2-16,5-8 14 16,1-2 10-16,6-9 26 15,2-3 8-15,3-7-3 16,2-5-7-16,-2-5-25 15,-2-3-8-15,-5-4-14 16,-5 3-5-16,-8 4-1 0,-4 2-5 16,-5 6-1-16,-3 7 0 15,-1 0-8-15,0 0-3 16,0 0-17-16,0 1-12 16,0 0-23-16,0 3-7 15,6 9-15-15,1 6-5 16,9 21 1-1,4 17-10-15,7 35 15 16,5 18 15-16,-4 9 21 16,-3-2 17-16,-9-15 13 15,-5-11 5-15,-7-12 11 16,-5-8 6-16,-10-18 8 16,-3-7 1-16,-6-18 4 0,-2-8-3 15,0-10-11-15,1-4-6 16,0-5-16-1,4-2-9-15,-2-8-8 0,5-3-8 16,-1-12-18 0,4-10-2-16,6-20-5 0,1-9 0 15,10-16-58 1,6-3-58-16,8-2-134 0,1-8-52 0,11-8 170 16</inkml:trace>
  <inkml:trace contextRef="#ctx0" brushRef="#br0" timeOffset="28043.93">12242 15086 2614 0,'-19'5'192'16,"1"-3"257"-16,4-2-401 0,3-3-2 16,-6-1-1-1,-3-3 6-15,-11-2 12 0,-4-1 0 0,-10 0 15 16,-6 0 2-16,-12-2-17 16,-8-3-10-16,-20-3-26 15,-13 0-10-15,-14-2-9 16,-10 3-2-16,-9-4 5 15,0 5 3-15,-14 3 6 16,0 0 3-16,-2 2-6 16,-8 0-2-16,-3 2-12 15,3 0-3-15,-6 0-2 16,7 2 1-16,6 2-4 16,-5 4 2-16,8 2 7 15,5 5 2-15,7 1-1 16,9 1 2-16,8 3-12 15,6 2-5-15,17 5 2 16,11 1-2-16,24 2 5 16,12 1 0-16,15-3 3 15,7 1-5-15,7 2-10 16,4 1-2-16,7 6-9 0,1 10 0 16,1 21 6-16,1 11 5 15,-1 26 8-15,1 6 4 16,-1 6 5-16,-2 3 0 15,2 2 4-15,1 1 0 16,2-8 0-16,4-8 0 0,4-16 1 31,4-11 0-31,3-13-2 16,3-5-3-16,2-14 0 16,2-7-1-16,6-11 0 15,2-3 0-15,5-6 1 16,4-1 1-16,7-4-2 15,4 1-2-15,7-2-2 0,8 1-3 16,15-1 1-16,11 0 1 0,18 1 0 16,2 3 1-16,10 1 1 15,5-3-2-15,12 0 1 16,5-1 0-16,13-3 2 16,6 2 2-16,1 1 1 15,7-3 0-15,4 2 1 16,-10-1-1-1,5 0-1-15,-2 2-2 16,-16-6-1-16,12 2 2 16,-7-8 2-16,-6 2 3 15,3-5 2-15,-8-3 0 0,-10 2 1 16,-7 1 0-16,-21 2 2 16,-11-1 1-16,-21 2 0 15,-7-2 3-15,-13 0 1 16,-10 0 2-16,-12 1 4 15,-7 0-1-15,-8 1 0 0,-4-1-4 16,-2-1 0-16,-1-2 0 16,-4-5 1-16,0-4 2 15,-4-15-1-15,-2-12-3 16,-3-23-7-16,1-19-5 0,0-25-9 16,6-14-11-16,8-9-51 15,6 0-40-15,6 4-104 16,-1 1-55-16,2-14 143 15</inkml:trace>
  <inkml:trace contextRef="#ctx0" brushRef="#br0" timeOffset="29416.26">15621 6901 2392 0,'-27'-2'143'15,"33"2"331"-15,15 6-550 16,9 3 16-1,10-2 48-15,1-4 13 16,1-4 23-16,4-6 7 16,3-4 8-16,1-1-3 0,-9 4-12 15,-8 0-6-15,-14 7-8 16,-7 2-4 0,-12 11-5-16,-6 5-1 15,-12 15 5-15,-9 9 8 0,-8 10 18 16,-7 2 9-16,2-8 5 0,4-8-4 15,13-14-12-15,6-4-10 16,11-6-7-16,3-1 0 16,7-7 12-16,5-4 10 15,8-5 9-15,8-4 4 16,8-6-10 0,5-4-3-16,1-6-3 15,0-2-3-15,-4-8 3 16,-4-5 0-16,-7-10 2 15,-2 1 3-15,-10-2 1 16,-5-1 3-16,-7 3-3 16,-7-1-2-16,-9 5-8 15,-4 3-10-15,-7 9-7 0,-6 5-7 0,-6 8-17 16,-6 3-7-16,-9 12-22 16,1 3 0-16,-4 11 11 15,2 10 8-15,0 11 16 16,1 9-1-16,5 21-14 15,3 11-3-15,12 24-3 16,10 2-2-16,16-6 15 0,11-6 5 16,20-19 7-16,11-9 11 31,18-10 4-31,10-5 2 0,6-12 4 0,2-8 1 16,7-14 8-16,-2-8 2 15,5-10 5-15,1-7-1 16,-13-4-2-1,-5-2-1-15,-15-3 0 16,-9-1 2-16,-13-3 8 16,-5-1 4-16,-14-2-2 15,-6-3-12-15,-9-2-28 16,-7-4-15-16,-7-5-42 16,-5-4-15-16,0-3-40 15,1 2-26-15,-3 5-51 0,1 2-39 0,-3 10-84 16,-2 3-37-16,-8 3 189 15</inkml:trace>
  <inkml:trace contextRef="#ctx0" brushRef="#br0" timeOffset="31437.6">17862 7093 1864 0,'-26'17'158'16,"4"-16"213"-16,7 2-285 15,7-1-18-15,0 0 21 0,3 0 32 16,0-2 8-16,1-2 16 15,3 2-5-15,0-1-30 16,1 0-24-16,1-8-49 16,6 1-12-16,6 0-24 15,6-1 0-15,7-3 4 16,6-1 1-16,5 1 6 16,3 1 0-16,6 3-2 0,-1 2-2 15,-2 4-3-15,-5 2-2 0,-9 2-2 16,0 3 2-16,-4 4-2 15,1 0 0-15,-6 1 4 16,-2 3 0-16,-8 1-1 16,-4 2 2-16,-6 2 1 15,-3-2 4-15,-13 6 8 16,-5-2 7 0,-9 3 10-16,-3 1 2 15,-2 1 9-15,-3 2-4 16,-5-1 0-16,-1 0-3 15,2-5-10-15,4 0-2 0,14-7-11 16,5-2-4-16,10-6-10 16,8-5-5-16,-2 4-13 15,8-4-8-15,11 1-7 16,7-1-1-16,18 0 5 16,10-1 6-16,6 3 9 0,7-1 2 15,0 3 6-15,3 1 0 16,5 6 3-16,6 4 0 15,0 7-2-15,-5 4 0 16,-8 10-1 0,-9 3-2-16,-11 6 2 15,-5 1 0-15,-1 7 2 16,-1-2 3-16,0 1 3 16,-2-1 2-16,-4-7 0 15,-6-2 2-15,-10-4 1 16,-3-2 1-16,-9-2 6 15,-5-3 2-15,-14-2 2 0,-5-1 5 0,-18-3-5 16,-4 0-1-16,-9-1 2 16,-5-2-2-16,-2-1 6 15,-2-2 3-15,-15-4 0 16,-1-6-2-16,-1-5-9 16,1-3-6-16,10-3-24 15,7-5-17 1,9-4-41-16,8-4-31 15,8-4-57-15,4 0-43 16,5-2-89-16,0-3-25 16,12-12 167-16</inkml:trace>
  <inkml:trace contextRef="#ctx0" brushRef="#br0" timeOffset="34166.21">19301 6428 1557 0,'-9'6'204'0,"6"-7"371"15,5 1-541-15,0 0 1 16,0-1 15-16,1-3 25 15,-2-3 53-15,-1-4 25 16,-2-8 2-16,-2 0-15 0,0-4-38 16,-1-1-26-16,-1-1-27 15,-4 3-12 1,-4 2-1-16,-6 2-5 0,-5 5-13 16,-3 3-2-16,-2 7-21 15,-1 3-3-15,0 8 2 16,-1 6-2-16,-2 6-1 15,2 4 0-15,5 5-3 16,3 0 1-16,11 2 1 16,5 0 1-16,9-2 6 15,7 0-2-15,8-3-1 16,5 0-2-16,9-5 1 16,5-3-1-16,3-9 3 15,-1-4 2-15,-1-6 2 16,0-6 1-16,-3-5 8 0,-1-1 6 15,-6-2 11 1,-3-2 3-16,-6 2 5 0,0 0-5 16,-5 6-7-16,-3-1-2 15,-4 8-10-15,0 0-2 16,-4 2 0-16,0 0-3 16,4 3 1-16,0 4 1 0,3 8 0 15,3 3 2-15,4 11-2 0,0 5-1 16,2 4-1-16,-1-1-1 15,0 1 3-15,-2-3 0 16,0 1 2-16,0-1 0 16,-3-7 2-16,-1-2 0 15,-4-11-2 1,-1-1 1-16,-1-6-3 16,0-2-3-16,-2-1-20 15,-1-4-32-15,0 0-79 16,0-1-49-16,1 0-84 15,1-8-39-15,13-20 169 0</inkml:trace>
  <inkml:trace contextRef="#ctx0" brushRef="#br0" timeOffset="34446.46">19838 6342 3132 0,'-7'14'43'16,"8"18"-88"-16,5 9 16 16,1 9 30-16,0 1 16 15,-1-6 13-15,0-7 3 16,0-9-2-16,0 1-9 16,-2-9-11-16,2 2-3 15,-1-4-8-15,1 0-6 16,-1-4-77-16,1-3-43 0,-1-4-106 15,1-2-46-15,1-7-16 16,3-5 2-16,9-21-123 16,5-11 241-16</inkml:trace>
  <inkml:trace contextRef="#ctx0" brushRef="#br0" timeOffset="34985.4">20093 6505 1083 0,'3'0'208'15,"-2"1"180"-15,1 8-124 16,-1 5-26-16,1 6-54 15,0 4-24-15,0 4-47 16,2 0-18-16,2-4-24 16,0-1-11-16,6-6-9 15,1-2-7-15,4-2 1 16,5-3 4-16,0-7 7 0,1-3 6 16,0-5 9-16,0-6 5 15,-4-3 5-15,0-4-3 16,-4-1-16-16,-1 3-10 15,-2-2-15-15,-1-1-7 16,-4 2-12-16,-1 4-6 0,-1 3-13 16,-2 3-6-16,1 4-16 15,0 2-6-15,6 6-6 16,1 3 3-16,8 16 18 16,2 7 9-16,5 23 9 15,0 16 4-15,-2 28-4 0,-4 18-1 16,-4 0 4-16,-1-7 1 15,-5-22 4 1,-3-18 2-16,-4-15 7 16,-3-8 3-16,-6-15 9 15,0-8 10-15,-6-11 18 16,0-5 6-16,-3-8-3 16,-1-7-7-16,0-10-29 15,-1-4-14-15,2-8-27 16,-2-6-13-16,9-6-4 0,3-4-4 15,10-5-6-15,4 1-22 16,12 4-72-16,1-2-48 0,8-1-90 16,2-2-29-16,9 1-93 15,2 5-69-15,11 16 269 16</inkml:trace>
  <inkml:trace contextRef="#ctx0" brushRef="#br0" timeOffset="35301.56">21007 7194 2862 0,'-2'-5'54'0,"10"5"-54"0,2 2-10 0,9-1 32 15,2 1 11-15,7-1 8 16,4 1-2-16,4-1-8 16,1-1-7-16,-2 1-14 15,-2-1-1-15,0 0-68 16,-1 0-57-16,-3 0-143 31,-2 0-96-31,-4 7 189 16</inkml:trace>
  <inkml:trace contextRef="#ctx0" brushRef="#br0" timeOffset="35502.18">20971 7545 2969 0,'-7'15'79'0,"10"-6"1"16,9 4-151-16,9 3-4 16,3-3 15-16,7-8 32 15,5-5 10-15,11-15 9 16,6-5-26-16,6-15-104 16,7-9-57-16,13-13 97 15</inkml:trace>
  <inkml:trace contextRef="#ctx0" brushRef="#br0" timeOffset="35949.71">21916 6916 2061 0,'9'-4'247'16,"-9"1"355"-16,4 3-542 15,10 5-85-15,2 0 9 16,1 5 29-16,-3 1 10 15,-2 6 12 1,3 5 4-16,1 16-11 0,4 9-6 16,0 14-3-16,-1 9-2 0,-4 11 3 15,-3 4-2-15,-7 4-2 16,-4-4 1-16,-6-13 8 16,-5-10 5-16,-7-17 12 15,-5-5 2-15,-6-9-2 0,0-4-3 31,1-10-8-31,3-5-2 0,4-11-2 16,-1-5 1-16,1-6-8 16,-2-5-7-16,6 0-30 15,5-4-10-15,11-2 0 16,4-2 4-16,13 0 20 16,7 2 2-16,8 5-3 15,1 0-3-15,6 6-4 16,4-1 0-16,7 4-6 0,8 1-2 15,13-2-40-15,4-2-36 16,2-9-88-16,-4-4-50 16,-7-19 123-16</inkml:trace>
  <inkml:trace contextRef="#ctx0" brushRef="#br0" timeOffset="36388.08">22699 6812 2562 0,'5'-5'179'0,"5"6"372"16,5 5-616 0,25 2 16-16,-1-1 35 0,2-2 18 15,-6-6 25-15,-1-4 14 16,-8-2 15-16,-1-1 0 15,-3-2-17-15,-1 5-12 16,0 1-14-16,-2 2-7 16,-2 4-4-16,-3 2 7 15,-2 1 18-15,-3 6 9 16,0 2 11-16,-2 4-3 16,-3 9-11-16,0 9-9 15,-4 19-10-15,0 8-4 0,-2 12-5 16,-1-1 0-16,2 0-1 15,1 0 0-15,4 5-1 16,-2 2-1-16,1-1-2 16,2-8-1-16,-1-13-5 15,1-6-20-15,-2-14-66 16,-1-3-29-16,0-10-63 0,-2-9-40 16,-2-10-57-16,0-3 135 15,-17-22 44-15</inkml:trace>
  <inkml:trace contextRef="#ctx0" brushRef="#br0" timeOffset="36588.3">22764 7247 3215 0,'12'-2'102'0,"12"9"22"15,9 3-167-15,14 3 3 16,4-2 12-16,-1-6 27 15,-1-2 1-15,-1-9-2 16,2-5-19-16,-5-2-73 16,-2 0-63-16,-4 3 353 15,6 8-211-15</inkml:trace>
  <inkml:trace contextRef="#ctx0" brushRef="#br0" timeOffset="37337.78">19353 9907 3088 0,'2'29'102'0,"2"-35"40"16,3-6-151-16,1-1 12 15,-6-4 13-15,-3-4 1 16,-10 0 12-16,-8 0 6 0,-6 5 3 31,-2 1 3-31,-7 4-5 16,-2 4-18-16,-4 6-27 15,-4 7-7-15,0 12-8 16,-2 4 9-16,8 7 19 16,4 2 8-16,14-2 1 15,8 1-4-15,14-4-3 16,8-4-3-16,13-4-2 0,5-4 0 0,7-7 10 16,1-3 4-16,-3-6 7 15,-1-3 5-15,-1-5-2 16,-1 0-2-16,-4-1-2 15,-4 3 2-15,-10 3-4 32,-4 1 0-32,-3 4-3 0,-1 5-3 15,-1 3 1-15,0 4-1 16,4 8-3-16,2 8 0 0,3 14-2 16,2 9 1-16,-1 12 1 15,0 0-1-15,-1-7-3 16,-1-2-2-16,0-9-31 15,-1-4-29-15,-2-6-75 16,-1-7-51-16,-1-10-126 16,0-8-52-16,9-18 193 0</inkml:trace>
  <inkml:trace contextRef="#ctx0" brushRef="#br0" timeOffset="37551.33">19686 9809 3150 0,'-12'11'110'15,"6"13"73"-15,6 17-203 16,0 14 10-16,2 12 14 16,-1 5 7-16,-1 2 1 15,1-4 0-15,2-12-12 0,3-11-15 0,5-11-59 16,2-9-45-16,2-7-164 15,4-1-52-15,10-12 172 16</inkml:trace>
  <inkml:trace contextRef="#ctx0" brushRef="#br0" timeOffset="38086.68">20026 10142 2870 0,'-13'36'91'15,"13"-2"54"-15,1 5-182 16,9-5 15-16,4-2 23 16,-5-14 32-1,2-8 11-15,0-10 29 16,3-2 9-16,7-7 4 16,3 2-3-16,2-10-22 15,-1-2-11-15,-2-4-17 16,-1-5-6-16,-5 1 5 15,-1 0-1-15,-7 6 6 16,1 4 2-16,-6 9-10 0,-2 7-7 0,-1-1-21 16,0 2-12-16,6 4-20 15,0 9-10-15,9 19 0 16,3 13 4-16,4 27 16 16,2 17 14-16,-2 36 11 15,-3 14 5-15,-4 24 1 16,-1 8-1-1,-4-15 1-15,-1-7 2 16,-5-24 8-16,-2-16 2 16,-5-23 9-16,-4-9 0 15,-7-24 10-15,-3-9 7 0,-3-18 16 16,-3-6 0-16,-8-10-18 16,0-2-24-16,-5-7-40 15,1-3-10-15,2-12-11 16,0-8 3-16,4-14-8 15,2-8-8-15,10-13-16 16,5-5-18-16,10-6-59 0,7-6-55 16,13-9-109-16,10-11 444 15,12-20-159-15</inkml:trace>
  <inkml:trace contextRef="#ctx0" brushRef="#br0" timeOffset="38376.68">20915 10243 2155 0,'5'12'242'15,"-4"-10"460"-15,5-1-699 16,6 2-16-16,6 2 18 15,2 1 22-15,1-1 28 16,-1 1 4-16,1-1-10 16,2-3-16-16,8 1-28 0,4 0-16 15,4-2-76-15,3 2-57 16,-8-2-125-16,-7-2-77 16,-5-1 187-16</inkml:trace>
  <inkml:trace contextRef="#ctx0" brushRef="#br0" timeOffset="38594.91">20947 10463 3319 0,'0'5'59'0,"7"5"-48"0,10 7-101 0,9 0 20 16,0-2 28-16,0-6 37 15,1-3 5-15,0-3 4 16,4-2-12-16,0-1-51 31,3-1-38-31,-2-2-112 0,1 0-77 0,15-2 157 16</inkml:trace>
  <inkml:trace contextRef="#ctx0" brushRef="#br0" timeOffset="49016.71">21829 9888 2121 0,'-18'-9'120'15,"4"9"72"-15,1 0-111 0,5 4-41 16,0-1 4-16,0-1 34 16,0-1 20-16,1-1 51 31,0 0 8-31,6 0-22 16,0 0-13-16,-1 0-49 15,2 0-25-15,0 0-38 0,3-1-13 16,4 1-10-16,1-2 5 15,5 2 15-15,3-1 3 16,0 1-2-16,17 0-2 16,3 1-8-16,-1 3-2 0,4 1-4 15,-3 2-1-15,-1 3 2 16,1 2 0-16,-3 4 5 16,1 0 0-16,-6 4 2 15,-6 1 3-15,-5-1 7 16,-7 0 8-16,-8 1 17 15,-6 3 12 1,-11 2 13-16,-8 1 2 16,-6 0-10-16,-6 2-9 0,-1-4-12 15,1-3-5-15,6-3-6 16,4-4-6-16,8-4-6 16,4-3-4-16,7-5-6 15,5-3-11-15,0 0-30 16,1 1-13-16,9 0 0 0,6-1 6 15,12 1 26-15,1 3 12 16,11 2 1-16,4 1 0 16,3 6-1-16,4 0-2 15,-3 8 5-15,2 3 2 16,-4 3 6-16,-3 4 4 16,-9-2 5-16,-5 0 4 0,-14-4 13 15,-6-4 6-15,-8-4 15 16,-6-2 3-16,-10 0 7 15,-6 2 4-15,-12 0-5 16,-6-1-4-16,-2 0-14 16,1-1-13-16,4-6-28 15,3 2-21-15,5-5-58 16,5-4-29-16,1-2-60 16,5-4-38-1,3-5-94-15,2-2 210 16,18-25 6-16</inkml:trace>
  <inkml:trace contextRef="#ctx0" brushRef="#br0" timeOffset="49551.99">23836 7041 1693 0,'-20'13'86'16,"10"-22"47"-16,6 4-59 0,4 5 21 15,0 1 16-15,3 1 41 16,2 0 15-16,7 0-9 16,2 3-26-16,8 2-64 31,1 4-23-31,7 1-26 16,3 2-8-16,3-1-8 0,3 0-9 15,-8-2-72-15,-2-3-43 16,-8-2-56-16,-1 0-75 15,-6 7 152-15</inkml:trace>
  <inkml:trace contextRef="#ctx0" brushRef="#br0" timeOffset="49736.98">23748 7326 2503 0,'0'-10'87'0,"10"14"64"15,8 4-193 1,16 5-19-16,5 1 15 16,11-6 6-16,3-3 5 0,1-8 23 15,2-4-15-15,-3-7-45 16,1-1-7-16,5-5-156 16,6 3 140-16</inkml:trace>
  <inkml:trace contextRef="#ctx0" brushRef="#br0" timeOffset="50339.33">24552 6974 2638 0,'-14'-6'45'0,"16"2"-10"16,14 8-105-16,8 5 24 15,5 3 40-15,7-2 51 16,0-2 19-16,6-1 22 16,-1 1-6-16,-4 8-31 15,-5 3-19-15,-7 8-21 16,-6 6-8-16,-7 4-2 0,-7-2-1 0,-5 2 3 16,-7-3 4-16,-9-3 9 15,0 2 4-15,-5-7 3 16,0-1 0-16,-2-5-2 15,-3-3 0-15,4-5-1 16,3-3-2-16,7-4-3 16,4-1-3-16,6-3-3 0,2-1-6 15,0 0-6-15,4 1-6 16,8 0-18-16,2 0 0 16,10 3 1-16,1-1 1 15,2 8 14-15,1 2 2 16,-1 6 8-16,3 7 3 0,3 7 5 31,0 6 4-31,-1 0-2 16,-4-2 0-16,-12-7 9 15,-3-7 11-15,-9-3 16 16,-3-2 6-16,-5 2 5 0,-3-1-3 16,-7-1-7-16,-4 1-1 15,-8-4-9-15,-3 2-6 16,-3-5-10-16,0 0-6 0,6-5-20 15,3-2-7-15,3-5-39 16,1-3-39-16,-6-9-88 16,0-3-77-16,-1-16-294 15,-2-9 317-15</inkml:trace>
  <inkml:trace contextRef="#ctx0" brushRef="#br0" timeOffset="50824.82">24944 6325 1926 0,'14'-6'130'0,"30"6"234"15,13 10-379-15,13 4 1 16,8 0 15-16,-2 0 7 16,-19-3 8-16,-15-2 8 0,-22 2 13 15,-7-1-3-15,-10 3 4 16,-6 2-2-16,-14 11-17 16,-6 5 0-16,-11 2 6 15,-4-1 4-15,2-10 19 31,2-1-2-31,15-7-17 0,6-1-18 16,14-4-13-16,10-4 0 0,11 0 3 16,8-1 13-16,7 1 7 15,-1 2 2-15,-6 2 0 16,-6 0-4-16,-9 2-5 16,-9 2 0-16,-7 2 12 15,-6 3 10-15,-13 3 8 16,-1-1 0-16,-6 0-16 0,-2 2-13 15,1-3-19-15,2-2-30 16,10-2-104-16,4-1-79 16,18 4 106-16</inkml:trace>
  <inkml:trace contextRef="#ctx0" brushRef="#br0" timeOffset="51812.04">19656 12306 3315 0,'-36'-36'40'16,"37"37"-102"-16,7 6-15 16,5 7 26-1,5 4 23-15,1 3 38 16,3-1 4-16,3 2 10 15,1-1 4-15,6-4 7 16,-1-6 1-16,0-1-9 16,1-5-6-16,1-5-10 15,0 0 0-15,0-6 16 16,-1 1 7-16,-8-4 16 0,-6-3 9 16,-9-4-3-16,-2-4-1 15,-3 1-12-15,2 0-9 0,-3 5-12 16,0 3-7-16,-3 10-23 15,0 0-10-15,1 2-24 16,1 6-5-16,4 15 13 31,2 10 9-31,6 26 15 16,2 17 4-16,5 50 0 0,2 19 0 16,5 41-6-16,-3 13 0 15,0-15 5-15,-4-10 3 16,-9-30 13-16,-4-20 8 15,-12-23 11-15,-7-16 2 16,-8-25 12-16,-5-12 12 0,-4-16 19 16,-4-4 7-16,-8-12-5 15,0-6-16-15,-2-9-41 16,2-2-15-16,1-10-27 16,2-6-5-16,4-10-5 15,5-5-10-15,7-15-16 16,6-12-27-16,11-27-75 15,8-11-42-15,20-19-77 16,12-5-37-16,21-12 182 16</inkml:trace>
  <inkml:trace contextRef="#ctx0" brushRef="#br0" timeOffset="52044.18">20527 12427 2744 0,'-5'-2'109'16,"6"3"36"-16,4 0-160 15,6 2-8-15,3-1 12 16,7 1 39-16,0 0 7 0,7-1-3 16,-1-1-5-16,-1 1-18 15,-1-2-21-15,-3 1-89 16,-2-1-56-16,-3-1-181 15,-5-1-374-15,-9 15 437 16</inkml:trace>
  <inkml:trace contextRef="#ctx0" brushRef="#br0" timeOffset="52212.32">20642 12611 1638 0,'-10'1'277'0,"12"1"341"16,6 2-408-16,8-1-191 15,4 2-4-15,10-3-16 16,1 1-5-16,-1-6-29 0,5-1-18 16,3-8-47-1,4-5-48-15,10-13-245 0,8-15 240 16</inkml:trace>
  <inkml:trace contextRef="#ctx0" brushRef="#br0" timeOffset="52770.35">21627 11752 2034 0,'-26'17'274'16,"16"-17"359"-16,7 0-626 15,10 2-165-15,6 1 20 16,9-1 78-16,4-2 57 0,4-1 58 15,-1-2 14-15,-1 3 1 16,-2 6-10-16,0 6-23 16,0 5-13-16,-3 4-9 15,-5 0 5-15,-9 3 36 16,-9-5 16-16,-11-1 34 16,-7 0 7-16,-8 1-12 15,-2 3-9-15,-1-1-32 16,3-3-14-16,5-4-27 15,4-2-8-15,8-6-16 16,8-5-21-16,-3 5-31 16,10-3-6-16,9 0-2 15,6 3 14-15,6 0 31 0,4 1 8 16,6 1 7-16,4 3 5 16,-1 2 9-16,-2 1 6 15,-12 0 10-15,-10-1 6 16,-10 2 13-16,-3-2 10 0,-8 0 29 15,0 2 5-15,-8 3-2 16,-7 3-3-16,-13 6-24 16,-6-1-8-16,-1 4-20 15,1-5-13-15,9-5-33 16,4-5-21-16,9-5-54 0,2-4-33 16,9-5-70-16,5-1-51 15,1 0-122-15,3-4-78 16,20-13 240-1</inkml:trace>
  <inkml:trace contextRef="#ctx0" brushRef="#br0" timeOffset="53070.93">22723 11974 2684 0,'-4'1'134'0,"-3"7"121"15,-2 6-244-15,-4 5 28 0,-11 7 38 16,-4 6 17-16,-15 9 31 16,-5 1-1-16,-15 12-18 15,-11 2-9-15,-10 2-27 32,-6 2-19-32,-2 1-26 15,4 3-6-15,6 5-12 16,3-1-3-16,12 6-3 0,1-7-2 15,8-6-7-15,4-7-11 16,12-17-52-16,5-4-47 16,16-12-130-16,6-3-85 15,14-3 176-15</inkml:trace>
  <inkml:trace contextRef="#ctx0" brushRef="#br0" timeOffset="53587.81">22621 12613 2826 0,'0'-1'155'0,"-2"1"123"16,1-1-234-16,-4 0-38 16,-2-2 2-16,-7-2 10 15,-3 1 14-15,-11-1 30 31,-8 4 18-31,-16 4 15 0,-11 7-10 16,-4 10-35-16,-1 2-19 16,11 12-34-16,10-1-6 15,15 0-7-15,11-1 0 16,11-7-9-16,8-4-3 16,6-7-17-16,5-2 0 15,13-5 18-15,6-2 10 0,12-5 21 16,7-6 5-16,8-6 6 15,-1-2-2-15,-4-1 4 16,-6 2 2-16,-16 3 0 16,-10 4 1-16,-10 6-2 15,-3 4 3-15,-4 4 14 16,3 5 2-16,-2 9 8 16,-1 7-6-16,-1 11-9 15,0 6-6-15,0 10-10 16,0 4-3-16,0 10-9 15,1 2-2-15,2 3-37 16,-1-6-35-16,1-12-89 16,-1-13-51-16,1-15-130 15,2-8 347-15,15-17-66 0</inkml:trace>
  <inkml:trace contextRef="#ctx0" brushRef="#br0" timeOffset="53819.68">22864 12728 3503 0,'-17'26'78'0,"8"13"-47"16,2 10-76-16,4 11 31 15,1 2 16-15,1 0 25 0,-3 0-2 16,1 4-16-16,2 3-8 15,1-5-31-15,1-3-31 0,2-12-65 16,2-10-64-16,0-17-168 16,-2-4 19-16,0 0 154 15</inkml:trace>
  <inkml:trace contextRef="#ctx0" brushRef="#br0" timeOffset="54821.66">22946 11603 3269 0,'-12'-1'113'15,"3"-3"3"-15,-5 1-102 16,0 1-16-16,-7-3 6 16,-16-2 12-16,-7-4 11 15,-10-4 23-15,-8-2 1 0,-11-2 1 16,-12-2-7-16,-35 1-29 16,-16 0-12-16,-28 2-10 15,-11 1-3-15,-5 4 7 16,-4-2 3-16,-8 3 8 15,5-2-1-15,-11 4-4 16,-1 1-3 0,-3-4-9-16,-8 3-5 0,9-2 0 0,-5 1 1 15,13 9 7-15,7 4 6 16,14 11 11-16,19 7 3 16,17 8 1-16,10 4-3 15,24 12-12-15,8 5-2 16,22 12-7-1,16 7 0-15,14 7-3 0,7 5 6 16,19 6 2-16,4 6 2 16,14 19 2-16,9 12-4 15,7 12 0-15,2 6 1 16,-1-1 2-16,-4-3 3 16,-2-19 0-16,-1-13 6 15,0-21 0-15,-1-11 1 0,-1-9 9 16,1-5-3-16,1-12 6 15,2-4-2-15,3-10-14 16,3-1-6 0,8-6-8-16,11-2-1 0,19-3 4 15,8-6 4-15,10 4 0 16,4-1 2-16,7 3 3 16,8 5-2-16,16 2 2 15,10 0-3-15,21 0-1 16,10 2-1-16,13-3-4 15,6 2 0-15,8-2 5 16,-2-1 2-16,8-4 4 16,-8 0 1-16,7-6-2 15,-2-3 1-15,-2-6-2 0,7-1 0 16,-9-4 0-16,-4-2-1 16,-1-5 2-16,-11-1 0 15,-26-1 3 1,-13-4 0-16,-26 3 3 15,-3-2 0-15,-12 1-1 16,-10-1 3-16,-18-3-1 16,-10 2 2-16,-8-4 0 15,-2 1-1-15,-10 0 2 16,-4-3 9-16,-6-2-3 16,-3 0-2-16,-4-10-7 0,1-13-11 0,-3-19-1 15,-3-21 0-15,-8-47 0 16,-7-22 0-16,-14-53-51 15,-5-19-43-15,-6-25-110 16,-3-13-57-16,5-29 136 16</inkml:trace>
  <inkml:trace contextRef="#ctx0" brushRef="#br0" timeOffset="55854.99">19638 15166 772 0,'11'-24'111'15,"11"-4"134"-15,4-2-1 16,0 6 14-16,-3 3-13 15,-6 8-20-15,-5 5 0 16,-7 1 3 0,-4 5 12-16,-1 2-10 0,0-1-8 15,-3-1-37-15,-2 4-40 16,-11 5-66-16,-6 3-33 16,-15 11-35-16,-6 5-4 15,-5 14-2-15,0 7 6 0,1 7 1 16,0 4-5-16,1 1-8 15,-2 2-4-15,8-5-26 16,6-5-23-16,3-9-64 16,2-9-39-16,3-9-76 15,0-4-27-15,7-6-86 16,3-3-119-16,-9-8 276 16</inkml:trace>
  <inkml:trace contextRef="#ctx0" brushRef="#br0" timeOffset="56100.52">19041 15092 2856 0,'-1'0'130'0,"9"5"175"0,14 7-325 16,1 4 13-16,9 9 32 15,1 5 5-15,4 4 0 16,1 3-3-16,-2 6-11 15,2 3-4-15,1 5-6 16,4 3-5-16,7-3-12 0,-2-2-34 16,3-8-109-16,-1-1-70 15,8 3-136 1,5-1 171-16</inkml:trace>
  <inkml:trace contextRef="#ctx0" brushRef="#br0" timeOffset="56340.47">20224 15228 3085 0,'0'5'154'0,"6"0"116"15,7 1-289-15,15 3-42 16,6 2 18-16,4-3 23 15,-1-2 12-15,-3 0-4 16,-3-2-19-16,-3-3-70 16,-3 0-59-16,-6-1-160 0,-3 0-406 15,5-2 444-15</inkml:trace>
  <inkml:trace contextRef="#ctx0" brushRef="#br0" timeOffset="56540.73">20205 15430 2856 0,'-10'7'131'15,"5"-1"138"-15,16 2-350 16,5 4 6-16,12 1 27 16,5 0 37-16,6-4 12 0,3-2-7 15,5-2-9-15,3-2-19 0,3-3-70 16,5-4-57-16,12-7-161 15,1-4 168-15</inkml:trace>
  <inkml:trace contextRef="#ctx0" brushRef="#br0" timeOffset="58962.75">21957 15141 1189 0,'11'-23'187'0,"-10"3"236"16,1-1-213-16,-2-4-48 15,-2 0 20-15,-8 1 19 16,-3-2 7-16,-7 3-20 0,-2-1-17 16,-4 5-44-16,-2 4-22 15,0 2-23-15,0 2-9 16,-4 5-10-16,-6 3-12 15,-6 7-33-15,-2 8-11 16,-3 9-12-16,7 4-1 16,6 6-1-16,8 1-2 0,9-2-9 15,6-5-3-15,10-7 1 16,3 0 5-16,7-4 15 16,4 1 6-16,4-2 10 15,2-6 0-15,7-4 1 16,1-3 4-16,8-7 4 15,6-1 3-15,1-7 4 16,0-1-2-16,-5 0-5 16,-7 3 1-16,-9 3 0 15,-6 4-3 1,-3 4 0-16,-5 1-2 16,-1 2-4-16,0 1 1 0,-1 6-6 15,2 3 2-15,0 10 2 16,-2 8-3-16,3 10-2 0,1 6-11 15,3 6-52-15,1-1-37 16,7 2-92-16,0-1-55 16,3-3-125-16,3-3-39 15,10-1 216-15</inkml:trace>
  <inkml:trace contextRef="#ctx0" brushRef="#br0" timeOffset="59330.14">22251 15117 2898 0,'-10'14'193'0,"-4"8"149"0,2 3-298 0,4 10-73 16,3 3 10-16,5 0 27 16,1-1 9-16,8-7 8 15,0-1 0-15,8-7 11 16,6-2 8-16,15-7-6 15,7-3-2-15,5-10-2 16,-4-5-3-16,-14-7 13 16,-8-3 7-16,-11-3 3 0,-5 0 0 15,-3-7-18-15,-3-2-12 16,-4-6-21-16,-4-2-12 16,-5 0-6-16,2 2-6 15,-3 7-18-15,-2 5-9 16,-1 5-53-16,0 4-18 0,0 3-67 31,3 0-58-31,9-8-2 16,8-11 99-16</inkml:trace>
  <inkml:trace contextRef="#ctx0" brushRef="#br0" timeOffset="59617.28">23193 14994 3436 0,'-6'17'57'0,"-5"3"-69"16,-2 2-29-16,-9 9 49 15,-8 3 29-15,-9 9 45 16,-6 7 12-16,-2 6 8 16,-3 7 0-1,-10 9-24-15,-5 2-15 16,-9 2-36-16,-4 3-12 15,1 12-15-15,0 10 0 16,-9 5-3-16,4-6-3 0,9-20-21 16,8-10-15-16,26-17-62 15,7-3-33-15,16-16-89 16,8-9-72-16,8-14-135 16,8-5-238-16,28-16 387 15</inkml:trace>
  <inkml:trace contextRef="#ctx0" brushRef="#br0" timeOffset="60134.59">23246 15706 2461 0,'13'-5'173'0,"-13"4"135"16,0-1-195-16,-1 2-63 15,-2-2-6-15,-7 0-19 16,-4-1 0-16,-7-3 31 15,-7 4 5 1,-7 2 32-16,-4 2 1 0,-1 11-38 16,-1 4-16-16,7 6-23 15,2 5-11-15,7 6-9 16,6 3-1-16,6-2-16 16,6 0-2-16,5-6 1 15,4-1-7-15,8-8 2 16,3-2 0-16,2-5-3 0,4-5 6 15,9-5 8-15,4-4 3 16,12-8 9-16,-1-7 5 16,-2-7 6-16,-3-3 2 15,-6-3 4-15,0 1 1 16,-6 8 5-16,-3 3 2 16,-10 8 20-1,-5 5 7-15,-7 4 20 16,1 4 15-16,1 5-9 15,-3 8-4-15,2 15-24 16,-1 9-15-16,0 15-8 16,1 3-2-16,-1 8-7 15,0 4-4-15,1 0-18 16,2 3-19-16,0-9-56 0,0-7-43 0,1-15-81 16,-1-9-55-16,-2-16-64 15,-1-5-21-15,14-26 186 16</inkml:trace>
  <inkml:trace contextRef="#ctx0" brushRef="#br0" timeOffset="60388.43">23649 15797 3087 0,'-1'15'92'0,"1"15"-14"16,3 9-50-16,1 16 27 15,-1 9 12-15,0 3 11 16,-2 1-10-16,-1 2-31 16,-1 4-13-16,1 5-20 15,2-3-5-15,3-11-64 16,2-8-41-16,-1-18-65 16,-1-9-47-16,-2-13-61 15,0-4-19-15,-1-12 160 0</inkml:trace>
  <inkml:trace contextRef="#ctx0" brushRef="#br0" timeOffset="61507.62">24147 14429 3072 0,'-1'23'186'0,"-8"17"106"15,-6-39-230-15,-2-1-83 16,-5-1-8-16,-14 1 24 16,-8-4 13-16,-13 1 23 15,-6-4 6-15,-9-4 5 0,-10-3-2 16,-21-6-10-16,-13-2-10 15,-26-5-18-15,-13-1-4 16,-14 1 0-16,-9-1 2 16,1 7 3-1,-13 2 1-15,-15 5-3 16,-9 3-1-16,-19 4-4 16,3 1 1-16,-2 3 1 15,-1-1 0-15,1 3 2 16,3 1 0-16,-4 1 0 15,6 2-1-15,-2 2 1 16,8 3 0-16,18 1 0 0,8 4 2 0,25 5 0 31,3 3 0-31,22 8-2 0,18-2-2 0,21 2 3 16,10 2 3-16,20-1 2 16,8 1 0-16,17 0-12 15,13 4-9-15,12 17-6 16,6 12 4-1,12 33 9-15,5 19 5 16,5 22 3-16,4 13-2 16,0 10 2-16,-4-4 0 15,0-2 3-15,-2-2 3 16,-2-21 7-16,4-7 1 16,2-15-2-16,6-10-3 15,11-4-10-15,5-1-7 0,14-11-4 16,10-5-1-16,12-6-1 15,3-5 6-15,4-7 0 16,-2-2 5-16,4-11 6 16,7-5 2-16,15-5 10 15,2-1 1-15,12-3 0 16,3 0-2-16,6-4-2 0,5 0-1 0,12 3-3 16,-1 1 0-16,7 4-1 15,3 4-4-15,7-4 3 16,1-3-3-16,9-4 2 15,4-4 1-15,-2-4 1 16,6-2 0-16,5-7 1 16,-4-2 0-1,5-3-2-15,3 0 2 16,0-2-2-16,8-2 0 16,6-2-1-16,-10 1 0 15,6-2 0-15,-12-1-1 0,-12 3 2 16,1-2-2-16,-17 2 2 15,-6-1 2-15,-11 0-1 16,-11-1 1-16,-10-2-1 16,-9-1 0-16,-9-5-1 15,-7-1 0-15,-11-4-2 16,-3-2 1-16,-15-3 2 0,-4-2 3 16,-8-5 0-16,-7-2 3 15,-3-5 3-15,-2-4 1 16,-3-11-1-1,0-9-3-15,-6-16-7 16,-3-15-4-16,-12-35-2 16,-6-19 0-16,-21-41 0 15,-10-23 0-15,-14-23 0 16,-2-13-25-16,-5-16-76 16,2 1-44-16,3-1-114 15,-2-3 20-15,13-22 12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20:22:27.2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81 8302 2705 0,'-11'-7'106'0,"7"1"9"16,2 3 4-16,2 2-26 15,1-1-12-15,7-1-41 16,5-1-19-16,15-2-9 16,10-2 1-16,17 1 5 15,9-1 1-15,13 1-2 16,5 1 1-16,-2 6-1 15,0 0-3-15,-19 6-2 0,-12-1-1 16,-23 3 8-16,-12-4 32 16,-19 3 39-16,-11 6 6 15,-23 10 5-15,-9 4-30 16,-9 4-33-16,4-3-8 16,14-5-15-16,8-7-5 15,18-7-14-15,12-8-12 16,3 7-5-16,15-3 0 15,23 3 7-15,17-1 8 0,26 0 5 16,6 1 0-16,9 0 1 16,-3 2 2-16,-13 7 1 15,-7 3 1-15,-21 6 1 16,-13 4 2-16,-21 3 13 16,-12 5 10-16,-27 6 21 15,-17 3-4-15,-33 11-13 16,-14 1-11-16,-8 2-22 15,2-1-1-15,6-9 0 16,11-8 0-16,17-15-37 16,8-10-59-16,28-18-195 15,17-23-97-15,27-27 184 16</inkml:trace>
  <inkml:trace contextRef="#ctx0" brushRef="#br0" timeOffset="366.91">5674 8720 3028 0,'4'41'253'15,"-12"-38"290"-15,1 2-461 16,-1-8-77-16,-9-6-13 16,-11-27-27-16,-7-22-4 15,5-42-2-15,7-21 3 0,20-18 16 16,10 2 4-16,16 22 5 15,6 15 4-15,4 30 7 16,0 19 3-16,-1 24 2 16,-1 12 2-16,4 23 0 15,6 14 3-15,8 25 9 16,5 20 1-16,6 25 3 16,-1 9 1-16,-4 6-4 15,-9-1-1-15,-9-6-5 16,-6 1-3-16,-4-10-5 15,-3-8-9-15,-7-18-86 16,-8-11-51-16,-10-19-136 16,-8-7-68-16,-16-16 194 15</inkml:trace>
  <inkml:trace contextRef="#ctx0" brushRef="#br0" timeOffset="533.91">5752 8514 2196 0,'-6'13'374'16,"19"-7"552"-16,14 2-739 16,26 3-156-16,17 2-9 15,19-6-10-15,3-3-40 16,7-14-135-16,-5-6-83 0,3-13-645 16,1-4 544-16</inkml:trace>
  <inkml:trace contextRef="#ctx0" brushRef="#br0" timeOffset="750.43">7387 8178 3687 0,'9'34'80'0,"15"28"-76"15,6 11-7-15,2 11 4 16,-3 4 0-16,-3-9-2 15,-1-8-1-15,-5-20-40 16,0-8-38-16,-1-16-94 16,0-7-70-16,-2-8 366 15,-2-10-171-15</inkml:trace>
  <inkml:trace contextRef="#ctx0" brushRef="#br0" timeOffset="933.73">7403 8352 2973 0,'19'6'201'0,"9"3"291"15,20 6-480-15,13-1-13 0,14-5-2 16,6-8-17-16,15-14-60 16,6-8-48-16,-1-16-134 15,0-5-49-15,-13-16 165 16</inkml:trace>
  <inkml:trace contextRef="#ctx0" brushRef="#br0" timeOffset="1267.95">8628 7838 3024 0,'22'7'107'16,"13"6"47"-16,25 5-125 15,12 1 13-15,5 0 1 16,-2-2-2-16,-5-2-24 16,-7 2-6-16,-15-1-4 0,-8 2-3 15,-19 8-5-15,-10 5 1 16,-17 15 7-16,-12 8 4 16,-17 7 9-16,-5 0 5 15,-2-2 18-15,7-4 6 16,12-5 4-16,10-7-6 15,12-6-17-15,4-3-9 16,19-3-6-16,6-1-1 16,21-10-9-16,15-7-2 0,21-20-88 15,6-16-70-15,7-29 65 16,3-12-17-16</inkml:trace>
  <inkml:trace contextRef="#ctx0" brushRef="#br0" timeOffset="1868.85">9972 8052 3583 0,'-11'77'104'0,"11"12"-7"16,2 10-93-16,10-1-1 16,-2-5 0-16,0-17-7 15,3-12-5-15,0-27 3 16,1-12 3-16,-6-18 15 15,-7-6 7-15,1-3 13 16,-4-13 5-16,-9-26-3 0,-4-18-4 16,-7-31-15-16,0-10-7 15,2-4-6-15,1 0 1 16,7 4-1-16,2 8 0 16,12 15-2-16,5 12 0 15,9 22-6-15,4 9 0 16,7 12-2-16,5 6 2 15,8 15 2-15,5 3 1 16,4 16 4-16,0 7 0 0,-13 8-1 16,-8 4 3-16,-22 3 0 15,-12 5 3-15,-21 7 6 16,-10 4 0-16,-4-3 1 16,0-6-1-16,12-16-4 15,7-8-4-15,13-13-9 16,8-4-11-16,14-5 2 15,10-1 1-15,25 0 12 16,13 0 7-16,26 3-2 16,3 2-1-16,-3 3-2 15,-4 5 0-15,-15 7 0 16,-10 2 2-16,-19 3 7 16,-13 0 4-16,-25 5 14 15,-8 4-1-15,-29 11-7 16,-11 8-6-16,-14 5-12 15,-6-2-2-15,1-9-15 0,3-9-21 16,9-19-97-16,8-7-54 16,20-15-160-16,18-18 32 15,40-33 160-15</inkml:trace>
  <inkml:trace contextRef="#ctx0" brushRef="#br0" timeOffset="2084.17">11620 7820 3726 0,'15'43'106'0,"10"34"-27"15,3 20-72-15,1 14-6 16,-7 0 0-16,-4-14-2 16,0-9-1-16,-2-11-34 15,1-10-33-15,-5-19-85 16,-5-10-64-16,-6-20-92 15,-8-13 154-15</inkml:trace>
  <inkml:trace contextRef="#ctx0" brushRef="#br0" timeOffset="2267.64">11420 8383 3552 0,'7'5'127'16,"20"6"24"-16,13 5-124 15,28 3-21-15,6-5-5 16,14-11-39-16,-3-6-27 16,-1-22-88-16,-1-10-66 15,-1-25-163-15,3-12 199 16</inkml:trace>
  <inkml:trace contextRef="#ctx0" brushRef="#br0" timeOffset="2651.83">12498 7884 3372 0,'-18'26'130'0,"5"32"48"16,2 15-143-16,2 12-15 15,3-2 1-15,6-12-11 16,4-10-5-16,9-12-5 16,3-6 4-16,6-19 9 15,1-5 1-15,8-13-7 16,5-6-14-16,9-17-19 15,4-12-5-15,2-19-2 16,-2-10 7-16,-11-9 14 16,-9 0 4-16,-14 6 9 15,-5 7 5-15,-7 21 15 16,-3 10 11-16,0 22 10 16,-2-1-3-16,-2 25-13 0,-2 15-8 15,-5 25-1-15,0 12 9 16,3 18 4-16,0 8-4 15,8 11-12-15,5 0-7 16,6-13-7-16,5-14-3 16,-2-24-27-16,0-12-33 15,3-17-102-15,1-10-64 16,11-27-96-16,6-15 399 0,5-28-106 16</inkml:trace>
  <inkml:trace contextRef="#ctx0" brushRef="#br0" timeOffset="3502.89">14034 8225 2824 0,'-3'0'101'16,"5"-1"56"-16,0-1-23 15,-1-8 23-15,-1-3 5 16,-5-10-41-16,-4-5-24 15,-6 0-16-15,-6 2-8 16,-3 8-23-16,-7 6-12 16,-4 17-36-16,3 13-10 0,-20 26-6 15,-9 10 3-15,-6 29 12 16,0 7 6-16,24 12 9 16,17 3 3-16,31-10 7 15,20-5 1-15,35-12-10 16,11-6-3-16,11-13-10 15,3-9-4-15,1-23-44 16,4-16-30-16,10-29-95 16,2-17-67-16,-1-33-77 15,2-12 148-15</inkml:trace>
  <inkml:trace contextRef="#ctx0" brushRef="#br0" timeOffset="3689.2">14984 8376 3603 0,'17'12'106'0,"8"4"19"15,21 7-139-15,9-1 17 16,3-10-6-16,2-4-9 16,2-10-37-16,1-8-28 15,3-5-79-15,-2-3-68 16,-10-2-97-16,-7 1 159 15</inkml:trace>
  <inkml:trace contextRef="#ctx0" brushRef="#br0" timeOffset="3869.6">15349 8527 2437 0,'-20'26'233'0,"21"-2"309"15,9 4-313-15,16 9-76 16,14 1-4-16,24-8-71 15,13-9-32-15,14-15-56 16,5-7-30-16,3-27-81 16,1-11-61-16,4-28 224 15,4-9-100-15</inkml:trace>
  <inkml:trace contextRef="#ctx0" brushRef="#br0" timeOffset="4186.83">16418 8081 3384 0,'7'43'156'16,"25"-16"158"-16,12 2-304 15,20 8 0-15,1-4 10 16,-4-3-10-16,-5-2-4 16,-11 3-1-16,-5-3-1 15,-17 3-4-15,-11 0-2 16,-24 15-7-16,-14 10-2 0,-18 15 11 15,-5 1 6-15,4-10 20 16,7-7 10-16,13-12 3 16,9-5 1-16,18-7-14 15,11-4-9-15,20-5-10 16,8-5-6-16,29-16-27 16,8-12-27-16,25-25-82 15,4-14-64-15,-9-25-136 16,-2-13 173-16</inkml:trace>
  <inkml:trace contextRef="#ctx0" brushRef="#br0" timeOffset="4487.21">17255 8257 3264 0,'16'6'180'15,"15"8"243"-15,21 10-407 0,14 3 11 16,10-1 8-16,-2 3-2 15,-12-4-15-15,-14-3-2 16,-23-3-7-16,-9-1-5 16,-15 4-3-16,-7 7 0 15,-12 12 12-15,-5 4 4 16,4 1 1-16,4-4-3 16,11-13-10-16,10-5-5 15,8-4 0-15,11-1 0 0,28-5 0 16,19-2 0-16,36-15 0 15,13-12-17-15,20-22-95 16,15-11-59-16,8-19 80 16</inkml:trace>
  <inkml:trace contextRef="#ctx0" brushRef="#br0" timeOffset="6638.78">4826 10296 2533 0,'-21'1'137'0,"18"-1"69"16,2 1-21-16,-4 1-19 16,-1 1-12-16,-7 3-52 15,-6 2-22-15,-8 5-34 16,-2 6-10-16,-12 10-13 0,-1 3-6 15,3 6-16-15,4 2-5 16,18-5-8-16,8 1 0 16,22-3 2-16,10 3 6 15,18 3 11-15,5 1 6 16,6-1 6-16,1-1 2 16,-7-7-3-16,-2-6-1 15,-15-7-5-15,-8 1 8 0,-17 3 13 16,-8 5 6-16,-19 11 6 15,-8 4-7-15,-14 2-14 16,0-2-8-16,2-12-59 16,2-7-53-16,2-19-161 15,0-19 285-15,4-36-87 16</inkml:trace>
  <inkml:trace contextRef="#ctx0" brushRef="#br0" timeOffset="6822.96">4687 10320 2357 0,'9'21'263'16,"4"-16"468"-16,28 2-690 16,12-1-19-16,35-4-8 15,11-3-4-15,8-10-66 0,0 0-54 16,-8-6-124-16,-7 3 68 15,-17 9 60-15</inkml:trace>
  <inkml:trace contextRef="#ctx0" brushRef="#br0" timeOffset="7172.36">5573 11008 2389 0,'5'17'295'0,"-9"-13"312"16,7-9-405-16,10-23-122 15,1-15-18-15,2-34-4 16,1-21-17-16,-3-25-31 16,-3-7-5-16,2 2-4 15,-1 11 0-15,1 25-1 16,2 17 0-16,0 28 1 16,1 15-4-16,-2 22-5 15,0 9 0-15,6 18 4 16,3 17 4-16,7 38 7 15,5 15 1-15,3 27-2 16,1 13 1-16,0 5-1 16,-2 1-1-16,-5-5 0 15,-5-12-1-15,-6-16 2 16,-4-6-21-16,-5-24-98 0,-3-13-66 16,-3-28 133-16,1-16-50 15</inkml:trace>
  <inkml:trace contextRef="#ctx0" brushRef="#br0" timeOffset="7357.41">5732 10977 3594 0,'8'11'117'15,"12"3"47"-15,33-4-189 16,18-3-16-16,26-17-92 15,5-16-59-15,1-22-147 16,-1-4 86-16,-13-14 118 16</inkml:trace>
  <inkml:trace contextRef="#ctx0" brushRef="#br0" timeOffset="7539.9">6804 10675 2958 0,'7'12'111'0,"18"4"7"16,11 3-41-16,18-1-24 16,6-6-11-16,2-9-23 15,-3-4-8-15,-4-11-6 16,-2-1-2-16,-2-4-11 0,1-3-35 16,0-7-106-16,3-4-70 15,-3-13 102-15</inkml:trace>
  <inkml:trace contextRef="#ctx0" brushRef="#br0" timeOffset="7805.54">7407 10454 3038 0,'-25'18'174'16,"4"3"141"-16,13 2-262 15,3 5-27-15,4 3-15 16,1 4-3-16,3 5-4 16,2 5-2-16,3 2-5 15,3 6-4-15,3-4-16 16,3 1-32-16,3 1-77 16,0 0-50-16,2-3-112 15,0-5-8-15,4-15 161 16</inkml:trace>
  <inkml:trace contextRef="#ctx0" brushRef="#br0" timeOffset="8224.01">8476 10476 3205 0,'4'-1'122'15,"21"-2"83"-15,27-2-208 16,13-4 3-16,12-1 6 16,3-1 1-16,-4 3-5 15,-6 4-1-15,-16 9-1 16,-12 6-1-16,-20 12 0 15,-9 7 4-15,-16 17 3 16,-9 8 2-16,-19 14 7 16,-9 5 1-16,-6-4 4 15,-3-5 0-15,9-11-2 16,8-4 1-16,19-12-3 16,9-4 1-16,22-7-3 15,12-3-1-15,21-8-10 16,9-8-5-16,16-16-47 15,11-11-43-15,19-26-106 0,6-15 293 16,8-22-117-16</inkml:trace>
  <inkml:trace contextRef="#ctx0" brushRef="#br0" timeOffset="8857.64">10149 10544 2881 0,'-16'45'280'16,"6"2"554"-16,11 29-848 15,9-4-24-15,0 6 21 16,1-19 7-16,0-1 2 16,1-2-1-16,2-9 4 15,-1-7 2-15,-1-13 2 16,-4-7 2-16,-6-12 8 15,-2-7 2-15,-1-2 3 16,-6-12-1-16,-11-24-2 16,-5-16-4-16,-7-30-7 15,2-9-1-15,7-24-3 16,8-4-1-16,11 11 3 16,3 10 2-16,9 35 5 15,1 19 0-15,8 16 2 16,6 7 2-16,13 9-2 0,11 2-2 15,19 15-4-15,5 9-2 16,-5 13-2-16,-6 2 2 16,-23 4-2-16,-11 1-1 15,-17 4 5-15,-12 7 4 16,-20 8 11-16,-9 4 3 16,-7-2 3-16,3-3-3 15,7-15-5-15,3-8-4 16,13-15-21-16,7-6-13 15,17-5 2-15,13 1 4 0,19-3 19 16,13 0 13-16,20 3-5 16,9 2-3-16,8 8-4 15,-7 4 1-15,-21 2 2 16,-15-2 4-16,-26 1 5 16,-8 1-1-16,-21 7-2 15,-13 6-5-15,-17 10-6 16,-8 1 0-16,-21 0 0 15,-5-5 0-15,0-10-27 16,2-6-33-16,25-14-112 16,13-7-97-16,36-22 143 15</inkml:trace>
  <inkml:trace contextRef="#ctx0" brushRef="#br0" timeOffset="9092.58">12124 10647 3966 0,'31'34'96'16,"32"3"-63"-16,10 2-33 16,11-10-5-16,-2-11-4 15,-5-19-18-15,4-9-16 0,7-15-61 16,-5-4-39-16,-16-11-126 15,-7-7-26-15,-17-3 155 16</inkml:trace>
  <inkml:trace contextRef="#ctx0" brushRef="#br0" timeOffset="9292.18">12746 10317 3592 0,'-21'39'117'0,"8"22"-1"16,4 13-56-16,7 24-14 16,-1 5-5-16,3-8-22 15,1-7-14-15,5-17-43 16,4-8-40-16,4-11-101 16,4-9-67-16,11-21-81 0,6-14 426 15,16-33-125-15</inkml:trace>
  <inkml:trace contextRef="#ctx0" brushRef="#br0" timeOffset="9608.09">13332 10284 3032 0,'-16'50'144'0,"0"12"144"0,-1 25-257 15,2 9 1-15,3 1 7 16,20-7 3-16,13-19-5 15,8-10 2-15,14-16 16 16,7-6 0-16,13-16 1 16,3-11 5-16,13-17-1 15,-5-8-4-15,-12-13-18 16,-10-3-14-16,-30-3-18 16,-9-3-6-16,-20 3 0 15,-13 0 0-15,-24-1 0 16,-17 1 0-16,-16 7-41 15,-2 9-30-15,10 12-110 16,12 4-82-16,21 7 304 16,12-1-127-16</inkml:trace>
  <inkml:trace contextRef="#ctx0" brushRef="#br0" timeOffset="9875.17">14684 10240 2989 0,'7'6'233'0,"-7"-4"297"16,-12 2-454-16,-13 7-40 15,-27 11-26-15,-15 8-11 0,-14 15-10 16,-1 9 6-16,8 23 5 16,6 12 3-16,22 12 3 15,14-4 0-15,32-11-9 16,21-6-5-16,32-12-17 15,12-4-18-15,26-22-55 16,14-15-41-16,22-35-107 16,8-21 343-16,-5-22-120 15</inkml:trace>
  <inkml:trace contextRef="#ctx0" brushRef="#br0" timeOffset="10070.52">15346 10542 3889 0,'0'13'92'0,"-2"6"-35"0,31 3-68 16,22-1 7-16,6-6 2 16,5-13-16-16,6-7-17 15,-7-11-54-15,-4 0-36 16,-9-3-132-16,-8 1-48 15,-11 7 162-15</inkml:trace>
  <inkml:trace contextRef="#ctx0" brushRef="#br0" timeOffset="10235.29">15487 10776 3416 0,'0'27'130'0,"11"-9"39"16,9-1-127-16,18-4-43 15,10-3-8-15,13-16-55 16,10-9-31-16,20-26-105 16,9-16-60-16,11-17 143 15</inkml:trace>
  <inkml:trace contextRef="#ctx0" brushRef="#br0" timeOffset="10693.71">16665 10232 3217 0,'2'16'102'0,"3"0"109"16,8 5-239-16,2 2 14 15,11-5 43-15,6-6 8 16,13-2 5-16,11 2-3 16,-4 2-9-16,-4 6-3 15,-14 2-4-15,-12 0 6 16,-15 4 10-16,-9 5 0 15,-22 9 5-15,-16 9-2 0,-22 4-1 16,-4 2-1-16,0-10-8 16,11-6-3-16,21-16-15 15,10-9-7-15,17-9-24 16,6-2-10-16,20-5 6 16,9-1 6-16,28-3 27 15,16 0 9-15,12 5-3 16,6 1-5-16,-16 7-7 15,-16 2 0-15,-26 3 2 16,-14-1 0-16,-19 3-1 16,-11 5-3-16,-27 17-3 15,-12 9-1-15,-12 7 0 16,-6 0 0-16,12-11-10 16,12-8-25-16,18-16-87 15,10-6-83-15,29-29-141 16,25-24-15-16,36-43 177 0</inkml:trace>
  <inkml:trace contextRef="#ctx0" brushRef="#br0" timeOffset="10927.01">17536 10768 3370 0,'-1'85'147'0,"9"5"111"15,23-2-194-15,10-5 27 0,20-20-11 16,11-15-26-16,32-23-29 15,9-14-19-15,5-28-6 16,-3-12 0-16,-22-17 0 16,-5-4 0-16,-21-6 0 15,-14 2 0-15,-34 1 0 16,-29 0 0-16,-52-6 0 16,-32-9 0-16,-65-13-90 15,-32-2-60-15,-74 17 78 16</inkml:trace>
  <inkml:trace contextRef="#ctx0" brushRef="#br0" timeOffset="11909.49">4584 12768 2952 0,'13'14'218'0,"-23"-9"247"0,11-5-440 16,10 0-34-16,11-7-19 16,9-2 10-16,10-3 15 15,5-1 4-15,8 4 8 16,0 3 1-16,4 9-2 15,-4 5-4-15,-9 11-3 16,-6 5 1-16,-18 11-2 16,-10 9 3-16,-27 12-6 15,-13 8 0-15,-24 15 3 16,-8 11 2-16,-4 8 21 16,0 0 10-16,11-12 30 15,12-13 13-15,13-20 12 16,10-8-7-16,11-14-33 15,6-6-21-15,14-10-33 16,7-4-10-16,17-7-3 16,14-3 4-16,23-12 5 15,16-7-17-15,24-14-78 0,4-9-52 16,7-10-151-16,2-5 178 16,-8-2 30-16</inkml:trace>
  <inkml:trace contextRef="#ctx0" brushRef="#br0" timeOffset="12226.08">5932 13643 2671 0,'-10'31'286'0,"-2"-15"258"15,3-8-318-15,8-18-172 16,1-18-28-16,-1-36-21 16,1-21-4-16,0-46 5 15,1-10-2-15,5-2 1 16,2 6-1-16,3 30 2 15,-3 20 0-15,0 30-3 16,1 13 1-16,-1 25 0 16,1 7 0-16,4 13 5 15,5 11-1-15,7 26 3 16,3 18 0-16,5 28-3 16,-2 9 0-16,1 19-3 15,4 2-2-15,2 6-1 16,4-5-3-16,-1-22-67 15,-5-10-46-15,-6-26-138 16,-5-9 297-16,-13-24-89 16</inkml:trace>
  <inkml:trace contextRef="#ctx0" brushRef="#br0" timeOffset="12412.84">6116 13408 2818 0,'21'71'321'16,"-1"-55"630"-16,42-2-961 15,27-7-35-15,36-15-121 16,8-13-68-16,11-27-130 16,-1-7 166-16</inkml:trace>
  <inkml:trace contextRef="#ctx0" brushRef="#br0" timeOffset="12730.56">7742 13425 3463 0,'-3'12'147'15,"18"-7"34"-15,17 0-98 16,27-4-52-16,12-2-4 16,12-11-7-16,3-4-9 15,6-3-8-15,1 0 0 16,3-1-24-16,-1 0-38 15,8-3-107-15,-1-4-70 0,3-4-266 16,3-1 278-16</inkml:trace>
  <inkml:trace contextRef="#ctx0" brushRef="#br0" timeOffset="14662.16">10103 12911 2506 0,'-14'0'150'0,"17"-8"108"16,4-1-74-16,3-2-3 15,-2 2-10-15,-2 3-19 0,-4 2-11 16,-2 4-19-16,0 0-11 16,2 2-48-16,-1 7-20 15,-1 13-31-15,-1 11-11 16,-4 28-1-16,0 15 0 15,0 37 0-15,4 12 0 16,4 13 0-16,5-1 0 16,6-9 0-16,3-11 0 15,3-27 0-15,0-15 0 0,-1-35 0 16,-1-11 0-16,-7-19 0 16,-1-1 0-16,-3-12 0 15,-2-9 0-15,-4-24 0 16,-2-18 0-16,-10-37 0 15,-4-16 0-15,-9-20 0 16,-1-7 0-16,3-2 0 16,0 2 0-16,8 12 0 15,6 14 0-15,8 18 0 16,2 10 0-16,14 12 0 16,5 5 0-16,10 14 0 15,8 8 0-15,15 10 0 16,7 7 0-16,5 13 0 15,0 9 0-15,-3 16 0 16,-3 8 0-16,-5 11 0 0,-4 2 0 16,-19 3 0-16,-13 2 0 15,-22 7 0-15,-17 1 0 16,-24 3 0-16,-9-4 0 16,-10-4 0-16,4-2 0 15,2-4 0-15,5-1 0 16,12-10 0-16,4-7 0 15,20-11 0-15,15-7 0 16,9 3 0-16,22-4 0 0,22-2 0 16,12 0 0-16,20 1 0 15,3 1 0-15,14 5 0 16,0 4 0-16,-16 8 0 16,-11 0 0-16,-27 2 0 15,-13 3 0-15,-20 0 0 16,-10 4 0-16,-19 12 0 15,-9 5 0-15,-21 5 0 16,-5-3 0-16,-12-4 0 16,1-5 0-16,9-6 0 15,8-3-27-15,21-12-105 16,13-5-100-16,23-16-140 16,17-14 173-16</inkml:trace>
  <inkml:trace contextRef="#ctx0" brushRef="#br0" timeOffset="14945.75">12586 12697 3763 0,'0'1'127'16,"1"-1"-7"-16,0 2-87 15,0 0-25-15,0 1 0 0,-1 6 3 16,3 5 0-16,-3 21-3 16,-1 10-2-16,-1 26-6 15,1 12 0-15,1 19 0 16,3 9-1-16,6 4-26 16,4-7-24-16,6-25-70 15,2-17-40-15,0-28-86 16,-4-9-62-16,-6-27 176 15</inkml:trace>
  <inkml:trace contextRef="#ctx0" brushRef="#br0" timeOffset="15145.2">12171 13191 3861 0,'12'15'112'0,"11"4"-33"0,67 0-69 16,1-11-20-16,8-8-16 16,19-17-43-16,-1-11-36 15,5-2-104-15,2-6-51 16,0-1 136-16</inkml:trace>
  <inkml:trace contextRef="#ctx0" brushRef="#br0" timeOffset="15862.63">13741 12520 3235 0,'-39'2'144'16,"29"-2"19"-16,8 1-109 16,23-2-50-16,10-1-1 0,22-3 20 15,7-1 7-15,15 5 0 16,5 3-5-16,9 16-11 15,0 7-7-15,-21 10-7 16,-16 3 1-16,-24 1 7 16,-14 0 4-16,-20 6 10 15,-9 3 2-15,-26 4 1 16,-8 1 1-16,-14-9-1 16,-1-3 0-16,14-9-3 15,10-6-4-15,21-8-19 16,10-6-6-16,12-6-13 15,12 0 2-15,22-3 18 16,11 1 8-16,23-5 14 16,3-2-2-16,3 3-4 15,0 4-3-15,-14 6-4 16,-5 7 1-16,-18 2 1 16,-9 1 6-16,-20 7 7 0,-14 9-1 15,-22 16-5-15,-10 7-9 16,-20 7-8-16,-5-3-1 15,3-5-7-15,4-3-19 16,15-12-84-16,10-6-67 16,16-19 183-16,13-11-80 15</inkml:trace>
  <inkml:trace contextRef="#ctx0" brushRef="#br0" timeOffset="16229.93">15658 12808 3392 0,'8'12'195'16,"-6"-11"245"-16,-2-1-436 16,-2-4-27-16,-11-12-8 15,-7-4 1-15,-12-8 11 16,-8-1 11-16,-11 10 30 15,-7 12 2-15,-13 17-7 16,-3 13-3-16,-11 26 1 16,0 10 7-16,2 13 3 15,4 11-2-15,19 8-14 0,10 9-5 16,26 4-4-16,12-3 0 16,24-14 0-16,15-5 0 15,26-13 0-15,12-4 0 16,21-13 0-16,6-11 0 15,7-24-16-15,0-15-39 16,-1-27-103-16,0-15-70 16,-7-20 108-16</inkml:trace>
  <inkml:trace contextRef="#ctx0" brushRef="#br0" timeOffset="16580.99">16315 12900 3487 0,'0'8'119'0,"17"4"11"0,11 1-94 16,20 0-16-16,11-3 3 16,11-4-7-16,1-2-12 15,-3-3-39-15,-5 0-34 16,-5 2-85-16,-1-1-56 15,-8-2 309-15,-8 4-143 16</inkml:trace>
  <inkml:trace contextRef="#ctx0" brushRef="#br0" timeOffset="16780.96">16325 13170 3632 0,'5'27'150'0,"31"8"35"16,14 6-129-16,30-4-52 16,6-3-8-16,2-24-28 15,5-9-23-15,-2-14-59 16,10-8-32-16,2-16-99 16,-3-4-16-16,-4-8 137 15</inkml:trace>
  <inkml:trace contextRef="#ctx0" brushRef="#br0" timeOffset="17397.75">18586 12337 3350 0,'0'3'127'0,"-1"-2"18"16,-1 0-89-16,-9 4-17 16,-3 2 0-16,-16 5 3 15,-5 4-7-15,-7 8-1 16,-5 4-3-16,-5 22-5 16,-3 10-3-16,-5 34-2 15,4 15 1-15,1 14 6 16,3 5 2-16,10 1-7 0,7-1-4 15,19-12-14-15,15-13-5 16,22-25 0-16,10-13 0 16,13-18 0-16,4-5 0 15,15-21 0-15,13-10 0 16,22-21 0-16,5-12 0 16,-7-20 0-16,-13-7 0 15,-27-7 0-15,-14 4 0 16,-22 8 0-16,-9 5 0 0,-22 5 0 15,-15-2 0-15,-28 3 0 16,-22 3 0-16,-27 16 0 16,-3 11 0-16,-1 16-53 15,13 5-54-15,12 3-117 16,1-5-576-16,21-11 512 16</inkml:trace>
  <inkml:trace contextRef="#ctx0" brushRef="#br0" timeOffset="17527.88">19446 13694 3693 0,'21'30'167'0,"-2"-34"-198"15</inkml:trace>
  <inkml:trace contextRef="#ctx0" brushRef="#br0" timeOffset="22017.62">20722 6004 2671 0,'-21'14'180'15,"9"-15"312"-15,7-2-489 16,0-4 19-16,-8-16 33 0,-4-10 17 15,-7-23 17-15,-2-11 5 16,0-15-5-16,1-7-15 16,6-16-31-16,4-7-7 15,6-8-16-15,7 0-8 16,1 7 1-16,2 4-1 16,5 16-4-16,2 9 0 15,4 25-11-15,-2 12-5 16,4 12-8-16,5 6-1 0,4 8 4 15,8 3 0-15,5 10-1 16,5 5-3-16,4 20-5 16,5 14-5-16,6 29 8 15,-3 18 4-15,-2 29 9 16,-10 7 5-16,-10 2 6 16,-4-3 0-16,-2-5 3 15,0-5 0-15,-1-10-2 16,-4-11 1-16,-5-22-2 15,-3-10-1-15,-5-17-11 16,-1-4-31-16,-5-18-66 16,-1-7-27-16,-3-5-77 15,-9-15-65-15,-13-21-110 16,-5-12 194-16</inkml:trace>
  <inkml:trace contextRef="#ctx0" brushRef="#br0" timeOffset="22218.62">20331 5250 2424 0,'-17'-8'109'15,"23"5"48"-15,11 6-54 16,25-1 13-16,15 1-4 16,23-2-16-16,15-1-26 0,17-1-33 15,3-3-12-15,-6-5-20 16,-7-3-38-16,-11-7-141 15,-6-3-51-15,6-6 95 16</inkml:trace>
  <inkml:trace contextRef="#ctx0" brushRef="#br0" timeOffset="22404.67">21765 5045 2895 0,'16'12'147'15,"7"-7"251"-15,22 5-453 16,12 1 55-16,5-4 5 16,-2-2-2-16,-7-6-29 15,-4-2-33-15,-10-1-75 16,-7-1-55-16,-16-1-88 0,-7-1-471 16,-23 5 481-1</inkml:trace>
  <inkml:trace contextRef="#ctx0" brushRef="#br0" timeOffset="22570.27">21830 5209 2178 0,'-13'1'142'16,"11"5"108"-16,7 2-94 15,19 5-57-15,11 1-7 16,22-1-29-16,9-3-10 0,18-10-10 16,12-5-6-16,15-8-78 15,-1-5-59-15,-8-4-103 16,-11-2-49-16,-11-4 129 15</inkml:trace>
  <inkml:trace contextRef="#ctx0" brushRef="#br0" timeOffset="25036.56">22929 5108 3349 0,'-4'-11'123'0,"-6"11"40"16,25-8-183-16,14 2 2 15,10-1 5-15,22-2 28 16,9-3 13-16,15 0 16 15,2-1 3-15,-8 6-10 16,-4 7-15-16,-22 10-25 16,-10 7-9-16,-20 9-11 15,-11 1-5-15,-21 14 9 0,-14 7 5 16,-23 12 14-16,-8 6 12 16,-10-1 4-16,-3-4 7 15,12-12 7-15,6-8-1 16,17-14 3-16,12-8-3 15,13-7-12-15,7-6-5 16,13 0-5-16,12 0 0 16,28-2 1-16,16-1 4 15,24-9-26-15,17-4-38 0,12-15-105 16,5-8-52-16,9-20-116 16,-4-9 423-16,6-2-117 15</inkml:trace>
  <inkml:trace contextRef="#ctx0" brushRef="#br0" timeOffset="25888.02">25946 4827 3300 0,'-21'-7'112'0,"12"-5"27"0,6 7-139 15,3 5 13-15,-2 0 17 16,2 0 32-16,0 0 3 16,0 0 3-16,0 0-10 15,3 4-28-15,2 5-12 16,3 21-18-16,1 20-5 15,4 29-2-15,0 11 1 16,4 12 3-16,2 0 0 0,1 0 3 16,1-4 2-16,1-20 0 15,-1-14 3-15,1-24 1 16,-3-9-1-16,-6-14 2 16,-4-5 0-16,-8-11 12 15,0 0 9-15,-2-9 19 16,-7-11-3-16,-11-21-13 15,-3-14-10-15,-1-30-21 16,-1-11 0-16,2-13 0 16,-1-5 0-16,2 4 0 15,1 0 0-15,9 13 0 16,5 9 0-16,11 25-9 16,7 12-9-16,10 18-17 15,6 6-6-15,13 11 2 16,6 4 4-16,9 14 11 15,4 9 5-15,1 17 7 16,-2 8 5-16,-11 10 5 0,-6 4 2 16,-23 6-1-16,-12 2 1 15,-29 3 1-15,-12-3 1 16,-24-8 11-16,-8-6 1 16,-11-11 5-16,6-4 2 15,9-7-4-15,9-1-5 16,23-9-3-16,8-4-4 0,21-8-5 15,-4 3-14-15,29-5 0 16,9-2-2-16,34 0 2 16,17-1 13-16,17 4-2 15,13 5 2-15,-7 15 0 16,-4 6 1-16,-25 10 3 16,-18 3-1-16,-32 0 7 15,-15 4 3-15,-24-1 1 16,-15 0 3-16,-27-1-1 15,-13-7-2-15,-16-4-1 16,0-3-2-16,13-4-29 16,6-3-44-16,23-11-86 15,8-4-49-15,12-16 243 16,16-19-98-16</inkml:trace>
  <inkml:trace contextRef="#ctx0" brushRef="#br0" timeOffset="26088.7">27043 4933 3763 0,'19'6'56'16,"24"9"-107"-16,11 5 18 16,13 2 29-16,-1-7 3 15,-2-10-2-15,1-9-19 16,1-11-74-16,-3-3-44 0,-11-3-130 15,-8 2-60-15,-24 7 186 16</inkml:trace>
  <inkml:trace contextRef="#ctx0" brushRef="#br0" timeOffset="26254.21">27084 5198 2588 0,'-3'5'103'16,"6"4"96"-16,18 5-226 15,11 2 13-15,21-8-2 16,10-6-3-16,20-11-33 16,13-8-27-16,13-7-74 15,2-6 463-15,-2-3-255 16</inkml:trace>
  <inkml:trace contextRef="#ctx0" brushRef="#br0" timeOffset="27505.89">28375 4746 2641 0,'-13'-6'74'0,"0"3"-51"15,6 3-37-15,-1 6 14 16,-4 1 8-16,-3 5 51 16,-3 3 3-16,3 7-1 0,2 6 0 15,7 15-6-15,6 8 1 16,13 3 14-16,8 1 9 16,13-11 14-16,10-8 8 15,11-7-5-15,5-4-11 16,9-5-22-16,-1-5-13 15,-3-8-21-15,-2-6-7 16,-10-3-10-16,1-7-13 16,-3-6-66-16,-5-4-51 0,-4-11-132 15,-4-9-36-15,-9-34 146 16</inkml:trace>
  <inkml:trace contextRef="#ctx0" brushRef="#br0" timeOffset="27739.77">28851 4663 3188 0,'-14'19'79'0,"2"32"-52"15,-1 22-12-15,-3 31 31 16,0 6-8-16,2 6 9 16,5-2-8-16,7 2-6 15,6-1-3-15,11-16-9 16,5-5 4-16,5-22-57 15,0-7-27-15,-2-19-67 16,0-9-51-16,2-23-74 0,4-12-14 16,16-27 140-16</inkml:trace>
  <inkml:trace contextRef="#ctx0" brushRef="#br0" timeOffset="28139.54">30787 4762 2917 0,'-1'-19'102'15,"1"3"13"-15,-6 7-102 16,-6 2 2-16,-15 4 0 16,-9 3 10-16,-16 13 11 15,-8 9 0-15,-11 27-3 16,3 16-5-16,7 19-18 16,9 0 2-16,28-1 16 15,11-6 14-15,28-4 28 16,13 4 4-16,26-3-2 15,11-4-6-15,11-17-22 0,1-11-7 16,-7-23-30-16,-6-8-20 16,-5-14-93-16,0-12-36 15,5-24-107-15,0-15 342 16,5-22-104-16</inkml:trace>
  <inkml:trace contextRef="#ctx0" brushRef="#br0" timeOffset="28339.36">31205 4985 3293 0,'15'-6'109'15,"9"2"15"-15,19 7-124 16,8 0 3-16,13 1-3 16,2-4 8-16,0-10-4 15,2-5-6-15,-6-5-68 16,-4-1-55-16,-9-1-140 15,-8 5-74-15,-17 7 182 16</inkml:trace>
  <inkml:trace contextRef="#ctx0" brushRef="#br0" timeOffset="28523.52">31122 5234 2995 0,'0'0'87'15,"22"5"-38"-15,8 3-20 16,22-3-1-16,9-2-9 16,18-11-16-16,5-7-19 15,13-10-71-15,5-5-43 16,1-6-116-16,6 1-487 16,-8-4 473-16</inkml:trace>
  <inkml:trace contextRef="#ctx0" brushRef="#br0" timeOffset="29742.08">32085 4973 1812 0,'-18'-8'97'0,"1"2"53"15,3 5 2-15,4 1 84 16,2 1 11-16,8 0 27 16,5 1-27-16,12 1-61 0,9-1-29 15,19 0-57-15,12-2-20 16,17 0-31-16,9-1-11 16,1 0-11-16,-4 1-3 15,-19 1-7-15,-11 3-5 16,-19 2-12-16,-11 2-12 15,-13 10-18-15,-8 6-1 16,-19 16 1-16,-9 7 9 16,-18 19 18-16,-9 7 3 0,-2 5 7 15,4 0 3-15,16-20 4 16,13-11 5-16,18-18 10 16,7-8 1-16,12-3 7 15,12-5-1-15,26-1-8 16,11-5-2-16,25-7-27 15,10-1-28-15,20-14-72 16,11-4-58-16,0-9-122 16,4-5-43-16,-6-4 168 15</inkml:trace>
  <inkml:trace contextRef="#ctx0" brushRef="#br0" timeOffset="32193.67">20298 7358 2468 0,'-3'-17'151'16,"3"15"59"-16,0 0-65 15,0 2-25-15,0 0-31 16,1 5-8-16,0 3 11 15,0 16-4-15,0 13-12 16,1 14-29-16,0 53-17 0,2 0-15 16,3 5 3-16,7 3 0 15,2 3 0-15,5-10-2 16,-1-11-3-16,-1-23-6 16,0-10-14-16,1-19-77 15,2-6-49-15,7-24-157 16,4-22-135-16,16-48 244 15</inkml:trace>
  <inkml:trace contextRef="#ctx0" brushRef="#br0" timeOffset="32960.83">20934 7863 2813 0,'-30'45'196'16,"-5"18"350"-16,5 27-571 15,9 2 3-15,17-20 22 0,9-14 5 16,16-21 17-16,11-9 8 16,16-9 11-16,4-7 4 15,8-15-1-15,3-9-2 16,2-15-4-16,-3-4-2 16,-16-6 6-16,-9 2 4 15,-24-3 0-15,-9-4-2 16,-13-9-20-16,-10-2-16 0,-20 1-37 15,-7 6-22-15,-9 14-35 16,1 6-19-16,15 9-46 16,10 5-26-16,21 4-80 15,13-3-6-15,35-4 41 16,20-3 36-16,30 3 115 16,10 5 31-16,-7 12 31 15,-12 7 8-15,-27 11 7 16,-13 7 30-16,-28 11 54 15,-9 5 28-15,-14 14 43 16,-6 3-11-16,-4-1-30 16,1-1-21-16,9-19-28 15,4-11-5-15,9-15 4 16,5-5 1-16,14-7 18 16,6-1-4-16,16-8 1 15,5-3 3-15,-2-14-18 16,-1-4 0-16,-12-10-14 0,-6-6-6 15,-13 2-18-15,-5 5-11 16,-12 10-14-16,-4 4-6 16,-4 11-2-16,-1 2 0 15,3 7 0-15,7 4-2 16,-1 0-15-16,-1 7-3 16,12 22-6-16,6 16 1 15,9 36 9-15,5 10 2 0,2 29 3 16,2 16 3-16,-6 17 7 15,-1 10 1-15,0 2 5 16,-2-14 1-16,-5-24 5 16,-5-15 0-16,-14-30 3 15,-4-11 2-15,-10-12-3 16,-2-6 1-16,-5-15-6 16,0-7-7-16,-3-16-38 15,2-9-33-15,-9-26-117 16,-4-19-70-16,0-52 304 15,8-33-132-15</inkml:trace>
  <inkml:trace contextRef="#ctx0" brushRef="#br0" timeOffset="33361.08">22373 8351 3443 0,'1'-3'74'15,"-1"3"-56"-15,0 3-58 16,1-2 12-16,4 0 18 16,4 2 32-16,4 0 10 15,13 2 7-15,3 2-3 16,0 4-12-16,0 3-9 16,-10 2-13-16,-5 6-1 0,-8 0 7 15,-6 3 6-15,-11 6 14 16,-4 4 3-16,-5 3-2 15,1-2-5-15,6-8-11 16,4-4-8-16,12-5-3 16,3-3 3-16,8 0 7 15,4-4 10-15,5 1 8 16,0 0-1-16,-2-3-3 16,-4 6-3-16,-10-3-6 15,-6 1 0-15,-11 6-2 16,-7 3-3-16,-13 1-12 15,-3-2-15-15,-3-8-64 16,2-7-43-16,1-12-53 16,-1-15-105-16,11-41 169 15</inkml:trace>
  <inkml:trace contextRef="#ctx0" brushRef="#br0" timeOffset="33594.71">22624 7747 3022 0,'0'5'157'16,"10"9"158"-16,7 6-273 16,14 13-3-16,6 8 11 15,14 7 5-15,6 7 4 0,2 11-6 16,1 2-6-16,4 2-20 16,-2-8-9-16,1-9-9 15,1-5-3-15,-12-11-34 16,-8-2-37-16,-13-17-93 15,-10-9-57-15,-12-17-56 16,0-18 125-16</inkml:trace>
  <inkml:trace contextRef="#ctx0" brushRef="#br0" timeOffset="33777.37">23140 7754 2220 0,'-31'23'316'0,"0"12"473"15,-1 17-651-15,-3 36-128 16,2 8 8-16,2-4-5 16,5-9-8-16,7-23 1 15,6-9-50-15,6-15-95 0,5-7-61 16,12-19-249-16,15-15 256 16</inkml:trace>
  <inkml:trace contextRef="#ctx0" brushRef="#br0" timeOffset="33961.68">23555 7739 2406 0,'36'-4'256'0,"11"3"462"0,23 1-691 16,7 0-7-16,-4 0-7 16,0-4-6-16,-6-4-1 15,-1-2 0-15,-12-2-40 16,-10 2-51-16,-17 2-127 15,-11 3-63-15,-16 5 134 16</inkml:trace>
  <inkml:trace contextRef="#ctx0" brushRef="#br0" timeOffset="34105.06">23876 7860 1430 0,'-14'9'277'16,"2"2"366"-16,9 0-357 15,3 1-16-15,8 0-62 16,7 1-59-16,15-2-70 15,13-2-34-15,22-10-87 16,10-11-61-16,19-26-107 0,4-15-141 16,2-31 195-16</inkml:trace>
  <inkml:trace contextRef="#ctx0" brushRef="#br0" timeOffset="34428.71">24500 7572 2813 0,'6'18'174'0,"14"-8"293"16,17 7-484-16,8 2 20 0,13 0 43 16,-2-2 9-16,-6 0-1 15,-6-3-9-15,-18 2-32 16,-13-1-13-16,-13 6-12 16,-7 7-2-16,-20 9 9 15,-10 6 6-15,-6 0 25 16,-4-4 13-16,18-11 8 15,10-4 0-15,15-4-8 16,8-1-3-16,22 2-15 16,14-1 1-16,25-3-12 15,15-8-13-15,20-10-52 16,21-9-39-16,9-12-104 16,-7 0-62-16,-10 0 128 15,-28 9 9-15</inkml:trace>
  <inkml:trace contextRef="#ctx0" brushRef="#br0" timeOffset="34828.46">22429 10154 2819 0,'-1'13'121'16,"50"-5"127"-16,-33 10-166 16,8 5 23-16,10 9 35 15,7 2-8-15,12 7-52 16,6 2-19-16,10 5-28 16,-1 3-12-16,-7 4-14 15,-7 0-16-15,-12-7-77 16,-7-9-62-16,-4-18-158 0,0-12 361 15,-5-39-110-15</inkml:trace>
  <inkml:trace contextRef="#ctx0" brushRef="#br0" timeOffset="35012.05">22934 10139 3438 0,'-46'60'132'16,"-1"11"49"-16,-1 8-138 0,-4 21-17 15,1 4 0-15,1 6-14 16,4-2-5-16,7-16-54 16,7-14-35-16,13-26-100 15,5-9-70-15,19-32 140 16</inkml:trace>
  <inkml:trace contextRef="#ctx0" brushRef="#br0" timeOffset="35195.28">23194 10233 3274 0,'32'9'98'0,"29"-1"-37"16,13-2-35-16,17-13-16 16,5-10-10-16,-1-12-28 15,-1-7-22-15,-15-3-79 0,-10-1-59 16,-14 5 100-16</inkml:trace>
  <inkml:trace contextRef="#ctx0" brushRef="#br0" timeOffset="35361.87">23583 10433 3204 0,'2'11'100'15,"12"1"96"-15,23 0-260 16,11-4-7-16,23-16 12 15,8-11-12-15,16-21-27 16,10-8-33-16,2-16 355 16,5-8-214-16</inkml:trace>
  <inkml:trace contextRef="#ctx0" brushRef="#br0" timeOffset="35781.35">24806 9986 2803 0,'-7'-11'169'15,"-5"-3"141"-15,-14-7-209 16,-9-3 0-16,-13 2 5 16,-9 5-2-16,-9 16-28 15,-3 8-15-15,3 21-33 16,10 9-12-16,19 9-11 0,14 3-5 16,23 0-6-16,7 0-3 15,22-4 7-15,12-7 8 16,20-17 25-16,9-11 8 15,12-21 4-15,-1-10 0 16,-10-15-13-16,-9-4-8 16,-25-2-9-16,-9 5-9 15,-14 8-3-15,-4 9-1 16,-5 12 0-16,-4 7 0 0,-1 1 0 16,0 1 0-16,-6 12 0 15,0 13 0-15,-5 35 0 16,-2 21 0-16,-1 25 0 15,5 13 0-15,3 17 0 16,3-1 0-16,8 6 0 16,0-6 0-16,4-20 0 15,2-8 0-15,-3-33-1 16,2-19-40-16,-4-35-127 16,-2-9-64-16,10-40 99 15</inkml:trace>
  <inkml:trace contextRef="#ctx0" brushRef="#br0" timeOffset="36532.43">26964 7236 3208 0,'-14'-3'184'15,"6"2"-84"-15,3 2-38 16,1 3-16-16,0 2 8 16,-2 3 6-16,1 15-7 15,-1 14-6-15,-1 35-22 16,1 24-13-16,-1 24-9 15,-1 10-1-15,2 8-1 16,1-4 1-16,1-16 0 16,3-12-17-16,4-31-59 15,1-21-38-15,5-19-139 16,1-15-47-16,16-34-426 16,12-22 422-16</inkml:trace>
  <inkml:trace contextRef="#ctx0" brushRef="#br0" timeOffset="37232.21">27299 7910 3160 0,'-7'18'79'15,"1"20"-42"-15,3 7-39 16,4 5 21-16,3-5 9 16,7-13 35-16,2-6 19 15,6-12 11-15,1-5 2 16,3-7-27-16,0-4-12 15,-4-9-12-15,-1-5-6 16,-10-9 8-16,-3-3-1 0,-8-9-11 16,-6-2-6-16,-12 2-34 15,-6 3-22-15,-12 10-13 16,-4 6-11-16,4 7-10 16,9 6-11-16,15 4-48 15,13 1-36-15,4 1-59 16,15 4 19-16,23 1 53 15,14-1 45-15,26-2 72 16,2-3 9-16,-5 2 8 16,-8 2 9-16,-29 2 39 15,-11 3 12-15,-21 4 55 16,-8 5 17-16,-15 14 5 16,-7 7-3-16,-7 7-43 15,-1 1-20-15,9-12-23 16,4-5-4-16,13-13-7 15,4-7 9-15,9-5 17 0,5-4 10 16,10-4 9-16,4-1-5 16,8-7-5-16,-2-6-11 15,-3-9-9-15,-3-3-7 16,-10-5-15-16,-1 4-5 16,-10 7-8-16,-4 12-3 15,-3 9-20-15,0 1-11 16,0 6-24-16,2 16-9 0,-2 29 10 15,-2 16 10-15,1 37 23 16,1 13 9-16,6 16 8 16,5 0 1-16,10-4 7 15,0-11 0-15,-3-11 1 16,-5-10 3-16,-15-26 5 16,-8-14 1-16,-6-25 0 15,-3-8-6-15,1-13-17 16,0-4-16-16,-1-7-58 15,-3-7-41-15,-10-27-98 16,3-17-46-16,9-49 140 16</inkml:trace>
  <inkml:trace contextRef="#ctx0" brushRef="#br0" timeOffset="37966.11">28053 8384 2124 0,'1'-9'289'0,"-2"5"484"16,2 0-691-16,5 2-4 15,10 0 1-15,6-3 8 16,11 1 8-16,3 3-11 16,1 2-26-16,-8 4-15 0,-6 3-23 15,-7 3-10-15,-7 1-17 16,-3 0-9-16,-6 3 14 15,-6 4 2-15,-9 5 10 16,-2 2 12-16,-3 0-7 16,3 0 4-16,7-4 1 15,5-1-2-15,7-3-7 16,3 1-2-16,10 2-3 16,3-3-3-16,10-2 0 15,8-4-8-15,6-10-41 16,9-3-20-16,1-13-69 15,0-6-36-15,3-16-66 16,-5-7-25-16,-1-10 145 16</inkml:trace>
  <inkml:trace contextRef="#ctx0" brushRef="#br0" timeOffset="38514.97">28388 7688 2055 0,'-8'0'211'15,"3"3"350"-15,1 3-493 16,-1 1 17-16,1 11 30 15,4 5 18-15,9 10-15 16,5 7-12-16,18 3-12 16,3-3-9-16,13-9-5 15,4-8-2-15,-3-10-15 16,-1-8-2-16,-11-10-5 16,-5-8-4-16,-9-3-16 15,-1-7-8-15,-5-3-18 16,-4-2-10-16,-6 2 0 15,-2 3 0-15,-4 9 0 16,-1 5 0-16,0 9 0 16,0 0 0-16,-1 1-12 0,5 12-5 15,3 25-12-15,2 22-1 16,1 51 8-16,-2 18 6 16,1 38 9-16,1 10 2 15,9-7 7-15,7-2 2 16,5-17 5-16,1-22 0 15,-9-30 0-15,-5-19-2 16,-6-41-32-16,-4-13-41 16,-4-18-62-16,-2-8-48 0,1-34-91 15,4-37 357-15,6-68-116 16</inkml:trace>
  <inkml:trace contextRef="#ctx0" brushRef="#br0" timeOffset="38684.68">29398 7704 3011 0,'16'15'214'15,"9"-1"385"-15,18 6-634 16,12 2 15-16,0-4-1 16,-5-5-8-16,-6-7-35 15,-1-3-33-15,-4-1-116 16,-3 0-126-16,-12 9 188 15</inkml:trace>
  <inkml:trace contextRef="#ctx0" brushRef="#br0" timeOffset="38849.61">29378 8031 3457 0,'6'18'67'15,"18"0"-78"-15,7 2-31 16,16-4 11-16,9-5-7 15,5-14-29-15,1-13-26 16,2-24-68-16,-2-12-142 0,-8-17 181 16</inkml:trace>
  <inkml:trace contextRef="#ctx0" brushRef="#br0" timeOffset="39049.08">29891 7732 2668 0,'-13'39'169'0,"7"0"186"15,6 11-330-15,11 6 12 16,6 1 5-16,12-9 32 16,7-5 13-16,14-6-3 15,5-9-17-15,-1-16-62 16,-1-11-41-16,-1-22-85 16,1-16-33-16,-5-23-83 15,-4-16-49-15,-10-20 164 16</inkml:trace>
  <inkml:trace contextRef="#ctx0" brushRef="#br0" timeOffset="39215.86">30276 7440 1970 0,'-24'21'180'15,"1"20"128"-15,3 12-32 16,6 17-40-16,3 9-29 16,8 17-51-16,2 14-33 15,4 21-62-15,4 1-24 16,8 4-55-16,1-2-35 0,7-6-114 15,3-5-70-15,2-10 119 16</inkml:trace>
  <inkml:trace contextRef="#ctx0" brushRef="#br0" timeOffset="39999.83">27820 10581 2780 0,'-24'6'234'0,"41"1"244"15,-25-1-450-15,6 9-72 16,2 6 2-16,4 6 39 15,6 19 12-15,13-3 9 16,10 2 3-16,21-13 13 16,4-7 11-16,10-15 21 15,-1-5 17-15,-9-13 12 16,-5-2 2-16,-10-13-15 16,-4-7-21-16,-9-11-27 0,-2-8-16 15,-11-1-17-15,-6 5-1 16,-9 13 0-16,-2 10 0 15,-1 12 0-15,1 9-1 16,-2 1-22-16,1 14-6 16,-4 37-10-16,-2 24-1 15,0 52 15-15,0 25 7 16,7 28-9-16,7 15 2 16,8 7 10-16,8-13 4 0,-3-22 30 15,-5-19 11-15,-14-38 12 16,-10-15 0-16,-9-34-8 15,-3-18-12-15,-8-24-49 16,-1-14-38-16,-15-35-77 16,-6-28-69-16,0-61-30 15,6-41 110-15</inkml:trace>
  <inkml:trace contextRef="#ctx0" brushRef="#br0" timeOffset="40191.61">28612 10433 3468 0,'42'15'177'0,"-2"-2"145"16,14 1-305-16,23 0-34 0,1-7-27 16,-2-10-29-16,-7-8-17 15,-18-6-48-15,-10 1-27 16,-17 0 266-16,-6 9-133 15</inkml:trace>
  <inkml:trace contextRef="#ctx0" brushRef="#br0" timeOffset="40366.78">28720 10825 3172 0,'8'7'157'15,"9"-2"154"-15,16 2-288 16,6-3-3-16,18-4-4 15,3-3-9-15,11-7-49 16,6-6-40-16,-1-17-110 16,8-15 40-16,-3-28 58 15</inkml:trace>
  <inkml:trace contextRef="#ctx0" brushRef="#br0" timeOffset="40583.28">29717 10010 3403 0,'-8'20'105'16,"-4"14"27"-16,-6 29-119 15,-2 10 14-15,1 9 31 0,1-3 13 16,2 4-15-16,5 6-10 16,5 13-22-16,5 0-34 15,8-10-77-15,5-10-39 16,3-27-110-16,3-11-44 15,8-31 159-15</inkml:trace>
  <inkml:trace contextRef="#ctx0" brushRef="#br0" timeOffset="40884.94">30131 10040 2839 0,'-10'44'267'15,"-6"17"453"-15,-11 33-681 16,-5 14 10-16,0 9 1 16,8 0 7-16,22-2-19 15,13-2-14-15,26-10-13 16,8-11-10-16,12-14-1 16,4-9 0-16,3-28 0 15,1-11 0-15,-5-25 0 16,-7-8 0-16,-15-16 0 15,-8-7 0-15,-18-13 0 16,-12-7 0-16,-25-13 0 0,-14-3 0 16,-29 7 0-16,-9 8-8 15,-11 24-94-15,-6 11-35 16,-13 25 63-16</inkml:trace>
  <inkml:trace contextRef="#ctx0" brushRef="#br0" timeOffset="44236.71">23907 13965 2900 0,'-28'7'286'0,"23"-7"247"16,-6 1-289-16,11-1-184 16,4 0-19-16,6-2-29 15,7 0-3-15,22-7-2 16,14 5-4-16,21-5-3 16,9 2 0-16,-3 5 0 0,-8 1 0 15,-18 5 0-15,-14 5 0 16,-22 1-4-16,-11 6-8 15,-27 11-27-15,-16 13-18 16,-30 28-9-16,-16 15 12 16,-15 13 51-16,0-3 35 15,19-15 36-15,15-16-1 16,32-22-26-16,12-7-17 16,23-7-21-16,8 0-3 0,20 0 0 15,11 0 0-15,25-3 0 16,10-2 0-16,18-5 0 15,3-5 0-15,-1-7-61 16,-6-5-62-16,-20-17-142 16,-9-9 265-16,-36-18-70 15</inkml:trace>
  <inkml:trace contextRef="#ctx0" brushRef="#br0" timeOffset="44420.25">23533 14462 3953 0,'25'21'78'0,"54"-10"-84"16,28-4-44-16,51-18-54 0,14-19-36 16,11-27-105-16,6-8-57 15,0-1 169-15</inkml:trace>
  <inkml:trace contextRef="#ctx0" brushRef="#br0" timeOffset="44620.49">25396 14222 3245 0,'11'11'230'0,"20"-4"225"15,19-1-372-15,38-7-95 16,14-7 2-16,12-15-26 15,-2-4-27-15,-17-3-69 16,-11 0-44-16,-31 13-105 16,-17 5 17-16,-50 32 132 15</inkml:trace>
  <inkml:trace contextRef="#ctx0" brushRef="#br0" timeOffset="44770.65">25496 14722 3092 0,'-31'29'233'0,"24"-17"148"15,13-7-261-15,31-13-124 16,14-10-8-16,37-21 17 16,12-12 3-16,21-17-76 0,11-9-62 15,1-21-26 1,5-10 43-16</inkml:trace>
  <inkml:trace contextRef="#ctx0" brushRef="#br0" timeOffset="45087.3">26313 14138 3948 0,'14'19'100'0,"61"-1"-53"16,16 1-47-16,28-5 0 16,-3-6 0-16,-22-5 0 15,-21-1 0-15,-34 1 0 16,-10 5 0-16,-23 9 0 15,-15 14 0-15,-27 31 0 16,-15 12 0-16,-17 17 0 16,7 2 0-16,17-10 0 15,14-4 0-15,29-12 0 16,11-6 0-16,28-17 0 16,10-10 0-16,34-26 0 15,15-17 0-15,30-49-69 16,12-29-47-16,6-44-151 15,-4-21 267-15,-22-9-60 16</inkml:trace>
  <inkml:trace contextRef="#ctx0" brushRef="#br0" timeOffset="45303.37">27518 14053 2994 0,'-9'23'250'0,"5"9"346"15,21 6-546-15,12 4-31 16,25 7 19-16,7 5 12 15,8 6-3-15,8 4-7 16,3 2-29-16,-7-2-11 0,-18-5 0 16,-21-3 0-16,-32-5 0 15,-7 0 0-15,-34-6-4 16,-18-5-36-16,-35-23-97 16,-21-20-64-16,-22-55 204 15,-1-29-83-15</inkml:trace>
  <inkml:trace contextRef="#ctx0" brushRef="#br0" timeOffset="45404.97">27381 13991 2896 0,'50'11'318'15,"22"-4"378"-15,41-5-562 16,35-3-134-16,44-36 0 16,23-30-16-16,25-46-17 15</inkml:trace>
  <inkml:trace contextRef="#ctx0" brushRef="#br0" timeOffset="54562.2">19420 7181 2156 0,'4'-8'197'0,"-2"-12"423"15,-11 3-667-15,-5 3-13 0,-18-3 19 16,-5-3 5-16,-13-6 26 15,-7-2 7-15,-2-4 13 16,-8 0 2-16,-20 3-10 16,-6 2-4-16,-22 6-13 15,-16 3-1-15,-18 6 0 16,-15 5 4-16,-13 6 6 16,-7 2 0-16,-6 5-17 15,-8 1-7-15,-10 1-1 16,-8 0 3-16,-10-5 20 15,-10-3 8-15,-10-7 4 16,-4-1-1-16,-10-4 0 16,-3-1 0-16,-8 0-1 15,-17-8-1-15,-2 10 1 16,-4 1-1-16,-10 4 0 16,-1 11-1-16,-19-1 0 15,-2 3-1-15,-11 4 1 0,3 3-1 16,-3 1-8-16,-8 2 4 15,7 2-4-15,9 1 10 16,8 5 1-16,4 0 0 16,6 5-1-16,-6 5 2 15,8 1 0-15,11 3 0 16,-1-4 0-16,15-3 0 16,9-11-2-16,10-3 1 0,19-5 0 15,8-4 0-15,7-2 1 16,9 0 1-16,6-4 3 15,3-3 1-15,12-3 2 16,-1 1-2-16,12-4 0 16,-2 3-1-16,10 0 0 15,-2 0-1-15,-1 3 2 16,9-3 3-16,-2 1 11 16,8 1 4-16,15-3 0 15,4 3-3-15,8 1-10 16,3 0-5-16,5 2-5 15,5 4 0-15,9 3 2 16,5 1 2-16,15 6 4 16,7 4 3-16,18 8-1 15,8 7-3-15,6 18-3 16,4 16-4-16,4 35-4 16,5 13-2-16,11 21-4 0,9 10 1 15,12 0 3-15,6 12 0 16,5 24 3-16,3-1-1 15,3 21 10-15,2 1 3 16,5-3 2-16,-1 20-2 16,-2 14 4-16,-3 20-1 15,-3 12 1-15,-4 2 2 16,-4 7-11-16,2-13 0 0,1-1 4 16,3-9-1-16,4-27-2 15,6-8 5-15,2-28 6 16,3-20 5-16,2-21 14 15,0-12-2-15,3-14-6 16,0-12-2-16,3-14-12 16,0-9-5-16,1-5-2 15,3-1-3-15,-1-7 0 16,3-3-2-16,2-10-4 16,1-6 0-16,1-4 1 15,1 0 2-15,-2 3 3 16,-1 2 0-16,-1 4 4 15,-1-1 3-15,2-3 1 16,4-2 0-16,8-10-4 16,5-1-4-16,9-5-4 15,4-1 0-15,6-2 2 16,5-5 7-16,0-2 5 0,-2-2 1 16,8-1 0-16,-1 0-5 15,13-3-1-15,4 0-2 16,2-1 0-16,6 0-1 15,8 2-2-15,6 0-1 16,9 0-1-16,0-2-2 16,11 2 1-16,1 1-1 15,1 3-1-15,6 3 0 0,1-2-1 16,1 0-4-16,22-5 4 16,3-4 0-16,3-4 3 15,11-3 3-15,1-5-2 16,2-2 0-16,13-3-1 15,-3-4 2-15,11-4-1 16,-3 0 1-16,5-3 1 16,-2-1-2-16,10 3 0 15,5-1 1-15,5 2-3 16,9 1 0-16,-4 3 1 16,5 1-2-16,1 3 1 15,7 4 0-15,-3-3-2 16,0 4 1-16,-2-2 1 15,-3 1-1-15,10 0 1 16,-1 2 0-16,14 1 0 16,-1-2 0-16,0-2-1 15,-3-1 0-15,7-5-1 0,-7-1 0 16,14-1 2-16,-2-1-1 16,-2-2 0-16,3-1 1 15,-10 3-2-15,4 0 0 16,-4 2 2-16,4 1-1 15,-9 2 1-15,-1 3-1 16,-7-1 1-16,-3 0 0 0,-1-4 0 16,-2 0 1-16,-4-1-2 15,-4 0 1-15,-8 1 0 16,-6 3-1-16,-7 3 2 16,-7 4 0-16,-5-1-1 15,0 1 0-15,-21-3-1 16,1-2-1-16,-19-3-13 15,-8-3 1-15,-14-3 0 16,-10 0 3-16,-19-4 13 16,-12-3 1-16,-14-3-7 15,-6-4-6-15,-15-9-4 16,-2-3-1-16,-17-11 3 16,-8-7 2-16,-12-9 5 15,-4-5 2-15,-9-8 3 16,-1-5 2-16,-7-17 2 15,0-10 1-15,-6-18 2 0,-2-11 3 16,-2-21 2-16,0-9 1 16,-4-38 0-16,-2-17-3 15,-6-33-3-15,-6-17-2 16,-9-24-4-16,-7 3 0 16,-4-15 1-16,-1 8-2 15,7 8 3-15,7 2-1 16,4 19 1-16,4-7-1 15,4 1 0-15,-3-7-1 0,5 1-1 16,-1 2 1-16,1 17 2 16,1 13 2-16,1 15-9 15,3 22 0-15,2 7 2 16,3 6-11-16,-2 16-39 16,-5-2-33-16,-11 18-81 15,-5 9-41-15,-17 3 360 16,-14 4-177-16</inkml:trace>
  <inkml:trace contextRef="#ctx0" brushRef="#br0" timeOffset="63755.28">5292 9341 2112 0,'-30'-17'73'0,"9"3"-34"16,31 4-128-16,21 7 3 16,8 0 1-16,19 5 71 15,12 0 10-15,22 0 21 16,7 0 9-16,21 0 5 16,12 1-2-16,26 2-17 15,26 0-7-15,34-3-5 16,22 0 0-16,32-2-1 0,18-2 1 15,30 2 0-15,7 0 0 16,29 3 0-16,12-1 2 16,25 0 0-16,17 2 1 15,20 1-1-15,11 1 4 16,18-3 8-16,2-2 5 16,14-4 17-16,-2-3 4 15,-6-1 14-15,-5 1 5 16,-22 4-1-16,-14 0-6 0,-27 7-18 15,-13 3-7-15,-38 5-16 16,-18 5-5-16,-44 1-29 16,-27 0-30-16,-52-1-82 15,-18 0-66-15,-48-3 107 16</inkml:trace>
  <inkml:trace contextRef="#ctx0" brushRef="#br0" timeOffset="64320.75">4870 11665 2295 0,'32'1'123'0,"30"-1"112"16,33 0-232-16,41 12-23 16,27 6-26-16,16 8-18 15,17 1 5-15,26-4 16 16,6-4 25-16,25-7 23 16,16-5 5-16,32-5 6 15,9-2 1-15,43-3-1 16,11 0-5-16,53 0-8 15,31 1-1-15,39 2-11 16,20 2-5-16,13 4-5 16,13 1-1-16,16 0 9 15,-1-3 4-15,0-1 9 16,-6 1 13-16,-32-2 25 0,-1 2 12 16,-27-2 9-1,-17 1-10-15,-26-2-23 0,-24 1-13 16,-45-2-79-16,-23 0-61 15,-52-6 68-15</inkml:trace>
  <inkml:trace contextRef="#ctx0" brushRef="#br0" timeOffset="80249.48">4014 9375 2650 0,'13'-13'129'16,"2"37"52"-16,-4-28-246 16,9 5-6-16,4 3 0 15,5 2 60-15,4-3 14 16,6-3 23-16,4 0 17 16,9-3 26-16,7-3 6 0,12 0-8 15,11 0-12-15,9 0-19 16,4 3-8-16,17-1-15 15,9 2-3-15,15 2-6 16,6-2-2-16,21 0 0 16,-5 0-1-16,14-2 0 15,9-2 5-15,-3 0 10 16,14 0 7-16,2 4 11 16,6 1 0-16,12 1-5 15,1 5-5-15,14-2-11 16,4 1-5-16,7 0-5 15,8-1 0-15,8 3-1 16,10 1 3-16,13 3-2 16,6 1 0-16,15 1 1 15,-3-3-2-15,15 0 3 16,-1-1 3-16,1 0 9 16,8 3 7-16,-3 4 6 0,2 3 2 15,13 5-4-15,-1-1-8 16,5 1-7-16,11-3-2 15,2-7-4-15,2-4-1 16,-3-8 9-16,5-1 2 16,-9-3 5-16,-5 0 5 15,-8 3-3-15,-8 4-1 16,-6 5-3-16,2 6-3 0,-13 1-6 16,-11 6-2-16,-19 1-3 15,-17 2-1-15,-22-2 0 16,-13 0-4-16,-39-5-34 15,-19-3-32-15,-39-2-81 16,-25-7-42-16,-42-3-71 16,-25-3-62-16,-69-4 189 15</inkml:trace>
  <inkml:trace contextRef="#ctx0" brushRef="#br0" timeOffset="81050.92">3521 11628 3426 0,'7'8'80'0,"23"7"-38"16,17 0-209-16,37 11 28 16,20 6 31-16,21-4 89 15,3-2 20-15,5-10 62 16,1-3 33-16,4-6 43 16,0-2 15-16,23-2-44 15,10 1-29-15,19-4-40 16,27 0-14-16,13 0-21 15,11-1-2-15,22 1-4 16,-5 4-1-16,26 3 2 0,-3 3 3 16,8-1-3-16,10-2 8 15,3 1 13-15,8-3 9 16,18 0 20-16,0 0-1 16,12-4-10-16,18-2-9 15,8-5-19-15,-4 0-6 16,5-1-5-16,-2-1-1 15,2-1 0-15,11 0 0 16,8-1 0-16,0 2 0 0,0 2 0 16,16 2 0-16,4 0 0 15,-1 3 0-15,0 1 0 16,-13 3 0-16,0 6 0 16,5 1 0-16,1 7 0 15,-12 1 0-15,-18 2 0 16,-5 1 0-16,-38 3 0 15,-6 3 0-15,-30 5 0 16,-23 3 0-16,-42 1 0 16,-16 0 0-16,-44-3 0 15,-26-1 0-15,-31-4-13 16,-32-3-44-16,-37-6-130 16,-18 0-86-16,-61 9 152 15,-44-5-21-15</inkml:trace>
  <inkml:trace contextRef="#ctx0" brushRef="#br0" timeOffset="81703.98">3989 14475 2671 0,'-12'55'223'16,"13"-43"434"-16,38-3-746 16,23 4-9-16,37 0 34 0,17-3 43 15,20-9 31 1,3-1 25-16,21-6 54 0,8-1 21 15,13 0 16-15,26 1-12 16,22 1-40-16,17 2-21 16,41 3-30-16,3 2-12 15,41 4-6-15,20 5-1 16,19 3-1-16,14 2-1 16,15 3-1-16,2-1 0 0,17-1 7 15,13-1 11 1,12-3 20-16,12-1 0 0,0-3-9 15,13-4-11-15,8-5-18 16,2-3-1-16,4-8 0 16,-2-1 0-16,-17-2 0 15,-10-1 0-15,-17 5 0 16,-26 2 0-16,-22 8 0 16,-13 5 0-16,-34 6 0 15,-15 2 0-15,-44 4 0 16,-27-4 0-16,-46-13-100 15,-21-14 100-15,-67-71-55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4-11T16:40:25.4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80 8639 880 0,'-16'1'153'16,"6"-1"143"-16,0-1-22 0,1 1-84 16,4-2-31-16,1 1-71 0,2 1-27 15,2 0-34-15,0 0-19 16,2-3-11-1,4 1-6-15,7 0-1 16,5 2 4-16,10 4 1 16,5 2 1-16,5 8 2 15,1 4 1-15,0 0 2 16,-4 4 3-16,-11-6 3 16,-6-3 3-16,-13-1 7 0,-6 0 3 15,-12 5 3-15,-6-1 0 0,-11-2-3 16,-3-2-3-16,-1-1-5 15,2 0-4-15,6-1-4 16,3 4-1-16,4-1-2 16,2 0 0-16,6-2-4 15,3-3-5-15,8 1-8 16,3-5-2 0,13-1 2-16,2 0 4 15,14 3 7-15,5 1 0 16,13 4 3-16,2 2 0 0,-2 2 3 15,-4 2 3-15,-15 1 1 16,-9 1 4-16,-11 1-2 16,-6 1 2-16,-10 3 0 15,-6 2 10-15,-8 2 24 16,-4 2 7-16,-13 0 12 16,-1-1-6-16,-2-5-20 0,1-4-8 15,10-7-16-15,3-5-4 16,11-5-21-16,3-6-21 15,10-13-118-15,6-4-149 16,13-17 169 0</inkml:trace>
  <inkml:trace contextRef="#ctx0" brushRef="#br0" timeOffset="547.7">3244 9293 1005 0,'0'-1'124'0,"-1"-14"116"0,0-5-57 16,-2-14-28-16,0 0-10 15,-1-11-9-15,2-5-22 16,1-6-33 0,2-5-16-16,4-3-29 15,2-1-5-15,1 4-4 0,2 4-1 16,1 6-2 0,0 5-5-16,3 8-8 15,-1 6-1-15,-2 13-6 16,-3 6-2-16,-1 9-3 15,3 4-2-15,-1 7 5 16,4 8 4-16,1 7 5 16,1 4-1-16,2 8-3 15,1 3 0-15,2 5-3 0,0 4 2 0,-1 8 1 16,0 5 2-16,-6 5 1 16,-3 3 1-16,-2-7-1 15,-2-3-1-15,0-9-1 16,-1-5-1-16,-1-10-1 15,1-7-1-15,0-9 0 16,-2-3-20 0,-1-7-67-16,-1 0-40 15,-5-4-182-15,-3-6-289 16,-3-4 358-16</inkml:trace>
  <inkml:trace contextRef="#ctx0" brushRef="#br0" timeOffset="732.64">3057 9151 1243 0,'13'3'144'0,"8"-2"77"15,15-4-64 1,7-1-39-16,2-3-57 15,0-4-19-15,-4-1-57 16,-1-2-81-16,3 0 59 16</inkml:trace>
  <inkml:trace contextRef="#ctx0" brushRef="#br0" timeOffset="1584.9">4267 8959 947 0,'-6'-1'157'0,"3"-1"124"16,1 1-57-16,2-1-104 15,4 0-32-15,4-1-17 16,3-1 4-16,5-1 15 15,5 2 3-15,5 2-17 16,2 1-7 0,6 1-19-16,2 2-12 15,3 1-15-15,0 1-6 16,0-2 0-16,-1 1-2 16,-5-2-31-16,-4-1-47 15,-9-1-122-15,-4-3-126 16,-4-6 164-16</inkml:trace>
  <inkml:trace contextRef="#ctx0" brushRef="#br0" timeOffset="1803.77">4471 8738 1203 0,'-7'14'151'0,"4"6"140"15,3 9-42-15,1 7-66 16,3 6-28-16,3 6-63 16,0 5-24-16,3 5-36 15,-3-2-9-15,0 0-9 16,-1-3-15-16,0-9-95 16,1-4-73-16,5-10-326 0,3-9 280 15</inkml:trace>
  <inkml:trace contextRef="#ctx0" brushRef="#br0" timeOffset="2251.81">4988 8558 1418 0,'1'1'142'15,"3"-1"121"-15,9 1-90 0,6-1-27 16,14 6-22-16,10 4-25 16,3 8-45-16,1 3-15 0,-5 6-16 15,-7 2-3-15,-10-3-1 16,-6-5 3-16,-11-1 4 16,-5 1 3-16,-11 5-3 15,-6 5-14-15,-13 8-19 16,-4 3-6-16,-5 1-3 15,1-1 11-15,1-2 7 0,3-1 0 16,5-3-3-16,4-2-4 16,12-7-8-16,8-4-5 0,14-5-1 15,8-4 4-15,15-1 21 16,3-4 7-16,9 1 6 16,0-3-1-16,-5-1-14 31,0-4 2-31,-7-3-1 15,-2-3 3-15,-2-4-19 0,-1-4-32 16,-1-5-123-16,1-4-115 16,1-5 149-16</inkml:trace>
  <inkml:trace contextRef="#ctx0" brushRef="#br0" timeOffset="2906.66">5825 9221 985 0,'11'23'136'0,"-4"-9"117"16,-1-7-45-16,-3-7-70 15,0-1-7-15,-2-12-14 16,-1-4-7-16,-1-14-10 16,-2-11-15-16,-1-12-14 15,-1-6 1-15,-3-15-6 16,2-3-12-16,1-6-22 15,3 5-9-15,2 8-15 16,0 7-1-16,0 15 4 16,0 8 6-16,1 16 16 0,-1 7-1 15,1 10-14-15,1 1-14 16,5 5-19-16,3-1 0 16,8 4 7-16,4 4 8 15,7 7 6-15,3 5 2 16,1 5 2-1,-2 3 1-15,-8 2 4 0,-7-1 2 0,-14-1 7 16,-6 0 0-16,-15 1 1 16,-4 1 0-16,-7-2-6 15,-2-4-3-15,3-5-7 16,5-3-3-16,9-5-4 16,4-1-2-16,9-2-12 15,2-2-6-15,2 1-5 16,6 1 1-16,10-1 7 15,6 1 4-15,11 3 3 16,7 4 2-16,6 7 2 16,2 5 3-16,-5 6 1 15,-4 2 3-15,-10-3 2 16,-3-2 1-16,-6-4 4 16,-4-3 2-16,-9 0 5 0,-5 0 2 15,-9 4 23-15,-3 0 7 16,-7-1 0-16,-4 0 0 15,-3-3-23-15,-4-1-9 16,-6-3-4-16,0-3-3 0,-5-2-19 16,-2-3-32-16,4-1-92 31,0-2-78-31,15-5 105 16</inkml:trace>
  <inkml:trace contextRef="#ctx0" brushRef="#br0" timeOffset="3291.99">6755 8998 1350 0,'-6'0'152'0,"6"0"81"16,2 0-40-16,9 0-52 16,2-2-12-16,8-1 19 15,4-1-12-15,9-1-43 16,7 1-21-16,12-4-34 15,4 4-11-15,-4-2-10 0,-5-3-1 16,-13 1-13-16,-7 0-40 16,-9-3-135-16,0-2-135 15,-2-2 155-15</inkml:trace>
  <inkml:trace contextRef="#ctx0" brushRef="#br0" timeOffset="3492.43">7048 8626 1297 0,'-4'34'200'16,"-2"0"198"-16,1-1-116 16,5 6-95-16,1 4-45 15,1 4-71-15,0 7-22 16,-2 0-26-16,0-1-6 15,-2-3-4-15,1-4-28 0,1-7-123 16,3-4-125-16,6-14 131 16</inkml:trace>
  <inkml:trace contextRef="#ctx0" brushRef="#br0" timeOffset="3839.87">7604 8630 1335 0,'-13'30'184'0,"-1"-4"199"15,3 2-193-15,-1 3-94 16,0 2-32-16,3 0-39 0,3 1-2 0,6-2 10 15,3-4 5-15,9-6 8 16,5-3-2-16,3-4-8 16,0-5-4-16,5-4-10 15,0-2-4-15,3-4-4 16,0-4-2-16,-3-2-1 16,-1-2-3-16,-2-4-58 0,1 0-54 15,3-3-182-15,0-3-227 16,-5-4 290-16</inkml:trace>
  <inkml:trace contextRef="#ctx0" brushRef="#br0" timeOffset="4072.05">7857 8594 1355 0,'-18'19'171'0,"3"7"136"0,1 2-49 15,5 6-77-15,3-1-33 16,5 11-50-16,4 2-21 16,5 15-32-16,2 3-12 0,7 2-17 15,0 2-4-15,-1-5-2 16,-2-1-2-16,-1-12-44 16,-1-5-56-16,4-10-217 15,-1-3 179-15</inkml:trace>
  <inkml:trace contextRef="#ctx0" brushRef="#br0" timeOffset="4457.5">8624 8841 1193 0,'1'-31'158'16,"-3"8"148"-16,-5-1-43 15,-7 4-73-15,-4 7-44 16,-7 7-69-16,-1 3-29 16,-6 13-23-1,-1 1-3-15,-3 16-11 16,2 7-2-16,2 13-5 15,5 9 0-15,5 7 3 0,8 3 1 0,12 6 5 16,5-1-1-16,14-4-1 16,8-8-1-16,10-11-1 15,8-5-1 1,13-11-4-16,1-7-2 0,4-14-16 16,-1-9-40-16,0-14-145 15,2-9 123-15</inkml:trace>
  <inkml:trace contextRef="#ctx0" brushRef="#br0" timeOffset="4727.12">9530 9003 1535 0,'0'4'121'0,"9"-1"97"16,6 0-43-16,7-3-24 16,8 0-35-16,5-6-62 15,3 0-18-15,1-1-16 0,-1 1-3 16,-7-1-29-16,-5 1-44 0,-12 2-131 15,-13 4-140-15,-5 0 173 16</inkml:trace>
  <inkml:trace contextRef="#ctx0" brushRef="#br0" timeOffset="4912.05">9528 9229 1503 0,'2'15'160'15,"12"-7"128"-15,5-3-46 16,9-4-66-16,6-4-52 16,5-6-74-16,4-3-20 0,6-9-12 15,4-4-11-15,8-12-98 16,-1-7-93-16,5-11 95 16</inkml:trace>
  <inkml:trace contextRef="#ctx0" brushRef="#br0" timeOffset="5259.82">10284 8634 1322 0,'-11'26'213'16,"3"-7"245"-16,11-6-248 16,6 0-29-16,13-2-55 15,8 0-31-15,13 0-43 16,2 1-14-16,-7 4-15 15,-6 2-1 1,-16 7 2-16,-5 5 3 16,-11 5 10-16,-9 4-2 15,-12 6-5-15,-5 1-4 16,-7 4-12-16,0-1-3 0,6-6-6 16,4-3-5-16,16-12-12 15,7-3-10-15,17-10-9 16,11-4-2-16,12-11 8 15,3-4 10-15,2-12-57 16,-3-9-51-16,5-17-211 0,1-7 179 16</inkml:trace>
  <inkml:trace contextRef="#ctx0" brushRef="#br0" timeOffset="5629.33">10719 8573 986 0,'-44'29'174'0,"18"-4"198"15,7-5-143-15,18-7-90 16,5-1-4-16,21-5-17 0,7 2-3 0,18 0-7 31,7 1-26-31,3 3-40 0,-4 3-7 0,-17 0-9 16,-11 2 4-16,-22 6 8 15,-5 4 1-15,-12 11-5 16,-5 5-6-16,-5 3-8 16,-3 1-3-1,2-5-6-15,3-1-2 16,7-12-11-16,8-4-12 16,15-13-14-16,9-9-2 15,17-8 7-15,7-12 9 16,9-15 7-16,10-4-24 15,11-10-82-15,13-4-58 16,10-2-170-16,-1-3-150 0,-6-3 278 16</inkml:trace>
  <inkml:trace contextRef="#ctx0" brushRef="#br0" timeOffset="6917.07">2510 10669 621 0,'-1'-4'185'16,"-2"1"148"-16,1-1-64 15,1 0-33-15,-1 0-49 16,-1 1-27-16,2 1-22 0,1 2 0 0,0 0-10 16,0 0-4-16,-4 3-33 15,1 5-23-15,-4 9-38 16,-1 6-12-16,-3 9-7 16,0 5-2-16,2 1-2 15,2-4-1-15,4-3-6 16,3-5-5-1,7-7-11-15,5-4-4 16,8-8-1-16,6-2 3 16,6-5 10-16,5-2 3 15,6-1 5-15,0 3 0 16,-2 6 3-16,-5 3 2 16,-13 4 5-16,-6 1 2 15,-12 8 5-15,-2 3 1 0,-6 5 0 16,-5 2-1-16,-7 3-2 15,-4 3-2-15,-8 1-4 16,-3-1 0-16,-1-6-2 16,2-6-2-16,3-12-2 15,1-4-29-15,2-13-90 0,2-7-69 16,3-14-304-16,3-10 281 0</inkml:trace>
  <inkml:trace contextRef="#ctx0" brushRef="#br0" timeOffset="7101.94">2439 10683 866 0,'4'1'169'16,"7"3"141"-16,6 0-28 16,10-2-103-16,4-2-51 15,12-10-66-15,4 1-22 16,7-5-18-16,3-2-12 15,-1 2-100-15,-3 0-124 16,-3 3 114-16</inkml:trace>
  <inkml:trace contextRef="#ctx0" brushRef="#br0" timeOffset="7749.79">3312 11203 719 0,'-5'38'169'0,"1"-4"162"16,1-1-28-16,2-8-88 16,-2-5-33-16,2-11-57 0,1-6-27 15,0-4-28-15,-1-4-19 16,-2-9-21-16,0-10 3 15,-3-18-6-15,0-10 2 16,-1-12 0-16,1-7-5 16,4-9-7-1,2 0-5-15,3 8-6 16,2 5-1-16,4 15 0 16,2 7 0-16,1 6 3 0,1 7 2 0,4 9 4 15,-2 2-1-15,3 11 3 16,1 4 1-16,0 8 4 15,1 5 2 1,1 12-1-16,3 4-1 0,-2 8-1 16,3 3 0-16,0 8-1 15,-1 5-1-15,-3 7-3 16,-2 5-1-16,-7 10-2 16,0 1-1-16,-5 0 0 15,0-2 1-15,-3-6-4 16,1-4-17-1,-4-11-58-15,-1-8-41 16,-3-13-103-16,-2-3-77 16,-4-10 162-16</inkml:trace>
  <inkml:trace contextRef="#ctx0" brushRef="#br0" timeOffset="7949.92">3283 11179 1039 0,'7'10'150'15,"6"-5"121"-15,11-10-105 0,7-6-31 16,9-7-59-16,7-2-25 0,10-3-24 16,4-1-26-16,0-1-187 15,1 0 137-15</inkml:trace>
  <inkml:trace contextRef="#ctx0" brushRef="#br0" timeOffset="8235.12">4355 10855 862 0,'-4'6'172'0,"8"1"190"16,3-2-100-16,6-1-66 16,5 0-21-16,8-4-45 15,4-4-19-15,12-3-45 16,4 0-19-16,7-1-24 0,-1 0-6 16,-2-4-2-16,-3 1 1 15,-9-5-16-15,1-2-30 16,-5 0-95-1,-5-2-89-15,-4-5 110 16</inkml:trace>
  <inkml:trace contextRef="#ctx0" brushRef="#br0" timeOffset="8479.32">4731 10472 1474 0,'-8'16'145'16,"4"5"118"-16,2 5-36 0,3 10-60 16,3 3-29-16,3 5-52 15,0 3-29-15,-1 4-23 32,0 1-10-32,-1 6-12 15,-1 1-2-15,2 0-22 0,1-4-37 0,3-16-100 16,0-8-106-16,8-18 132 15</inkml:trace>
  <inkml:trace contextRef="#ctx0" brushRef="#br0" timeOffset="10085.91">5567 10570 889 0,'-33'19'160'0,"8"-5"143"16,4-4-41-16,11-4-72 16,6-2-40-16,5-4-46 15,6-4-13-15,12-5-15 16,8-3 10-16,11-5 1 16,5 1-6-1,-4 0-23-15,-2 6-13 0,-6 7-19 0,-3 3-6 16,-6 11-6-16,-2 2-3 15,-4 5 4-15,-5 1-1 16,-2 3 2-16,-6 2 3 16,-8 6-2-16,-3 3 1 15,-10 7 1-15,-2 1-3 16,-7 12-2 0,-3 1-2-16,-3 8-3 15,1-2-2-15,3-6-2 16,2-6-2-16,8-14-4 15,3-6-4-15,14-12-12 16,8-7-3-16,14-9-3 16,7-2 4-16,9-9 12 15,-1-3 5-15,1-5 5 0,-3-1 3 0,0 0 0 16,-1 1 1-16,-4 5-9 16,1 2-35-16,-2 4-83 15,0 3-66-15,-1 0 87 16</inkml:trace>
  <inkml:trace contextRef="#ctx0" brushRef="#br0" timeOffset="10825.74">6281 10584 688 0,'-6'-12'189'0,"1"6"194"15,1 4-62-15,-3 3-71 16,-1 5-51-16,3 8-71 16,0 6-30-16,2 11-50 15,3 6-15-15,2 10-17 16,0 4-5-16,2 10-3 0,-2 8-1 16,3 1 0-16,-3-6 0 15,2-16-1-15,-2-7-1 0,-1-19 0 16,0-5-2-16,-1-16-10 15,1 2-3-15,-2-21-5 16,-1-11 2-16,-3-24 8 16,0-11 0-16,2-12 2 15,-1 2-1-15,3 3-1 16,1 5 2 0,3 8 2-16,1 2 1 15,3 6 4-15,2 5 5 16,4 9 7-16,1 6 6 15,2 6 11-15,2 3 1 0,2 8 1 16,3 3-1-16,3 10-6 16,-1 5-4-16,-3 5-2 15,-4 7 1-15,-12 6 5 16,-6 1 1-16,-15 10 0 16,-6 1-3-16,-5 4-9 0,0-1-4 15,4-2-5-15,2-5-2 16,3-7-3-16,4-4-1 15,5-7-10-15,5-6-5 16,8-1-9 0,6-4 1-16,7-5 4 15,3-3 3-15,13-1 7 16,9 1-1-16,9 5 5 16,1 2 2-16,-5 5 2 15,-9 2 3-15,-11 5 4 16,-7 0 3-16,-10 5 7 15,-5 2 2-15,-11 8 3 0,-8 4-3 0,-10 11-4 16,-8 8-1-16,-11 5-4 16,-7-3 1-16,-6-8-2 15,3-8-2-15,8-16-20 16,10-5-32-16,14-15-117 16,8-7-96-16,18-18 131 31</inkml:trace>
  <inkml:trace contextRef="#ctx0" brushRef="#br0" timeOffset="11258.01">7186 10803 1316 0,'-8'2'154'0,"4"-1"123"16,0-1-53-16,3 0-73 15,1 0-26-15,0 0-50 16,1 0-19 0,4 3-26-16,3-2-5 15,6 1-3-15,4-1-1 16,7-1-10 0,2 0-3-16,8 0-2 0,-1 0-3 15,5-1 3-15,2-1-1 16,0-2 3-16,-2 0 2 15,-7-2 6-15,-6-3-20 0,-10 5-65 16,-6-2-54-16,-7 0-237 16,0 0 209-16</inkml:trace>
  <inkml:trace contextRef="#ctx0" brushRef="#br0" timeOffset="11527.2">7420 10432 1514 0,'-14'11'162'0,"-2"9"132"16,2 1-51 0,5 10-82-16,2 6-31 15,3 9-60-15,3 5-21 16,2 6-24-16,3 0-8 15,0 5-7-15,1 2-2 16,0 4-2-16,-2-3-14 16,2-11-77-16,1-8-56 0,1-17-229 15,0-9 205-15</inkml:trace>
  <inkml:trace contextRef="#ctx0" brushRef="#br0" timeOffset="13045.99">8509 10428 681 0,'3'-17'137'16,"1"-3"142"-16,2-2-25 16,1 4-53-16,-1 0-19 0,0 8-30 15,-2 2 5-15,-4 7 12 16,0-4-1-16,-5 3-17 15,-1 2-22-15,-3 3-49 16,-2 3-19-16,0 5-28 16,-2 4-11-16,-2 10-11 0,-2 5-2 15,0 10-3 1,-1 4 1-16,2 6-3 0,5 4-2 16,5 4-3-16,5-1-4 15,9 0-1 1,5-6-2-16,11-5-4 15,5 0 0-15,8-11-1 16,3 0 1-16,3-16 1 16,-1-12-2-16,0-19-2 15,-2-11 2-15,-7-14 0 16,-3-5 2-16,-10 1 11 16,-4 0 3-16,-12 7 14 0,-6 1 9 15,-10 3 17-15,-5 4 9 0,-6 10 4 16,-5 5-4-16,-6 11-14 15,-5 5-9-15,-5 14-13 16,0 3-5-16,4 5-10 16,7 2-10-16,13-7-61 31,4-1-52-31,21-12-106 0,7-3-69 16,16-13 158-16</inkml:trace>
  <inkml:trace contextRef="#ctx0" brushRef="#br0" timeOffset="13409.38">9563 10255 1206 0,'5'-2'227'16,"-4"0"142"-16,-6-4-82 15,-3-1-31-15,-6-4-100 0,-3 4-37 0,-7 3-44 16,0 4-17-16,-14 11-25 16,-5 11-12-16,-4 14-6 15,-4 7-8-15,7 13-3 16,5 6-2-16,6 9-6 16,7 8-1-16,10-1-5 15,7 1-2 1,16-3-5-16,8-2-1 15,20-5 0-15,5-6 2 16,23-21 6-16,8-12 2 16,5-25-45-16,2-11-43 15,-12-24-106-15,-4-10-116 16,-7-20 177-16</inkml:trace>
  <inkml:trace contextRef="#ctx0" brushRef="#br0" timeOffset="13663.34">10186 10476 1457 0,'-6'2'154'0,"6"6"102"15,2-4-77-15,9-1-79 16,2-1-29-16,8-2-27 15,4 0-9-15,11-1-18 16,4-2-4-16,6 1-1 16,-1 1 2-16,-8-1-34 0,-8 0-43 15,-9 1-161-15,-5 0-177 16,-5 1 218-16</inkml:trace>
  <inkml:trace contextRef="#ctx0" brushRef="#br0" timeOffset="13832.63">10170 10701 1232 0,'4'9'109'16,"10"-4"93"-16,6-1-46 16,12-4-48-16,5 0-25 15,9-1-50-15,4-3-8 16,-2-2-23-16,-3-1-51 0,-6-5 31 15</inkml:trace>
  <inkml:trace contextRef="#ctx0" brushRef="#br0" timeOffset="14349.45">11125 10233 1472 0,'-7'19'132'0,"5"-2"103"16,2-1-57-16,9 0-55 16,3-2-27-16,6-1-45 31,5 0-15-31,-4 2-16 0,0 4-2 16,-10 3-2-16,-2 0 5 15,-7 1 6-15,-3 0 2 16,-12 8 3-16,-7 1-2 15,-11 5-4-15,-4-2-5 16,1-1-7-16,-1-1-3 16,6-6 17-16,2-2 6 0,7-6 5 15,6-4 1-15,13-7-44 16,4-2-14-16,15-3-15 16,4-1-2-16,8-1 20 15,3 3 6-15,5-1 9 16,-1 4 3-16,1 3 4 15,-4 1 2-15,-10 2 4 16,-6-3 3-16,-10 2 2 16,-5 3 25-16,-2 6 12 15,-8 6 3-15,-10 8 2 16,-6 3-24-16,-11 4-14 16,-2-1-5-16,-1-3-4 15,-1-2-3-15,5-10-27 16,3-8-44-16,17-12-143 0,8-13-81 15,14-25 138-15</inkml:trace>
  <inkml:trace contextRef="#ctx0" brushRef="#br0" timeOffset="14665.95">11408 10591 903 0,'20'6'192'0,"-20"19"170"15,-1 10-39-15,-11 20-90 16,-1 7-46-16,-4 13-48 15,2 2-19-15,12-4-40 16,6-4-17-16,19-18-45 0,8-11-18 16,14-17-10-16,4-10 1 15,8-17 16 1,5-10 17-16,0-18 15 16,0-9 8-16,-6-14 10 15,-8-5-2-15,-20-4 6 16,-10 5 1-16,-23 8-1 15,-7 3 0-15,-20 6-6 16,-11-2-4-16,-16 2-7 16,-7 7-30-16,0 6-103 0,1 6-72 15,11 3-165-15,5 2 162 16</inkml:trace>
  <inkml:trace contextRef="#ctx0" brushRef="#br0" timeOffset="15922.94">2550 12496 1087 0,'0'-3'137'16,"0"0"111"-16,5-2-101 15,5-1-29-15,4-1-19 16,5-2-10-16,4 0-21 0,3 5-11 15,5 3-25-15,1 3-6 16,1 11-10-16,-1 5 0 16,-3 8-1-16,-3 4 0 0,-5 4 3 15,-4-4 0-15,-8 2 4 16,-4-1 2-16,-8 0 2 16,-4 3 0-16,-8 8-1 15,-4 0-3-15,-9 3-3 16,-6 0-3-16,-9-6-4 15,-6-3-2 1,-1-5-11-16,5-2 23 16,9-1 12-16,5-2 7 15,10-5 15-15,5-3-24 0,10-7-22 16,4-2-12-16,10-2-14 16,8-1-4-16,11-1 6 15,5-1 6-15,13-3 5 16,2-1 3-16,4 0 4 15,-1-3 1-15,-10-3 4 0,-3 0 0 16,-8-1-20-16,0 0-32 16,-7 0-86-16,0 1-52 15,-6 2-148-15,0 3-163 16,-2 1 288-16</inkml:trace>
  <inkml:trace contextRef="#ctx0" brushRef="#br0" timeOffset="33805.14">3490 13211 1190 0,'-4'14'192'16,"1"-7"266"-16,0-1-311 15,3-3-77-15,0-2-10 16,0-4-3-16,0-3 8 0,0-10 6 16,-1-7 10-16,-3-9-15 15,-1-18-14-15,-2-6-15 16,0 0-6-16,1-8-3 16,3-6-3-16,1-7-4 15,4-2-5-15,5 3-1 16,0 8 3-16,6 11 3 0,1 8 3 0,1 14 0 15,2 3-6-15,-2 8-8 16,3 5-5-16,2 5-11 16,2 5-4-16,-1 7-4 15,1 4 3-15,4 13 8 16,-4 3 3-16,0 12 11 16,-2 10-5-1,-4 15-6-15,3 15 5 16,-4 22-9-16,3 10 5 15,-5-1 6-15,0-5-2 16,-2-17 11-16,-2-10 0 16,3-12-1-16,-1-7-1 15,-1-12-5-15,-3-7-22 0,-2-15-95 16,-4-14-58-16,-1-10-150 16,-5-22 153-16</inkml:trace>
  <inkml:trace contextRef="#ctx0" brushRef="#br0" timeOffset="33990.1">3559 12936 2737 0,'-3'11'94'15,"11"-5"58"-15,20 0-162 16,8 0-9-16,9-6 0 15,0-1-26-15,1-9-87 16,1-2-55-16,2-10-375 0,4-8 339 16</inkml:trace>
  <inkml:trace contextRef="#ctx0" brushRef="#br0" timeOffset="34334.5">4488 12781 2458 0,'-15'26'123'16,"4"-14"45"-1,9-2-117-15,7-6-21 16,4 0-20-16,8-3 7 15,3-1 6-15,6-6 15 16,4 0 7-16,2-3-1 16,1 0-8-16,0 1-18 15,-6 0-6-15,0 1-7 16,-1 2-13-16,-1 3-67 0,3 0-47 0,-1 1-125 16,0 1-94-16,4-1 191 15</inkml:trace>
  <inkml:trace contextRef="#ctx0" brushRef="#br0" timeOffset="35978.97">6089 12553 870 0,'-8'-11'118'0,"0"3"178"16,1-3-105-16,1 0-19 15,-1-2-4-15,-1 2-17 16,1-2-2-16,0 3 9 15,2 2-2-15,4 5-14 16,0 3-21-16,0-1-29 16,1 0-12-1,0 1-35-15,-1 5-8 16,3 18-25-16,2 15-3 16,3 29-2-16,1 16-2 15,0 12 12-15,1 1 2 16,-5-14-2-16,-2-11 2 15,-2-16 1-15,-2-9-1 16,-1-11 2-16,-1-6 2 0,0-14 8 16,0-6 4-16,-2-9 15 15,-1-4-8-15,-3-20-10 16,0-10-5-16,2-30-18 16,2-12 5-16,7-25-7 15,4-4-3-15,8 0 0 0,3 2-2 16,5 20-1-1,2 14-1-15,-2 15-3 16,-1 7-2-16,-2 14-6 16,0 5-6-16,-3 15-4 15,3 11-1-15,-1 16 6 16,-1 13 10-16,-4 14 12 16,-4 7 8-16,-8 4 6 15,-8-1 2-15,-11 1 4 16,-3-2-2-16,-1-8 0 15,2-5-1-15,7-12-3 16,5-6 1-16,6-11-2 16,3-7-5-16,0 0-19 15,0 1-3-15,6-6-4 16,2-3-2-16,10-5 14 0,5-1-4 0,15 1-2 16,8 4 2-16,5 8 0 15,4 2 0-15,2 11 4 16,-3 5 0-16,-5 7 11 15,-9 2-4-15,-18 5 20 0,-6 2 9 16,-16 2 2-16,-7 2 15 16,-19 0-2-1,-12-3-4-15,-17 1-4 16,-2-3-5-16,-2-6-18 16,5-4-13-16,8-12-45 15,3-5-39-15,9-8-86 16,5-6-58-16,12-12-94 15,7-9 158-15</inkml:trace>
  <inkml:trace contextRef="#ctx0" brushRef="#br0" timeOffset="37298.11">7489 12678 1901 0,'-17'1'154'0,"5"-1"88"0,6 0-90 16,6 0-72-1,4 0-38-15,7 0-26 16,3-1 5-16,6-1 24 16,1-2 7-16,2 1 14 0,-2-2-4 15,3 1-17-15,-1 2-6 16,6 1-18-16,5 0-6 16,2 0-9-16,0 1-1 15,7-3-2-15,0 2 0 0,2-3 1 16,1 3 0-16,-8-1-1 15,-2-1 0-15,-7 1 1 16,-9 1 0-16,-6 1-1 16,-3 0-16-16,-5 0-62 15,0 0-47-15,-5 0-128 16,-1 0-50 0,2-4 159-16</inkml:trace>
  <inkml:trace contextRef="#ctx0" brushRef="#br0" timeOffset="37561.18">7882 12301 2290 0,'-19'34'165'16,"-8"-19"157"-16,6 5-238 15,12 6-59-15,5 6-9 16,4 12-14-16,4 4 0 15,3 5 10-15,3 2 4 16,1 0 3 0,4-2 1-16,0-1-10 15,0-2-3-15,0-6-4 16,-2-7-1-16,0-13-31 16,-1-1-35-16,-1-3-109 15,0-2-74-15,1 3 127 16</inkml:trace>
  <inkml:trace contextRef="#ctx0" brushRef="#br0" timeOffset="38887.03">8812 12413 2035 0,'-32'0'137'0,"17"0"86"16,-3 0-89-16,12-1-53 0,5 1-32 15,1 0-49-15,1 0-5 16,6-1 3 0,4 1 5-16,10 0 13 15,7 3-3-15,10 7-7 16,4 0-3-16,8 9-1 16,-5 3-2-16,-2 2 1 15,-7 4 2-15,-12-6 3 16,-5 1 7-16,-13-7 23 15,-6 1 7-15,-11 2 12 0,-7 0-1 0,-9-2 1 16,-2 2 3-16,-6-6 4 16,0-1-1-16,5-6-13 15,3-1-6-15,10-3-10 16,8-1-4-16,8-1-24 16,-1 0-15-16,4 0-22 15,6 0-3 1,13 0 9-16,10 4 10 15,12 4 11-15,4 4 0 16,5 8 3-16,0 3 3 16,-3 3 1-16,-3-1 2 15,-17-8 5-15,-7 1 10 16,-15-6 23-16,-7-5 10 0,-10 9 19 16,-5-1 0-16,-11 7 0 15,-5 7-4-15,-3-6-6 16,-2 4-9-16,7-7-21 15,3-3-10-15,9-2-30 16,5-7-33-16,9-5-99 0,2-1-67 16,1-6-131-16,8-10-36 15,15-28 203-15</inkml:trace>
  <inkml:trace contextRef="#ctx0" brushRef="#br0" timeOffset="39281.67">9818 12413 2988 0,'4'9'126'16,"-12"-9"41"-16,2 0-148 0,5 0-19 16,-4 0-5-16,-5 2 8 15,-9-2 1-15,-9 4-7 16,-2 2 1-16,-8 9 5 15,2 5 2-15,2 8 5 16,1 8-2-16,7 7-4 0,3 7-2 16,9 9 2-16,3 5 1 15,11 1 6-15,4-3-1 16,10-9 1-16,5-9 3 16,9-10-3-16,6-3-2 15,3-7-3 1,4-4-5-16,3-8-3 15,3-4-12-15,1-8-55 16,2-2-24-16,-4-8-86 16,-5-4-44-16,-5-4-100 15,3-3-193-15,4-7 305 16</inkml:trace>
  <inkml:trace contextRef="#ctx0" brushRef="#br0" timeOffset="39620.33">10655 12543 2812 0,'-23'1'97'16,"13"2"-15"-16,5-1-88 16,8 1-19-16,4-2 2 0,4 0 34 15,1 1 11-15,6-2 9 16,-1 1 2-16,6-1-11 16,4 4-9-16,4 0-9 15,2 0-4-15,5 2-15 16,-1 0-18-16,-5 0-54 15,-6 0-38-15,-6-1-96 0,-4-2-78 0,3-2 168 16</inkml:trace>
  <inkml:trace contextRef="#ctx0" brushRef="#br0" timeOffset="39867.86">10517 12895 3063 0,'-10'15'60'15,"18"-10"-32"-15,12 1-59 0,14-3 10 16,7-1 20 0,4-4 5-16,-3-3 2 0,-4-3 3 15,-5 1 1-15,-8 3-37 16,-2 1-30-16,-1 2-93 15,1 1-71-15,4 5-185 0,1 2 219 16</inkml:trace>
  <inkml:trace contextRef="#ctx0" brushRef="#br0" timeOffset="40369.31">11527 12509 1764 0,'-21'-11'165'0,"8"10"202"16,2-3-180-16,7 3-55 15,-1 0 7-15,0 0-30 16,0 2-11-16,-4 4-6 15,-1 6-2-15,-3 12-13 16,-2 9-7-16,1 21-21 16,0 15-9-16,2 17-15 0,5 6-11 15,7 4-12-15,6-4-3 16,9-8-5-16,4-5 4 16,6-15 11-16,0-10 7 15,5-20 16 1,4-8 1-16,1-16-3 15,4-11 4-15,3-17 0 16,-1-8 8-16,-3-20 3 16,-5-6-2-16,-12-3-9 15,-6 1 0-15,-15 13-2 16,-9 8 2-16,-13 12 0 16,-7 8-4-16,-13 13-21 0,-3 7-17 0,-9 17-35 15,2 11-11-15,5 14-28 16,3 5-18-16,15 1-38 15,8-6-61-15,19-13-271 16,9-14 284-16</inkml:trace>
  <inkml:trace contextRef="#ctx0" brushRef="#br0" timeOffset="40523.03">12349 13082 2852 0,'-5'16'135'15,"23"2"-38"-15</inkml:trace>
  <inkml:trace contextRef="#ctx0" brushRef="#br0" timeOffset="45353.37">12060 9106 1295 0,'-25'11'203'0,"0"-24"335"0,17 6-430 16,4 3-20-16,3 3-21 16,1 0-4-16,0 1 39 15,0 0 22-15,0 0 27 16,0-1-12-16,0 1-61 15,0 0-28-15,0 0-49 16,0 0-11-16,7 2-6 0,3 5 0 16,8 4 6-16,7 21 1 15,12 3 5-15,8 2 1 16,19 6 1-16,6-1 2 16,4-2 4-16,-3 2-1 15,-7 2 2-15,-2 2 0 0,7 1 0 31,7 2-1-31,-3-2 2 16,-4-3 7-16,-12-6 8 16,-11-5 4-16,-8-11 5 15,-3-3-5-15,-6-6-5 16,-4-2-3-16,-7-5-5 16,-1 0-2-16,-5-4-1 15,-3-2-7-15,1 0-74 0,-1 1-59 0,2 2-167 16,-2 4-395-16,-7 11 423 15</inkml:trace>
  <inkml:trace contextRef="#ctx0" brushRef="#br0" timeOffset="45785.99">12413 10703 2062 0,'-11'0'164'0,"6"-3"137"15,13-5-235-15,7-5-19 16,11-12-26-16,5-7 10 15,10-9 16-15,1-4 5 16,10-1 6 0,7-3 2-16,6-6-9 15,3-1-5-15,-8-6-8 16,-4-3-6-16,-7 2-11 16,0 2-4-16,-2 15-2 15,-2 7 3-15,-9 10 3 16,-3 3 3-16,-9 10-3 15,-5 3-3-15,-9 7 0 0,-9 6-1 0,1 0 1 16,-1 0-2-16,-1 0-24 16,0 0-38-16,0 0-86 15,-1 0-58-15,1 0-136 16,3-9-387-16,3-22 444 16</inkml:trace>
  <inkml:trace contextRef="#ctx0" brushRef="#br0" timeOffset="50711.35">13686 9553 1125 0,'-5'-2'129'0,"4"0"90"16,2 2-35-16,1-1-10 15,1 0-16-15,1-1 1 0,2 1-9 16,3-2-31-16,2-1-20 0,10-3-36 15,3-4-5-15,7 0-13 16,-1-4-5-16,3 0-11 16,1-2-7-16,4 6-8 15,2 2-10-15,-2 9-4 16,-1 5-3-16,-4 9 0 16,-4 5 3-1,-7 6 3-15,-4 5 4 16,-12 3 10-16,-6 6 5 15,-16 7 7-15,-6 6-2 16,-15 1-5-16,-3-3-1 0,0-7 1 16,1-5 3-16,5-8 6 15,5-2 1-15,9-6-4 16,4-4-4-16,8-7-9 16,5-6-5-16,3-3-10 15,1 1 0-15,8-2 8 0,3 2 4 16,8-1 10-16,4-1-4 15,2 0-6-15,0 1-2 16,-2-1-1-16,-1 0 0 16,-1 1-2-16,-5 1-3 0,2-2 1 15,0 1-1-15,-3-2 1 16,0 3-3-16,1-2-74 31,-1 0-54-31,10-2-137 0,4-3 120 0,8-9 43 16</inkml:trace>
  <inkml:trace contextRef="#ctx0" brushRef="#br0" timeOffset="51222.71">14471 10039 2478 0,'-23'19'77'15,"9"-6"-19"-15,2-5-66 16,12-5-13-16,0-3 8 16,-2-12 28-16,-3-5 23 15,-3-13 47-15,-2-8 6 16,2-7 4-16,1-5-14 16,3-1-37-1,3 1-15-15,2 1-18 16,3-2-2-16,2 3-6 15,2 1 0-15,3 11 2 16,1 8 0-16,2 8 1 16,1 5-3-16,3 3-3 15,1 0-5-15,5 5-3 16,0 1 0-16,8 5-2 0,0 1 2 0,3 7 2 16,-1 3 1-16,-1 7 6 15,-2 1 5-15,-9 8 3 16,-1 2 3-16,-11 8 3 15,-3 4 0-15,-1 5 1 16,-2 0-3-16,2-4-3 16,-2-3-2-16,1-7-2 0,-1 0 2 15,-1-5-2-15,1 0 0 16,-1-5-1-16,1-2-2 16,-1-5-3-16,2-1-21 15,-1-4-65-15,-2-2-38 16,-2-6-90-16,0-1-20 0,0-6 130 31</inkml:trace>
  <inkml:trace contextRef="#ctx0" brushRef="#br0" timeOffset="51485.78">14487 9844 1999 0,'-8'0'175'16,"8"1"351"-16,24 1-505 16,10 0-20-16,25-5 23 15,6-3-6-15,-2-2-11 16,-7-1-2-16,-15 0 4 16,-5 2 0-1,-6 1-1-15,5 0-4 16,-1-1-88-16,2-3-62 15,0-2-200-15,3-3 175 0</inkml:trace>
  <inkml:trace contextRef="#ctx0" brushRef="#br0" timeOffset="52456.6">15381 9793 1744 0,'-19'-5'148'0,"13"5"90"16,4-2-114-16,4-1-57 0,5 3-14 15,4-2 20-15,2 0 17 16,5 1 10-16,4-2-8 0,11 2-28 15,5-3-14-15,9 3-27 16,5-2-4-16,-1-1-10 16,-4 1-2-16,-4-3 1 15,-6 1-1-15,-5 0-26 16,3-2-31-16,-8 2-82 16,-2-1-58-1,-9-3-150-15,-1-5 180 16</inkml:trace>
  <inkml:trace contextRef="#ctx0" brushRef="#br0" timeOffset="52704.07">15690 9405 2471 0,'-26'14'72'0,"14"14"-29"0,4 10-25 16,7 18-10-16,1 9-2 15,2 7 24-15,2-1 12 16,2-3 18-16,1-7 0 16,2-3-21-1,3-2-14-15,2-3-17 16,0-3-5-16,-1-5-65 16,2-5-43-16,0-10-149 15,2-9-116-15,8-25 205 16</inkml:trace>
  <inkml:trace contextRef="#ctx0" brushRef="#br0" timeOffset="53142.94">16228 9437 2675 0,'-4'-2'57'0,"14"7"-20"31,9 3-57-31,13 3 13 0,5 2 8 16,2-1 3-16,2 0 0 16,-10 1 13-16,-1 5 6 15,0 2 6-15,-2 3 2 16,0 3-9-16,-5 0-5 0,-11 5-2 0,-7-1 2 16,-12 1 5-1,-11 1 4-15,-10-3-3 16,-3 0-2-16,-1-5-3 15,2 0-1-15,5-5-3 16,3-1-2-16,5-5-2 16,5-1-1-16,6-4-1 15,5-1-2-15,2 1-1 16,4-1 1-16,8 3 2 0,5 1 1 0,6-2 1 16,2 2-4-16,7-3-2 15,5 0-2-15,6-3 1 16,1-3-15-16,-5-2-50 15,-7-2-38-15,-5-5-93 16,1-4-42-16,0-11-157 16,7-9 214-1</inkml:trace>
  <inkml:trace contextRef="#ctx0" brushRef="#br0" timeOffset="53490.48">17268 9506 2255 0,'0'-3'84'0,"2"2"14"16,-2-2-62-16,-2-1 4 15,-2-2-9-15,-9-4-1 16,-4 0 13-16,-8 1 28 16,-2 3 16-16,-5 7 6 0,-4 7-16 15,0 7-35-15,-2 5-15 16,6 11-14-1,6 4 0-15,9 13 4 16,5 1 2-16,9 4 4 16,3-4-1-16,6-10 1 15,6-2-2-15,9-6-3 16,5-3-1-16,8-4-9 16,2-4-1-16,1-8-5 0,-2-3 2 15,-3-6-47-15,1-4-29 16,0-9-76-16,-1-4-55 15,5-11-104-15,0-7-168 16,-3-6 278-16</inkml:trace>
  <inkml:trace contextRef="#ctx0" brushRef="#br0" timeOffset="53722.36">17836 9510 2195 0,'-10'6'203'15,"8"-3"277"-15,6 6-422 16,15 1-79-16,5 2 14 16,6-2 3-1,-1-4 2-15,-2-5 4 16,1-1 4-16,0-1 2 16,2-1-2-16,-3 2-28 15,-2 0-41-15,-4 0-120 16,-7 3-86-16,-3 0 137 15</inkml:trace>
  <inkml:trace contextRef="#ctx0" brushRef="#br0" timeOffset="53929.45">17831 9759 2013 0,'-19'17'121'0,"14"-7"91"16,10-2-113-1,13-1-41-15,9-1-10 16,11-5-11-16,6-1 3 16,11-4 5-16,1 1 1 15,3-3-17-15,-1-2-25 16,-3-9-74-16,3-2-41 16,2-14-135-16,10-6-123 15,11-9 211-15</inkml:trace>
  <inkml:trace contextRef="#ctx0" brushRef="#br0" timeOffset="54430.93">18864 9400 1973 0,'-10'-3'218'16,"-1"3"286"-16,9 3-430 16,1-1-26-16,1 3-40 15,0 1-5-15,1 1 23 16,2 2 8-16,9 9 19 15,7 5 5-15,13 10-13 16,6 7-5-16,6 12-18 16,1 6-7-16,-3 1-5 15,-5-1-2-15,-10-9 14 0,-5-5 9 16,-9-9 18-16,-3-5 6 16,-10-8 3-16,-4-3-1 15,-12-6 6-15,-5-4-2 16,-14-8-7-16,0-6-5 15,-6-10-21-15,0-4-9 0,12-6-20 16,3 0-7-16,14-6-3 16,5-2 0-16,13-5 10 15,8-4-1-15,13-12-4 16,6-3 2-16,9-4 0 16,-2 1 4-16,-5 7 5 15,-4 7 4-15,-12 11 8 0,-3 5 2 16,-13 10 14-1,-3 2 4-15,-13 4 6 16,-4 1 2-16,-7 1-13 16,-1 4-6-16,-5 4-20 15,1 1-12-15,1 3-48 16,1-3-36-16,7 3-94 16,3-2-61-16,3-6 238 15,4-9-81-15</inkml:trace>
  <inkml:trace contextRef="#ctx0" brushRef="#br0" timeOffset="54591.21">19504 9628 3102 0,'2'47'60'0,"-13"-23"24"0,19 2-380 15,25-9 115-15</inkml:trace>
  <inkml:trace contextRef="#ctx0" brushRef="#br0" timeOffset="63855.41">2136 13192 2326 0,'0'-9'95'0,"6"1"3"16,-11 4-34-16,0 1-8 15,-2 1-20-15,-5 1-14 16,-3 1-8-16,-6 3-8 15,-7 3 5-15,-8 6 9 16,-4 5 5-16,-7 12 2 16,0 9-3-1,0 15-8-15,-3 7-4 16,-2 2-5-16,0 2 1 16,4 0 2-16,6-1 3 15,7 4 4-15,5 7 2 16,7 0 1-16,4 2-4 15,10-4-5-15,5-4-3 0,10-4-7 16,5 0-1-16,8-1 2 16,2-1 2-16,6-1 2 15,4-4 0-15,8-9-2 16,4-6-2-16,6-8-1 16,4 0-1-16,0-4 1 0,2 1 0 15,3-7 1-15,0-2 0 16,-1-9 1-1,-3-4 0-15,-7-8 3 16,-4-1-2-16,-9-8 4 16,-6-4 0-16,-9-3 4 15,-5-2 3-15,-8-4 7 16,-2-3 3-16,-9-3 3 16,-5 1 2-16,-9 1-6 15,-5 4-1-15,-6 7-2 0,-2 2-2 16,3 6-2-16,0 0-1 15,9 2 0-15,4 1-3 0,9 2-2 16,5 1-12-16,1 0-21 16,2 1-3-16,12 4-5 15,9 2 10-15,16 5 16 32,4-2 3-32,6 2 3 15,-3 0 3-15,-5 0 1 16,-2 3 2-16,-9-2 2 0,-3 1 4 15,-10-2 23-15,-7 1 3 16,-5 4 19-16,-5 2 3 16,-9 7-14-16,-5 3-3 15,-9 8-13-15,-3 1-11 0,0 0-7 16,3-4-2-16,4-5-13 16,3-5-1-16,4-3-103 15,4-4-59-15,6-1-165 16,4-2-81-16,18-12 227 15</inkml:trace>
  <inkml:trace contextRef="#ctx0" brushRef="#br0" timeOffset="64308.03">2934 14441 2357 0,'-24'6'197'0,"6"-6"246"16,-3 0-396-16,21 0-7 15,0 0-30-15,-1 1-6 0,1-1 11 16,-2 4 8-16,-3 8 6 15,-1 4-1-15,-2 16-10 16,-2 4-7-16,1 9-7 16,0 2 0-16,4 2-2 15,2 1-1-15,4-9-2 16,5-5 0-16,6-7 2 16,2-4 1-16,8-6 7 15,2-3 1-15,6-2 14 16,4-5-3-16,4-6 14 15,3-3-1-15,5-4-9 16,-1-1 3-16,-1-5-11 16,-4 3-2-16,-14-3-4 15,-5 0-2-15,-5 3-61 0,-3 0-44 16,-2 1-108-16,-1 1-72 16,-4-4 152-16</inkml:trace>
  <inkml:trace contextRef="#ctx0" brushRef="#br0" timeOffset="64550.75">3297 14400 2543 0,'-20'27'182'0,"0"-2"131"0,7 3-186 16,5 17-52-16,0 13-36 15,-1 25-29-15,-3 14-1 16,1 14 5-1,0-5 1-15,-1-9 0 16,3-10-7-16,4-15-8 16,5-7-5-16,8-18-53 15,4-7-44-15,7-16-147 16,3-10 28-16,6-36 92 16</inkml:trace>
  <inkml:trace contextRef="#ctx0" brushRef="#br0" timeOffset="64974.13">3701 15266 2985 0,'-26'32'103'0,"18"-13"-41"15,3-7-47-15,6-13-24 0,2-7-27 16,-3-18 18-16,-3-15 13 15,-5-24 18-15,-4-12 11 16,0-16 0-16,3-7-1 16,4 3 6-16,5 1-4 15,10 19-7-15,3 11-6 0,6 15-7 16,1 7-2-16,1 12-3 16,-1 5 1-16,-1 8-2 15,1 6 1-15,3 12 0 16,3 4-1-16,3 14 4 15,2 8-1-15,2 15 14 16,2 5-3 0,-5 18 4-16,1 6 1 0,-4 5-7 15,-2 7 2-15,0-4 3 16,-1-8-2-16,-2-11-2 16,-2-8-2-16,-3-13-10 15,-3-5-34-15,-3-11-83 16,-3-3-53-16,-4-10-124 15,-3-7-47-15,-5-8 190 0</inkml:trace>
  <inkml:trace contextRef="#ctx0" brushRef="#br0" timeOffset="65190.34">3655 15119 3509 0,'-17'10'63'0,"30"-14"-67"16,12 2-32-16,18-11-3 15,9-4 12-15,6-6-40 16,4-1-27-16,2 0-86 16,-4 4-53-16,-1-2-128 15,-1-3 189-15</inkml:trace>
  <inkml:trace contextRef="#ctx0" brushRef="#br0" timeOffset="65491.21">4726 14784 2814 0,'-17'12'81'0,"17"-7"-32"32,9-5-43-32,14-5-16 15,5-4 5-15,8-7 14 16,0 1 7-16,0 2 30 16,-1 1 8-16,1 4 9 0,2 2-8 15,4 4-24-15,2 2-11 16,-1 2-14-16,-9 2-4 15,-7 1-45-15,-2 5-38 0,-5-3-118 16,4 0 413-16,3-5-203 16</inkml:trace>
  <inkml:trace contextRef="#ctx0" brushRef="#br0" timeOffset="66023.61">5522 14550 2653 0,'-7'1'64'0,"25"2"-27"15,-9-3-24-15,9-4 18 16,1 2 15-16,-4-2 35 15,1 1 5-15,-4 1 10 16,-1 1 1-16,4 4-24 16,-1 2-16-16,0 7-24 15,4 5-10-15,2 4-6 0,0 4-8 0,1 5-2 16,-1-1 0-16,-7 3-3 16,-2 3 11-16,-10 0 13 15,-2 3 2-15,-7 1-1 16,-5 0 0-16,-4-2-18 15,0-2 6-15,-5-2 2 16,6-14-9 0,3-2 5-16,3-8-12 0,9-7-8 15,1-1 3-15,0 6-6 16,5-2 4-16,5 1 6 16,5 0 4-16,5-3 6 15,3-1-2-15,7-2-3 16,1-3-3-16,3-2-3 15,3 0-2-15,-4-2-48 0,1 1-26 16,-3 2-74-16,0-3-59 16,3-3-80-16,-1-7-38 15,3-22 172-15</inkml:trace>
  <inkml:trace contextRef="#ctx0" brushRef="#br0" timeOffset="66779.05">6390 14616 2507 0,'-14'5'212'0,"-5"6"207"16,8-3-266-16,8-2-95 16,1 1-23-16,2 2-33 0,-1 5-4 0,0 8 10 15,0 4 7-15,1 15 7 16,0 9 2-16,1 15-4 15,3 2 2-15,2-7-12 16,1-8-4-16,0-14-2 16,-1-6-6-16,-2-12 5 15,0-5 1-15,-4-13 3 0,1-1 3 16,0-5 8-16,-1-13 1 16,-6-23 9-16,0-12 0 15,-3-34-5-15,0-15 0 16,1-15-11-16,2 1-4 0,4 22-4 15,0 12-1-15,3 23-6 32,2 7-4-32,6 12-8 15,0 7-3-15,8 10-7 16,7 7 0-16,10 6 1 16,6 6 3-16,4 6 8 15,-4 7 4-15,-10 4 9 0,-9 4 5 16,-11 3 17-16,-6 3 8 15,-8 5 12-15,-4 3-1 0,-9 6-8 16,-8-1-3-16,-5-4-7 16,-4-7 0-16,2-6-1 15,5-3-2-15,8-7-8 16,6 1-8-16,8-5-18 16,4-1-8-16,7-2-7 15,4 1 1 1,14 3 12-16,4 1 6 15,12 5 7-15,2 3 3 16,1 6 1-16,1 4 3 0,-2 4 0 16,1 1 1-16,-8-1 2 15,0-1 2-15,-13-3 13 16,-8-5 9-16,-10-2 10 16,-5 2 6-16,-13 4-3 15,-7 2-3-15,-12 2-6 0,-3-2-4 16,-8-3-10-16,0-5-6 15,3-5-9-15,-1-2-3 16,2-4-25-16,1 4-33 16,2-3-92-16,6 0-57 15,14-3-117 1,6-3 375-16,13-9-95 16</inkml:trace>
  <inkml:trace contextRef="#ctx0" brushRef="#br0" timeOffset="67643.73">7773 14786 1338 0,'-19'2'279'16,"1"-2"382"-16,6-1-358 15,9 0-145-15,2-1-33 0,3 1-64 16,4-1-11-16,6-2 2 16,2-2 11-16,6 3 12 15,6-2-6-15,10-1-14 16,6 0-9-16,12 0-19 16,-2 0-7-16,-1-1-9 15,-5 0-4 1,-1-1-3-16,-4 0 1 15,-3 1-10-15,-5-1-22 16,-8 3-67-16,-2-1-48 0,-6-1-115 16,0-2-49-16,-4-10 167 15</inkml:trace>
  <inkml:trace contextRef="#ctx0" brushRef="#br0" timeOffset="67897.73">8179 14435 2308 0,'-31'40'259'0,"4"-14"411"15,16 3-595 1,8 3-36-16,5 8-20 16,4 5-10-16,-1 5-4 15,-2 2 0-15,0-4-1 16,-1 1 0-16,0-6-1 15,1-7-1-15,2-5-45 16,0-5-43-16,7-3-114 16,1-2-70-16,7 0-256 0,3 3 291 0</inkml:trace>
  <inkml:trace contextRef="#ctx0" brushRef="#br0" timeOffset="68329.75">8894 14324 3087 0,'-9'19'136'16,"-3"-3"32"-16,5 2-89 15,3 8-38-15,-1 7-20 16,-3 10-25-16,-4 3 1 0,-4 11 3 15,-2 3 7-15,5 13 9 16,5 5-1-16,10-1-6 16,7-7-7-16,13-16-8 15,3-13-6-15,5-15-6 16,4-7-2-16,1-13-1 16,1-3 7-16,-4-14 15 0,-2-4 11 0,-2-13 17 15,-2-4 11-15,-6-9 9 16,-4-8 1-16,-10 6 1 15,-6 1-7-15,-8 14 4 16,-5 8-1-16,-10 11-10 16,-1 9-9-16,-7 16-36 15,-1 6-12 1,2 17-27-16,2 3-30 16,9-3-57-16,5-4-37 15,15-12-121-15,10-8-62 16,20-28 199-16</inkml:trace>
  <inkml:trace contextRef="#ctx0" brushRef="#br0" timeOffset="68699.42">9777 14358 2919 0,'-1'14'208'16,"-6"-6"274"-16,5-7-462 15,2 0-15-15,0-1 6 16,-4 0 4-16,-7 0 14 16,-4 1 1-16,-12 5-8 15,-4 3-2-15,-4 9-5 16,-2 5-6-16,4 6-9 16,3 3-1-16,6 9-5 15,7 6 1-15,7 10 5 16,4 11 0-16,9 8 4 0,0 4 0 15,7-8-2-15,4-7 2 16,7-17 2-16,5-7-2 0,12-12-5 16,4-4-4-16,6-11-27 15,4-2-20-15,5-12-63 16,0-5-45-16,-4-8-122 16,-7-4-9-16,2-8 149 15</inkml:trace>
  <inkml:trace contextRef="#ctx0" brushRef="#br0" timeOffset="69015.95">10478 14712 2729 0,'-12'7'139'16,"5"-2"82"-16,10-5-209 0,0 0 0 0,6 0-5 15,-1 0 18-15,0 1 39 16,0 0 8-16,3-1-11 16,2 5-12-16,5 2-28 15,0 0-11-15,4 3-22 16,2-1-30-16,-1 1-73 15,0-3-40 1,-4-4-85-16,-4-3-41 16,-3-7-116-16,-4-5 207 15</inkml:trace>
  <inkml:trace contextRef="#ctx0" brushRef="#br0" timeOffset="69247.81">10376 14927 2446 0,'-15'42'247'0,"-2"-19"253"16,16-8-340-16,24-3-142 15,8-3-11-15,8-3-13 16,-3-2 4-16,-3-3 7 16,1-1 1-16,-4-1-12 15,2 0-27-15,-2-1-57 16,1 1-34-16,-2 0-82 15,3-1-29-15,9-4-88 16,5-3-137-16,17-12 272 16</inkml:trace>
  <inkml:trace contextRef="#ctx0" brushRef="#br0" timeOffset="70573.05">11559 14546 1522 0,'-16'-13'115'16,"5"0"111"-16,2 4-22 0,4 1 12 16,0 1 12-16,0 1-1 15,2 1 1-15,3 5-13 16,0 0-22-16,-1 0-63 16,1 0-31-16,0 0-58 15,-3 2-20-15,7 5-18 0,-1 5-2 16,3 11 5-1,1 6 6-15,2 20 5 16,0 8 1-16,2 14-2 16,-2 2-3-16,2 3-6 15,-2-7-3-15,1-10-13 16,-1-10-32-16,3-11-81 16,1-6-47-16,5-12-141 15,3-10-56-15,2-34 203 16</inkml:trace>
  <inkml:trace contextRef="#ctx0" brushRef="#br0" timeOffset="70967.7">11930 14429 3144 0,'-6'17'101'0,"14"-4"-9"16,10 1-83-16,15-1-21 0,5 0 3 15,1-2 9-15,-1-4 5 16,-6 2 6-16,-4 3 5 16,-8 4 17-16,-5 7 6 15,-12 9 9-15,-5 6 0 16,-14 13-12-16,-6 7-1 0,-15 10-8 16,-3-2 0-16,-1-11 13 15,-8 6 10-15,15-17 17 16,4-10-6-16,8-6-18 15,17-15-18-15,4-2-30 16,2-1-7-16,13 0-6 16,3 1-1-1,10 0 7-15,8-1 4 0,12-4 1 16,1 0 1-16,9-5-53 16,3 0-31-16,-2-1-85 15,-4 0-52-15,-9-1-91 16,-10-1 468-16,-1-3-165 15</inkml:trace>
  <inkml:trace contextRef="#ctx0" brushRef="#br0" timeOffset="72309.05">12330 11590 1222 0,'-8'-13'128'0,"-3"0"130"16,0-2-75-16,1-2-1 0,-3 1-1 16,0-1 13-16,0 2 9 15,1 0 12-15,2 4-13 16,4 1-45-16,4 3-20 16,1 3-52-1,1 4-22-15,0 0-29 0,0-1-11 16,1 0-9-1,5-1-3-15,0 2-6 16,2 1-3-16,8 2-2 16,4 8-2-16,9 10-2 15,6 10-2-15,5 20 0 16,1 12 0-16,8 24 3 16,3 8 3-16,12 3 2 15,6 1 1-15,2-13 2 0,-2-2-2 0,-13-6 3 16,-6-7 8-16,-16-17 10 15,-3-13 7-15,-6-16 7 16,-6-6-8-16,-3-4-9 16,-3-3 0-16,-4-1-19 15,-2-3-27-15,-3-3-73 16,-3 2-51-16,-1-4-110 0,-1 3-49 16,-3 22 171-16</inkml:trace>
  <inkml:trace contextRef="#ctx0" brushRef="#br0" timeOffset="72778.95">12442 14545 2729 0,'-24'28'70'16,"19"-23"-59"-16,10-7-54 0,14-25 8 31,3-15 4-31,5-33 51 0,2-13 32 0,0-19 34 16,1-4 15-16,3 2 4 16,4-1-13-16,4 5-26 15,4 1-9-15,4 8-10 16,-4 8-7-1,27-3-6-15,-37 0-5 16,1 1-8-16,1-1-3 16,-30 12-4-16,32 8-2 15,-2 12 0-15,-3 5-1 0,-8 8-1 16,-5 5-1-16,-5 8 1 16,-3 7 1-16,-3 10 1 15,1 4-1-15,-3 3-5 16,1 4-3-16,-4 0-7 15,1 1-5-15,-1 3-7 0,0 0-18 16,1 0-59-16,0-1-39 16,1 2-124-16,2-2-50 15,3-5 166-15</inkml:trace>
  <inkml:trace contextRef="#ctx0" brushRef="#br0" timeOffset="74615.31">13908 12489 1550 0,'-8'-6'210'16,"26"2"273"-16,-17-2-375 16,6-5-91-16,1-6 12 0,-1-2 33 15,-1-2 19-15,-6-2 56 16,-6-2 24-16,-4-1 21 15,-4 0-2-15,-4 5-58 16,-1 3-31-16,0 9-56 16,0 3-27-16,-2 8-34 15,-3 8-7-15,-4 13-8 0,-6 9 5 16,4 11 17 0,4 0 2-16,14-1 2 15,9 1 0-15,16-2 2 16,9 1 4-16,10-12 13 15,3-2 7-15,1-18 12 16,-2-6 7-16,-1-14 8 16,-1-9 6-16,1-14 6 15,-1-3-5-15,-6-7-4 0,-6 3-1 16,-8 9-6-16,-5 5 4 16,-5 14 7-16,-1 4 0 15,-1 8-5-15,0 0-13 0,-3-1-31 16,2 8-13-16,0 13-3 15,0 6 3-15,2 16 15 32,4 11 2-32,3 7 0 15,3 5 1-15,-2 4 2 16,1-4 2-16,-3-7 0 16,0-5 1-16,-2-17 10 0,-2-6-10 15,0-11-50-15,0-2-34 16,-1-8-77-16,1 0-32 15,-3-8-70-15,5-1-42 0,5-23 167 16</inkml:trace>
  <inkml:trace contextRef="#ctx0" brushRef="#br0" timeOffset="75116.78">14496 12934 2842 0,'-24'20'175'16,"7"-13"225"-16,14-7-462 16,3-2-19-16,2-12 4 15,-2-5 27-15,-3-16 56 32,-5-9 32-32,-3-11 37 15,0-8 5-15,3-3-2 0,3-1-18 16,6 7-29-16,4 3-13 15,2 12-12-15,2 5-5 16,2 9-1-16,-1 5 0 16,-2 8 3-16,-1 4 6 15,-1 8 3-15,0 0 5 0,0 6-6 16,3 0-6-16,7 8-7 16,1 2-6-16,7 8-6 15,2 4 4-15,1 7 4 16,2 0 4-16,1 9 10 15,0 5 2-15,-3 8 1 16,-2 4-1 0,-6 2-2-16,-4-1-2 0,-5-3 2 15,-2-3 0-15,-2-9 0 16,0 0 0-16,-1-13-4 16,-2-4-14-16,-1-8-58 15,-2-3-33-15,0-4-64 16,-4-1-32-16,-3-6-60 15,-6-3-54-15,-7-14 173 0</inkml:trace>
  <inkml:trace contextRef="#ctx0" brushRef="#br0" timeOffset="75301.42">14471 12842 2004 0,'-7'23'231'0,"8"-14"247"15,9 0-322-15,21-1-154 16,12-1 0-16,18-7 0 0,6-4-5 0,-6-6 5 16,-6 1 3-16,-14-4-10 15,-4-2-25-15,-4-2-65 16,1-6-48-16,-4-6-106 16,-4-8 131-16</inkml:trace>
  <inkml:trace contextRef="#ctx0" brushRef="#br0" timeOffset="77808.55">15888 12346 1944 0,'-24'-28'186'31,"14"25"211"-31,4 0-281 16,3 2-27-16,3 4-32 15,0-1-11-15,1 6 19 16,1 5 16-16,1 9 12 0,4 7-8 15,4 9-32-15,2 7-14 0,4 9-22 16,-2 2-5-16,0 3-6 16,1 1 0-16,-3-10-5 15,-1-1-22-15,-5-12-72 16,-4-14-62-16,0-8-140 16,-5-8 74-16,-4-24 89 0</inkml:trace>
  <inkml:trace contextRef="#ctx0" brushRef="#br0" timeOffset="78024.42">15711 12570 3093 0,'0'6'122'15,"5"1"105"-15,14 3-255 16,12 2-7-16,22-3 12 15,8-2-4-15,6-7-18 16,-1-3-16-16,-5-4-47 16,-4-2-24-16,-5-5-72 0,2-5-49 0,2-16 141 15</inkml:trace>
  <inkml:trace contextRef="#ctx0" brushRef="#br0" timeOffset="78256.27">16675 12252 2010 0,'0'28'341'16,"-10"-17"493"-16,5 1-626 15,8 9-170-15,7 5-5 16,3 9-25-16,-5 1 2 16,-3 12 16-16,-5 5 7 15,-2 17 6-15,2 8-2 16,0 6-15-16,2 1-3 0,0-15-18 15,-1-10-30-15,2-18-72 16,-1-13-57-16,4-10-142 16,1-8-56-16,7-27 192 15</inkml:trace>
  <inkml:trace contextRef="#ctx0" brushRef="#br0" timeOffset="78657.66">16924 12421 2879 0,'1'6'138'0,"10"-6"82"16,8 7-188-16,26-4-55 15,9 3 12 1,8-2 11-16,-4 1 2 16,-13 5 22-16,-9 3 10 15,-7 4 12-15,-6 5 5 16,-10 2-4-16,-3 5-7 15,-12 6-4-15,-8 4-4 0,-11 11-7 16,-8 2 3-16,-1 4-7 16,-1-5-2-16,6-11-2 15,8-7-2-15,9-10 10 16,1-8-5-16,11-7 5 16,-4 3-13-16,5 0-10 0,6 3 7 15,-1 5-10-15,9-5 4 16,3-1-3-16,5 0-2 15,11-3-34 1,4-4-26-16,0-6-65 16,0-5-46-16,3-19-88 15,-5-4-43-15,8-36 165 16</inkml:trace>
  <inkml:trace contextRef="#ctx0" brushRef="#br0" timeOffset="79011.95">18069 12377 2869 0,'8'17'230'0,"-19"-16"231"15,3-1-374-15,5 0-111 16,-3-2-13-16,-10-3 10 31,-5-1 6-31,-10 4 26 16,-6 2 21-16,-2 9 4 15,0 6-3-15,0 6-16 0,4 7-11 16,3 16-11-16,5 9 1 16,9 12 10-16,5 4 6 15,13 2 12-15,3-1 8 16,14-7 2-16,2-6-3 0,8-14-2 16,4-2-13-16,1-11-5 15,4-4-3-15,2-10-30 16,1-8-19-16,3-8-43 15,-1-6-27-15,-2-13-68 16,-3-6-42-16,-6-15-125 16,3-11 180-16</inkml:trace>
  <inkml:trace contextRef="#ctx0" brushRef="#br0" timeOffset="79275.07">18546 12575 3019 0,'-18'3'78'16,"18"4"-40"-16,8 0-75 16,15 2-3-16,3 1 18 15,1-3 59-15,-5-2 24 0,-4-1 27 16,3 0-4-16,0 1-34 15,6-1-19-15,3 1-57 16,-1 0-44-16,1-2-102 16,-2-1-68-16,-2-4-160 15,-3-4-366-15,-16 2 467 0</inkml:trace>
  <inkml:trace contextRef="#ctx0" brushRef="#br0" timeOffset="79497.58">18510 12821 2480 0,'-23'26'199'15,"4"-11"284"-15,26-7-494 16,17 4-25-16,17-3-13 0,4-2 16 16,-1-5 15-16,-3-4 2 15,-3-4 7-15,-2-1-5 16,2-7-58-16,2-6-46 0,11-17-123 15,9-10 121-15</inkml:trace>
  <inkml:trace contextRef="#ctx0" brushRef="#br0" timeOffset="79892.23">19388 12331 1770 0,'-12'-1'138'16,"5"1"69"-16,4 0-35 15,2 0 25-15,1 4-20 16,0-1-4-16,-2 7-33 0,1 4-8 15,-2 6-27-15,2 4-13 0,0-2-28 16,2 5-19-16,4 2-11 16,6 3-7-16,5 5 3 15,5-6 2-15,7-1-4 16,0-5 1-16,4-7-9 31,0-3-8-31,-2-8-11 16,0-2-1-16,2-7-22 0,0-6-13 15,4-7-48-15,-4-5-29 16,-7-7-89-16,-5-6-41 16,-10-16 446-16,1-8-232 15</inkml:trace>
  <inkml:trace contextRef="#ctx0" brushRef="#br0" timeOffset="80114.97">19801 12277 2485 0,'-10'26'227'15,"3"-6"159"-15,5 12-213 16,2 9-22-16,1-7-54 16,2 7-10-16,0 5-18 15,1-2-6-15,-1 14-25 16,2 7-11-16,0-1-15 16,1-1-8-16,2-9-32 15,-1-4-27-15,0-17-68 16,-1-6-28-16,-2-9-79 15,-2-2-44-15,3-8-88 16,1-6 175-16</inkml:trace>
  <inkml:trace contextRef="#ctx0" brushRef="#br0" timeOffset="80493.98">20226 12366 2127 0,'2'9'267'16,"4"-3"408"-16,10 6-567 15,5 2-46-15,9 3-26 16,2 0-7-16,-8 1-7 16,-3-1 8-16,-11 6 26 15,-5 6 7-15,-6 3 12 16,-5 2-8-16,-11 4-24 0,-4 2-9 16,-11 6-13-1,-1 2-2-15,0-3 0 16,3-4 12-16,9-5 9 15,3-13 1-15,9-4 13 16,4-3-19-16,5-10-9 16,1 3-4-16,10 1-17 15,4-1 5-15,9 3-9 16,5 0-2-16,10-3-6 0,4-3 1 16,6-5-5-16,-2-1-14 15,-3-2-48-15,-4-9-38 16,0-2-86-16,-7-13-52 0,2-15 345 15,-2-16-150-15</inkml:trace>
  <inkml:trace contextRef="#ctx0" brushRef="#br0" timeOffset="86693.74">20155 9492 735 0,'-39'4'141'0,"22"-2"126"15,3 2-36 1,5-3-38-16,0 0-24 0,2-1 1 16,0 0 10-16,1-1 8 15,5 1 2-15,0-1-18 16,0-1-21-16,-1 1-34 15,1 0-20-15,0 0-32 0,0 0-15 0,1 0-23 16,0-1-5-16,5-1-12 16,-1 2 3-16,8-1 2 15,6 0 2-15,12 0 0 16,10-2-2-16,12-1-7 16,8 0-5-16,11-3-1 15,5-1 0 1,0 1 2-16,-6 1-1 15,-7-1 1-15,-4 5 1 16,-11 2 1-16,0 0 0 16,-7 1-1-16,-2 1 0 15,-5 1 0-15,-2-1 1 16,-11 0 1-16,-6 2 0 16,-8-2-1-16,-2 0 2 0,-4-1 3 15,-1 0 4-15,0 0-13 16,0 0-7-16,-7-6-26 15,0 0-14-15,-3-2-7 16,-2-1 0-16,2 1 14 0,-2 4 12 16,2 0 15-16,2 2 5 15,2 2 0 1,2 0-1-16,4 0-2 16,-2 0 0-16,2 1-2 15,0 0 1-15,0 0 3 16,2 6-1-16,1-4 4 15,-1-1 2-15,-2-2 1 0,2 1 0 0,-1-1-9 16,-1 0-7 0,0 0-13-16,0 0-9 15,0 2-27-15,0-2-34 16,0 0-70-16,0 0-58 16,6 0-426-16,3-6 409 0</inkml:trace>
  <inkml:trace contextRef="#ctx0" brushRef="#br0" timeOffset="87981.37">20965 9299 464 0,'-14'-6'162'16,"-2"-1"120"-16,2 2-24 0,-1 2-10 15,-2 1-38-15,0-1-8 16,2 3-16-16,0-5-2 0,2 5 1 31,2-1-2-31,4 1-13 0,1 1-3 16,2 2-29-16,4-3-19 15,-1 0-30 1,0 0-28-16,1 0-37 16,0 1-14-16,2 1-10 15,4 2-3-15,11 2-3 0,8-1 2 16,11 4-2-16,6 0-1 16,2 5 7-16,-4 1 1 15,-6 1 2-15,-3 2 0 16,-5 0 2-16,0 0-1 0,-8-2 2 15,-3 0 3-15,-8-1 8 16,-2 1 7-16,-6 0 6 16,-4 3 2-16,-7 4 0 15,-3-1-3-15,-5 2-7 16,0 1-4-16,-2-1-7 16,4 1-5-16,2-2-6 0,3-4-3 15,6-7-47-15,0-3-34 0,7-8-84 16,-1 0-57-16,-2-3-96 15,10-10 43-15,18-20 137 16</inkml:trace>
  <inkml:trace contextRef="#ctx0" brushRef="#br0" timeOffset="91405.03">13784 10844 1350 0,'-10'-2'159'15,"1"-2"113"-15,5 1-86 0,1-2 11 16,1 0-29-16,-1 1-1 15,1-1 1-15,-1 1-8 16,0 0-17-16,0-1-17 16,3 5-36-1,-1-1-13-15,0-1-27 16,0 1-10-16,0 1-17 16,0 0-6-16,-1 0-11 15,2 0-5-15,-4 0-11 16,4 7-4-16,-2 6 0 15,2 5 2-15,2 7 15 16,2 6-4-16,3 8 4 0,2 2 10 0,1 7-11 16,2-3 8-16,0-2-1 15,-1 0-8-15,-2-1 7 16,-2-5-2-16,0-2 1 16,-2-6-2-16,-1-7 7 15,-2-5-7-15,-1-4 5 31,3-2-7-31,-3-6-10 16,1 0-12-16,-2-5-63 0,0 1-36 16,0-1-111-16,-1 0-36 15,0-13-38-15,5-10 134 16</inkml:trace>
  <inkml:trace contextRef="#ctx0" brushRef="#br0" timeOffset="91859.17">14007 10908 1968 0,'-6'-5'150'0,"4"5"112"15,6 0-163-15,5 0-71 16,7 0-10-16,6-2 9 0,2 1 8 0,4-4 43 16,0 5 12-16,-1 7 12 15,1 3-11-15,1 9-41 31,2-4-9-31,-7 2-26 0,-2 2-2 0,-9-2-3 16,-6 2-2-16,-7 1 6 16,-4 1 2-1,-4 3 1-15,-2 4 3 16,-7 2-5-16,-3 2 0 16,-6-1-4-16,1-1 0 15,6-7-3-15,2-2-1 16,9-7-4-16,2-4-1 15,5-1-2-15,1-3-1 16,2-2 2-16,4 1 4 0,6 0 7 16,2-3 4-16,9 2 2 15,0-3-2-15,2 0-6 16,-1-1-2-16,-4 1-2 16,-5-1-2-16,2 0-16 15,0-1-31-15,3-1-71 0,3-2-47 16,3-1-110-1,0-3-26-15,6-7 160 16</inkml:trace>
  <inkml:trace contextRef="#ctx0" brushRef="#br0" timeOffset="92391.93">14732 11375 2612 0,'-16'10'49'0,"16"-6"-50"16,3-2-38-16,8-3-7 15,-3-6 21-15,-2-8 47 16,-2-3 46-16,-5-11 59 16,-1-5 7-16,2-11-20 15,2-8-32-15,3-4-45 0,5-1-13 16,1 7-16-16,-2 4-3 15,-1 6-2-15,-1 9-2 16,-2 8 1-16,1 3 0 16,4 11-2-1,-2 2-2-15,4 0 0 16,1 6 0-16,1-2 2 16,1 3 3-16,3 2 2 15,3 3 2-15,2 3 0 16,-1 0 1-16,1 2-1 15,-1 0 2-15,-2 4 4 16,-1 2-1-16,0 10 8 0,0 1 0 0,-2 6-3 16,1 3-2-16,-7 0-7 15,0 3 0-15,-4 1-1 16,0 0 0-16,-2 0-8 16,1 0 1-16,0-3-5 15,-1-5 0-15,-1-7 5 16,1-2 0-1,0-9-27-15,0-4-26 16,-2-4-65-16,-2-4-36 16,-1-1-86-16,-2 1 57 15,-10-18 87-15</inkml:trace>
  <inkml:trace contextRef="#ctx0" brushRef="#br0" timeOffset="92645.96">14625 11197 2781 0,'-18'21'63'0,"23"-11"-21"16,16-2-82-16,23-2-4 15,5-4 20-15,-2-3 17 16,-2-3 11-16,-8-2 18 15,3-2 4-15,1 3-1 16,-1-3-4-16,3 4-19 16,1-2-50-16,2-2-102 15,1-4-78-15,2-4-290 0,-3-4 296 16</inkml:trace>
  <inkml:trace contextRef="#ctx0" brushRef="#br0" timeOffset="94011.75">16152 10824 1286 0,'-8'0'154'0,"5"-1"131"0,3 0-81 15,0 1-54-15,0 0-38 0,3 2-23 16,-2 2 11-16,2-1 24 16,1 2 1-16,-1 4-7 15,2 0-18-15,1 10-38 16,0 7-13-16,0 10-27 16,-1 8-6-16,-1 4-6 15,0 0-9-15,-2-1-2 0,0-2-2 16,0-4-1-16,1-8-2 15,-1-11-45-15,0-6-34 16,-2-12-103-16,0-4-52 0,-5-8 128 16</inkml:trace>
  <inkml:trace contextRef="#ctx0" brushRef="#br0" timeOffset="94227.93">15842 11128 2810 0,'-10'8'61'15,"28"-4"-28"-15,13 1-48 0,17-5 6 16,7-1 11-16,3-6 3 16,1-3 2-16,-8 2-24 15,-7 2-23-15,-10 0-72 16,-2 0-46-16,4 0-186 15,5-1 194-15</inkml:trace>
  <inkml:trace contextRef="#ctx0" brushRef="#br0" timeOffset="94497.37">16740 10849 2731 0,'-16'0'122'15,"5"1"50"-15,8 0-157 0,1 1-3 16,1 3-16-16,1 1 4 16,-3 9 45-16,-1 2 17 15,3 9 10-15,1 6-5 16,2 7-34-16,2 5-19 16,3 1-13-16,2 0-2 15,3-6-34-15,5-4-22 0,-3-9-56 16,-1-9-37-16,-1-7-59 15,0-8-32-15,0-14-155 16,2-7 218-16</inkml:trace>
  <inkml:trace contextRef="#ctx0" brushRef="#br0" timeOffset="94898.14">17000 10753 2499 0,'3'4'78'0,"16"0"3"16,11 2-69-16,12 0 8 16,3 0-4-16,-4 1-11 15,-7 2 12-15,-7 2 29 0,-4 4 13 16,-3 0 21-16,-6-3-9 16,-7 1-25-16,-6 1-10 15,-8 4-14-15,-6 5-5 16,-9 5 0-16,-3-1-4 15,-1 0 2-15,4-3 0 0,7-8 5 32,-2 0 3-32,13-8 1 15,-2-1-4-15,6-3-7 16,5-1-4-16,-2 2 3 16,4 0 8-16,0 1 2 15,5 2 5-15,5 0-6 16,2 2-9-16,9-2-3 0,1 0-6 15,0-3-2-15,1-3-4 0,-4 1-47 16,-4-6-23-16,2-1-71 16,-2-5-39-16,4-4-58 15,5-2-42-15,6-13 159 16</inkml:trace>
  <inkml:trace contextRef="#ctx0" brushRef="#br0" timeOffset="95252.22">17957 10816 2303 0,'0'1'135'0,"-1"-1"51"15,0 1-93-15,0-1-39 16,-4-3-27-16,-10-2-8 16,-5-3 19-16,-9 3 34 15,-3 1 20-15,0 8 10 16,4 2-25-16,2 7-40 15,1 2-25-15,6 5-16 16,1 9 4-16,3 10 7 16,3 7 5-16,6 10 9 15,4 2-1-15,10-1-1 0,5-2 5 0,10-7-6 16,1-4-3-16,6-10-13 16,2-8-6-16,5-12-1 15,4-5 0-15,4-9-8 16,5-3-21-16,2-7-68 15,-1-5-45-15,-6-11-91 16,-1-5-56 0,-2-14 164-16</inkml:trace>
  <inkml:trace contextRef="#ctx0" brushRef="#br0" timeOffset="95568.95">18676 10844 2527 0,'-34'10'91'16,"18"-6"1"-16,9-1-86 16,7-3-16-16,0 3-7 15,0-1 43 1,3-1 22-16,0-1 31 15,3 1 11-15,2 0-30 16,4 3-17-16,7-1-30 16,4 3-5-16,6-1-23 15,0-2-28-15,-6 3-58 16,-2-2-36-16,-7-2-56 16,-4 1-39-16,-2-2-233 0,-7 0 276 0</inkml:trace>
  <inkml:trace contextRef="#ctx0" brushRef="#br0" timeOffset="95754.05">18574 11081 2145 0,'-15'12'136'0,"7"-1"130"32,16-4-242-32,12 1-11 0,6-5-15 15,0-1 0-15,1-4 8 0,-3 0 3 16,1 0-3-16,1 1 4 15,-2-2-66-15,-1 2-39 16,2 1-183 0,0-1-268-16,11 2 324 15</inkml:trace>
  <inkml:trace contextRef="#ctx0" brushRef="#br0" timeOffset="96518.34">19464 10761 1723 0,'-10'2'127'0,"5"-2"66"15,2 2-53-15,3 1-56 16,0 2-22-16,0 5 5 16,1 0 10-16,-2 5 21 0,-2 2 0 15,-3 0-27-15,-2 2-13 0,-4 7-28 16,-1 1-9-16,-1 7-7 16,-1 0-3-16,3-2-4 15,1-4-1-15,6-7-3 16,3-4 0-16,4-5 5 15,6-2 5-15,5 0 6 0,4-2-1 16,9-2 0-16,3 0-1 16,4-4-2-16,-1 2 1 15,0-2 0-15,-5-1-3 16,2 2 2-16,-2-1-4 16,2-2-3-16,5 0-1 15,-5-1-3 1,-2-3 0-16,-6-1-9 15,-6 0-18-15,-6-2-55 16,-2 0-28-16,-2-4-89 16,-2-1-48-16,-2-7 138 15</inkml:trace>
  <inkml:trace contextRef="#ctx0" brushRef="#br0" timeOffset="96803.58">19686 10766 2115 0,'-30'20'186'0,"16"-13"178"16,6 2-248-16,8 4-95 15,2 1-9 1,2 4-8-16,-2-1 14 16,-1 4 47-16,1 2 15 15,0 9 11-15,0 7-8 16,5 9-44-16,4 1-15 15,3 3-15-15,3-3-5 16,1-4-2-16,-1-5-1 0,0-9-6 16,-3-5-10-16,-3-11-31 15,-2-2-18-15,1-9-56 16,2-3-35-16,2-14-108 16,1-11-62-16,1-22 175 15</inkml:trace>
  <inkml:trace contextRef="#ctx0" brushRef="#br0" timeOffset="97404.92">20114 10851 1542 0,'-5'-4'201'16,"0"0"343"-16,5-1-473 15,0-1-29-15,0 3 8 16,-2 2 21-16,-3 1 44 0,0 0 16 15,-4 2 6-15,2 3-24 16,2 0-52-16,4 2-23 16,5 1-34-16,8 1-8 0,10 7 2 15,4 2 4-15,10 8 8 16,0 2 2 0,4 5 3-16,2 1 3 0,-5 2 1 15,0-3 3-15,-3-1 3 16,-4-1 2-16,-3-5 10 15,-2-2-3-15,-7-7-5 0,-5-2-1 16,-8-8 1-16,-4 0 5 16,-11-2 0-16,-5 0-2 15,-12 3-6 1,-4-3-3-16,1-1-6 16,2-3 1-16,9-1-11 15,4-1-3-15,5-6-13 16,4-1-1-16,5-9-8 15,2-5-2-15,11-13 9 16,2-5 5-16,8-9 5 16,1-3 2-16,2-3 2 0,0 1-3 15,-4 7 7-15,-2 7 2 0,-10 9 6 16,-4 6 3-16,-8 5 4 16,-5-1 1-16,-9 4-1 15,-7-1-3-15,-4 3-5 16,-4 3-6-16,0 3-16 31,4 0-19-31,6 5-55 16,7 0-40-16,8-1-112 0,3-1-47 15,10-7 148-15</inkml:trace>
  <inkml:trace contextRef="#ctx0" brushRef="#br0" timeOffset="97990.71">20850 10957 1605 0,'2'-29'346'0,"-18"23"511"0,5 0-740 15,8 24-26-15,10-18-54 16,4 0-11-16,10 5 11 16,5-1 20-16,4 3 23 15,2 3-5-15,4 8-21 0,-1 3-15 16,8 7-27-16,3 4-2 15,8 3-4 1,1 4-1-16,1 5-1 16,-1 2-1-16,-1 0 1 15,0-2-1-15,-6-7 0 16,-6-3 2-16,-5-1-1 16,-4-2 0-16,1 1 0 15,-3-4 0-15,-5-4-29 16,-2-1-31-16,-10-3-88 0,-1 0-68 15,-1 5-30-15,-4 3 102 16</inkml:trace>
  <inkml:trace contextRef="#ctx0" brushRef="#br0" timeOffset="98438.98">21254 12690 2015 0,'-23'12'68'16,"13"-9"-5"-16,4-3-48 0,4-1-5 16,1-1 0-16,-1-3 31 15,-2-1 31-15,0 0 38 16,1 0 8-16,1-1-24 15,2-5-28-15,11-7-43 16,4-11-11-16,10-16-8 16,4-8-2-16,9-6 1 0,5-2-1 15,8-2 2-15,1 0 1 0,-7 3 11 16,-2-1 10-16,-3 8 11 16,2 2 4-1,2 3-4-15,-2 4-11 0,-3 10-11 16,-5 3-3-16,-6 7-5 31,0 2 0-31,-8 6 1 0,-5 5-1 16,-9 6 2-16,-5 5 1 15,-1-1-4-15,0 1-27 16,-3-5-93-16,-2-1-81 16,-3-13 92-16</inkml:trace>
  <inkml:trace contextRef="#ctx0" brushRef="#br0" timeOffset="100512.26">22560 11282 2145 0,'-24'15'195'0,"11"-15"167"16,5 1-242-16,11 0-103 16,7 0-17-16,6 0 0 15,4-1 27-15,8-2 33 16,1-2 3-16,11-2-9 0,3 3-12 16,6-1-22-16,-1 2-7 15,-10 2-3 1,-6 2 0-16,-17 2 4 0,-6-1 11 15,-14 9 14-15,-7 2 2 16,-15 9 1-16,-6 2-7 16,-10 3-7-1,0 1 3-15,12-3-4 16,3-1-2-16,15-9-20 16,7-3-11-16,8-6-12 15,3-2-13-15,14-3 7 0,9-2 6 16,18-4 5-16,9-2 11 15,5 0 3-15,-4 1 0 16,-9 6 3-16,-9 5 1 0,-14 5 5 16,-5 2 8-16,-9 2 19 15,-7 3 10-15,-10 6 16 16,-5 3-7-16,-9 6 5 16,-4 3 0-16,3-3-5 15,-2 0-2-15,4-6-24 16,2-6-13-16,4-3-23 0,3-8-26 15,5-7-75-15,5-3-41 0,-4-1-99 16,5-12-42-16,16-18 165 16</inkml:trace>
  <inkml:trace contextRef="#ctx0" brushRef="#br0" timeOffset="101029.37">23412 11857 3012 0,'-15'26'95'15,"6"-22"-14"-15,7-1-110 16,2-2-21-16,0-9 16 0,-1-11 36 16,-3-6 13-16,-8-15 20 15,1-10 5-15,-2-12-3 16,9-5 3-16,3-5-12 15,1-1-10-15,7 8-8 16,2 6-4-16,1 6-2 16,-1 4 0-16,1 8 1 15,-3 3 1-15,-1 12 0 16,1 4-3-16,1 8-3 16,1 1-5-16,2 4-2 15,2 3 1-15,3 3 1 16,3 3 1-16,1 9 5 15,2 4 3-15,3 7 1 16,2 5 0-16,4 7-1 0,2 2 2 16,2 4 3-16,-1 1 4 15,-5-2 0-15,-3-4 0 16,-8 1 1-16,-3 2-1 16,-7 3 1-16,-2 6-1 15,-5 1-8-15,-1 1-1 0,-3 1-2 31,-1 0-2-31,-2-4 7 16,3-1 1-16,-1-8-2 16,2-4-21-16,0-9-75 15,2-5-42-15,0-11-112 16,0-5-66-16,-2-2 179 0</inkml:trace>
  <inkml:trace contextRef="#ctx0" brushRef="#br0" timeOffset="101283.26">23184 11613 3062 0,'-9'7'49'15,"26"0"-65"-15,20 1-48 16,24-3 22-16,4-4 20 0,4-7 30 15,-9-3 2-15,-10-1 4 16,-1 2-2-16,-7-2-32 31,0 5-52-31,3-5-146 16,0-2-257-16,2 3 268 0</inkml:trace>
  <inkml:trace contextRef="#ctx0" brushRef="#br0" timeOffset="102000.68">24373 11437 1776 0,'-21'3'197'15,"8"0"331"-15,13 0-520 16,4-1-21-16,5-1 2 0,2 2 28 16,-1-3 48-16,1 0 19 15,2 0 14-15,1 0-12 16,7 0-34-16,1 1-19 16,4 2-18-16,1 2-6 15,1 1-5-15,-1 1-1 0,-1 1-8 31,-1 1-30-31,1-1-82 16,1-1-51-16,4-7-96 16,1-1 125-16</inkml:trace>
  <inkml:trace contextRef="#ctx0" brushRef="#br0" timeOffset="102254.66">24242 11678 2904 0,'-12'6'54'16,"12"1"20"-16,27-1-128 15,8-2 12-15,5 2 48 16,1-3 20 0,-4-1 15-16,0 0 4 15,1 2-3-15,-2 0-7 16,1-1-19-16,0-1-2 15,2-3-97-15,1-3-57 0,2-8-142 16,-1-6-48-16,-2-8 179 16</inkml:trace>
  <inkml:trace contextRef="#ctx0" brushRef="#br0" timeOffset="102671.29">25355 11214 1506 0,'17'-2'276'16,"-21"0"395"-16,4 0-477 0,-1 2-149 16,1 0 5-16,0 3 7 15,-4 4 10-15,1 9 27 16,-3 5 11-16,-5 11-3 16,-3 6-3-16,-6 10-24 15,0 8-18-15,5 10-27 16,7 5-11-1,11 3-15-15,6-2 0 16,10-10-6-16,5-7 3 16,3-14 7-16,-2-13 8 15,2-10 12-15,-3-9 0 16,-1-9-1-16,3 0-3 16,-1-8 1-16,-2-4 2 15,-3-2 10-15,-4-4 5 0,-7-2-3 0,-7-3 2 16,-9-3-1-16,-10 0-5 15,-11 3-9-15,-6 3-24 16,-11 9-31-16,-4 7-32 16,-11 14-66-16,-9 6-21 15,-2 13-112-15,4 8-5 16,16 16 141 0</inkml:trace>
  <inkml:trace contextRef="#ctx0" brushRef="#br0" timeOffset="103350.4">23463 13303 1221 0,'-2'13'195'16,"2"-3"149"-16,1-3-129 16,1-2 2-16,-1-3-19 15,-1-2 4-15,-3-1-8 16,-2-5-19-16,-6-6-59 16,0-4-31-16,-6-13-25 0,2-4-6 15,0-7-22-15,4-6-5 0,6-10-18 16,1-5-5-16,10-7-2 15,5-1-1-15,5 0 1 32,1 2-1-32,1 5-1 0,1 7 1 15,-2 12 1-15,6 8-2 16,-6 10 3-16,-3 5-3 16,0 9 0-16,-3 2 0 15,4 5 0-15,2 4 0 16,5 5 0-16,6 4-2 15,2 10 1-15,1 5-1 16,-3 11 2-16,0 4 0 16,-5 11 0-16,-3 8 2 0,-3 6 3 15,-2 4-1-15,-3-3 3 16,-1 0-1-16,-1-5 0 16,-1-2-2-16,-5-3-2 15,0-9-17-15,-3-13-69 16,-1-8-48-16,0-16-85 0,0-8-38 15,-7-18 141-15</inkml:trace>
  <inkml:trace contextRef="#ctx0" brushRef="#br0" timeOffset="103557.29">23336 12978 2671 0,'9'8'98'16,"14"-6"28"-16,13 0-125 16,23-6-11-16,10-5 4 0,8-9 4 15,1 1 6-15,-5-2-72 16,-3 0-52-16,-11-1-107 16,0-6-321-16,-3-7 344 15</inkml:trace>
  <inkml:trace contextRef="#ctx0" brushRef="#br0" timeOffset="103767.68">24484 12737 3103 0,'-5'11'71'0,"20"-3"-46"15,11 1-41-15,13-3-5 16,4-3 8-16,0-5 8 15,-4-4-1-15,-3 0-5 16,-4 1-29-16,-10-1-73 16,-2 3-61-16,-7-2 136 15,-3 0-36-15</inkml:trace>
  <inkml:trace contextRef="#ctx0" brushRef="#br0" timeOffset="103958.13">24403 12977 2738 0,'-18'14'82'16,"30"-1"-20"-16,13 0-47 15,16 0-15-15,7-4 7 16,2-4 6-16,-1-5-1 16,7-4-5-16,0-3 10 15,-1-8-97-15,-4-6-57 16,-5-12 38-16,0-8-18 15</inkml:trace>
  <inkml:trace contextRef="#ctx0" brushRef="#br0" timeOffset="104358.68">25063 12713 2616 0,'-8'14'143'0,"8"-5"102"0,9 2-213 0,20 0-54 16,9-1 10-16,11 1 18 15,1-2 13-15,-13 1 33 16,-5 0 14-16,-13 3 27 16,-4 0-2-16,-8 3-25 15,-4 3-13-15,-9 4-29 16,-8 4-17 0,-23 8-15-16,-12 3 0 15,-12 6 0-15,3 1 17 16,16-5 20-16,12-7 2 15,17-12-8-15,5-4-6 16,8-8-14-16,1 1-4 16,7-2 13-16,4 2-1 15,10 0 12-15,12 0 8 0,20-1-5 16,10 1 2-16,6-4-10 16,-5-2-5-16,-13-7-9 15,-3-7-9-15,-6-6-69 16,2-8-54-16,3-10-122 15,2-11 100-15,-22-11 52 0</inkml:trace>
  <inkml:trace contextRef="#ctx0" brushRef="#br0" timeOffset="104505.85">26020 13148 3658 0,'-20'19'-29'16,"24"-15"-311"-16,14-13-557 16,4-27 534-16</inkml:trace>
  <inkml:trace contextRef="#ctx0" brushRef="#br0" timeOffset="107682.95">22664 12741 573 0,'-16'-19'2'0,"6"-8"20"15,0-8-55-15,7-1 47 0,0-5 60 16,3 0 129-16,-1 2 55 15,1 7 74-15,0 4-7 16,0 9-70-16,0 3-33 16,0 4-71-16,1 2-20 15,2-2-35 1,0 1-22-16,0 5-20 16,-2 5-3-16,0 1-12 15,3 0 1-15,-1 10-3 16,2 5 2-16,1 16 7 15,2 8 2-15,3 26-8 16,2 12-10-16,5 26-4 16,-1 5-3-16,0-4-2 0,1-1 7 0,-5-16-4 15,1-1 1-15,-2-15 6 16,0-7-5-16,-2-17 14 16,-2-11 1-16,2-10-2 15,-2-9 0-15,2-6-20 16,2-1-3-16,3-5-8 15,2 0-1-15,1-4 1 0,1-1-8 16,3 0-1-16,0 2-1 31,-2 3-3-31,13 3 6 0,7 2 2 16,5 2-3-16,9 2 0 0,10 0 0 16,11 4-3-16,4 0 0 15,11 1 0 1,3 0 0-16,15 1 1 15,5-2 1-15,6 1 0 16,1-2 1-16,2 1 1 16,0 0 2-16,2 2 1 15,0 1-1-15,1 3 3 16,-7-3-4-16,-10 2 0 16,-10-4 2-16,-6-5 2 0,4 0 2 0,-9-3 0 15,-3-3-2-15,-19-3-3 16,-5-1 0-16,-3-7-4 31,1-3 1-31,3-6 4 0,-7-2 0 0,-9-4 11 16,-6-2-7-16,-15-5-2 15,-9 1 1 1,-9-12 11-16,-1-4 11 16,-4-16 3-16,4-8-2 15,-2-8-20-15,1-5-2 16,-1-8-6-16,3-2 0 15,4-4-1-15,-1 2 1 16,1 10-1-16,-3 4 1 0,-4 7 2 16,-1 3 1-16,-4 9 1 15,-2 3 0-15,-7 15 0 16,-2 4-3-16,-6 5-2 16,1 3-1-16,-4 2 0 15,-4 3 1-15,-4 2 6 0,-4 1 1 16,-1 4 3-16,0-1-2 15,-8 2-5 1,-4 1-1-16,-9 2-1 16,-7 1-1-16,-26 3 2 15,-13-2 0-15,-20 3 0 16,-7 3 2-16,-6 2 4 16,-5 1 2-16,-9 2 0 15,-3 1 0-15,-3 0-3 16,1-1-1-16,2 1 1 15,-10-1 0-15,7 1 2 0,0-2 2 16,5 2-1-16,13 2-3 16,16-1-10-16,12 5-12 15,19-1-58-15,7 3-43 0,14-1-114 16,10-3-60-16,21 6 153 16</inkml:trace>
  <inkml:trace contextRef="#ctx0" brushRef="#br0" timeOffset="114633.95">21468 15438 1283 0,'1'2'78'0,"-1"-2"44"16,1 2-18-16,1-1 22 16,-2 0-6-16,0 2 6 15,-2 1 8-15,-1 1 5 16,-1 1-7-16,0-3-12 16,-1 2-10-16,0-4-26 0,0-1-6 15,1-3-7-15,-1-3-6 16,-1-5-20-16,1-6-9 15,0-9-17-15,3-7 0 0,1-13 7 16,1-5-1-16,5-10-9 16,1-3-7-16,4-3-3 15,4 3-3-15,2 4-1 16,2 4 0-16,-5 11 2 16,-2 3 0-16,2 10 1 0,0 7 1 15,5 8 0-15,2 4 5 16,0 7-2-16,3 2 0 15,7 5 2-15,2 5-3 16,5 7 3 0,1 3-3-16,4 9-5 15,-2 2-1-15,0 9 22 16,-3 3 9-16,-10 7 10 16,-4 6 2-16,-13 5-27 15,-1 5-5-15,-3 3-9 16,-3 2 0-16,3-3 10 15,1-5-4-15,-1-10-40 0,-1-9-38 0,1-14-92 16,-3-8-63-16,-3-11 98 16,-1-4 19-16</inkml:trace>
  <inkml:trace contextRef="#ctx0" brushRef="#br0" timeOffset="114865.55">21498 15243 3006 0,'-2'4'141'0,"8"0"62"0,14-2-181 16,21-1-52 0,13-1 10-16,8-4 24 15,-1-2 2-15,-3-1-17 16,-8 2-23-16,-6 1-53 15,-5 4-35-15,-4 0-88 16,-1 0-44-16,11 3 140 16</inkml:trace>
  <inkml:trace contextRef="#ctx0" brushRef="#br0" timeOffset="115119.81">22789 14860 2899 0,'6'20'183'16,"-12"-9"132"-16,5 1-274 15,12 7-81-15,3 2 0 16,3 6 25-16,-4 4 9 16,-7 6 20-16,-2 3 4 15,-1 10-2-15,0 4-4 16,3 2-22-16,-1 0-46 0,0-8-94 15,-1-4-62-15,-4-15-144 16,-3-6-100-16,-13-17 259 16</inkml:trace>
  <inkml:trace contextRef="#ctx0" brushRef="#br0" timeOffset="115304.96">22615 15208 2492 0,'0'6'174'16,"7"0"141"-16,15 1-247 16,10 0-22-16,22-4-36 15,7-3 1-15,6-6-76 16,-3-5-46-16,-7-5-132 16,-3-5-79-16,1-7 178 0</inkml:trace>
  <inkml:trace contextRef="#ctx0" brushRef="#br0" timeOffset="115621.43">23694 14865 1902 0,'7'6'213'0,"-7"-6"196"16,0 0-169-16,-1 0-112 0,-6 0-40 15,-11 2-54-15,-5-1-1 16,-12 10-1-16,-2 2 7 15,-3 11 19-15,0 3-3 16,5 9-5-16,6 0-2 16,7 6-25-16,12 3 6 0,11 6 10 15,4 2 2-15,15 1 17 16,5 0-13-16,13-5-11 16,10-1-6-16,11-13-18 15,4-5-9-15,5-18-42 16,-1-10-35-16,-8-16-88 15,-1-12-32-15,-1-22-91 0,-4-11 473 0,-4-8-174 16</inkml:trace>
  <inkml:trace contextRef="#ctx0" brushRef="#br0" timeOffset="115806.73">24314 15022 2972 0,'6'8'112'0,"2"-4"96"16,20 0-229-16,8-3 3 16,13-5-6-16,8-1 3 15,-6-6 2-15,-5 0-12 16,-6 1-36-16,-4-1-30 16,-9 4-98-16,-3-1-10 0,-15-8 110 15</inkml:trace>
  <inkml:trace contextRef="#ctx0" brushRef="#br0" timeOffset="116022.78">24421 15225 3328 0,'-16'13'91'0,"15"-6"-70"15,10 0-56-15,14-2-12 16,6 0 3-16,3-3 40 15,0-1 4-15,2-1 0 16,1-2 8-16,9-4-77 16,5-4-41-16,3-9-97 0,2-7-65 15,3-19-126-15,0-9 215 16</inkml:trace>
  <inkml:trace contextRef="#ctx0" brushRef="#br0" timeOffset="116323.37">25195 14719 2431 0,'-14'17'255'0,"-12"1"282"15,3 3-390-15,8 4-141 16,3 2-8-16,6 1-10 16,3 1 17-16,3-2 38 15,2 0 20-15,9-1 27 16,4-1-16-16,16 0-28 15,9-1-18-15,11-6-27 16,4-2 3-16,-6-4 0 16,-1 0-2-16,-6-5-38 15,-3-1-26-15,-1-7-68 16,-3-3-43-16,-7-7-54 16,-4-5-34-16,-8-11 15 0,-3-15 108 15</inkml:trace>
  <inkml:trace contextRef="#ctx0" brushRef="#br0" timeOffset="116524.02">25565 14691 3248 0,'-18'21'166'0,"1"9"61"0,3 8-147 15,6 15-60-15,1 4-15 16,0 3 2-16,-1 5 1 15,4-1-1-15,1 1-4 16,5 3-25-16,3-1-21 0,6 2-68 16,1-4-37-16,2-8-102 15,0-7-56-15,6-11 171 16</inkml:trace>
  <inkml:trace contextRef="#ctx0" brushRef="#br0" timeOffset="117457.79">23964 16414 2069 0,'-4'3'73'0,"4"-4"1"15,4-1-50-15,-1-4-6 16,2-4-4-16,-5-4 36 0,0-1 16 16,-7-3 50-16,-2 0 16 15,-7 0 2-15,-2-1 2 16,-5 2-35-16,-2-1-16 0,-6 5-34 15,-1 2-20-15,-5 6-12 16,0 4-3-16,-5 5-1 16,-1 3 13-16,2 6 11 15,1 3-2-15,4 7-1 16,2 2-8-16,2 4-14 16,7 2-2-1,10 4 11-15,5 0-4 16,10 2-5-16,0-1 2 15,6 1-15-15,5 1 1 0,10-1 9 16,4 1 4-16,7 3 7 16,3-1-2-16,7-1-3 15,0 0-4-15,7-8-16 16,-2-3-17-16,0-8-55 16,-1-6-35-16,-5-11-83 0,1-3-42 15,1-14-60-15,5-8 9 16,5-15 156-16</inkml:trace>
  <inkml:trace contextRef="#ctx0" brushRef="#br0" timeOffset="117843.37">24332 16423 2780 0,'-7'14'197'0,"1"-4"213"15,12-7-435-15,3-2-36 16,17-1-10-16,8-3 28 16,7-3 39-16,4 1 5 15,0 2 5-15,-4 0 3 16,2 3-3-16,0 1-3 16,-2 1-57-1,2-2-48-15,-8 0-122 16,-4 0-63-16,-7 0 150 15</inkml:trace>
  <inkml:trace contextRef="#ctx0" brushRef="#br0" timeOffset="118028.02">24512 16602 2672 0,'-6'9'88'16,"10"-2"84"-16,25-4-216 15,9-3-4-15,19-3 29 16,3 1 12-16,2-3-5 16,-2 1-16-16,-5-4-58 0,-2-1-43 15,-4-5-60-15,-1-6 85 16</inkml:trace>
  <inkml:trace contextRef="#ctx0" brushRef="#br0" timeOffset="121405.35">25366 16173 1712 0,'-13'-2'209'16,"1"4"212"-16,0-1-177 15,0 2-80-15,1 0-15 0,6-1-11 16,2-2-8-16,3 0-15 15,0 0-11-15,0 0-8 16,0 0-15-16,0 0-13 16,0 0-11-16,1 0-31 15,9-4 2-15,0 3-17 16,4 0 5-16,0-3-2 16,-5 4-6-16,2-1 0 15,1 0-3-15,-2 2-3 0,6 0-2 16,0 4-3-16,2 2-1 0,3 4 0 15,4 0-1-15,2 5 2 16,2 2 3-16,-5 0 3 16,-4 3 5-1,-7-1 5-15,-5 0-1 16,-3 4 4-16,-5 2 3 16,-5 4-3-16,-3 5 2 15,-11 0-1-15,-3 7 5 16,-6-9 0-16,-2-1 2 15,6-4 3-15,-2-15-9 0,9 6 9 16,3-2-6-16,1-7-9 16,2 6 1-16,3-13-13 15,0 0 0-15,6-3 0 16,1 1 0-16,0 0 0 16,0 0 0-16,1 0 0 0,0-1 0 15,0 3 0-15,0-2 0 16,2 3 0-1,4 0 0-15,8 3 0 16,5 3 0-16,6-2 0 16,6-2 0-16,7-2 0 15,1-1 0-15,2-2 0 16,0 2 0-16,-7 0 0 16,-2-2 0-16,-11 7 0 15,-3-4 0-15,-9 1 0 0,-2 0 0 16,-4-3 0-16,-3-1 0 15,0 0-41-15,0 1-32 0,0-1-87 16,-1-1-39-16,-4-8-53 16,1-13-16-16,4-19-45 15,0-12 237-15,0-25 7 32</inkml:trace>
  <inkml:trace contextRef="#ctx0" brushRef="#br0" timeOffset="122670.33">26018 16038 2836 0,'-1'7'132'16,"1"-2"78"-16,2-1-199 15,3-2-8 1,-1-1-4-16,-2 2 17 0,-2-3 50 15,0 0 20-15,-6 2 40 16,-5-2 1-16,-8 1-35 0,-4 0-16 16,-7 0-42-16,-4 3-10 0,-4-4-9 15,-1 0-3-15,-13 0 1 16,-6 0-1-16,-12 0-2 16,-6 0 5-16,1 0-6 15,1 2-1-15,-11 0 1 31,-9 0-5-31,-3-2 2 16,-5 0 0-16,5 0-2 0,2-1-2 16,-11 0 0-16,-4 1 3 15,-8 0 7-15,6 2-8 16,3 3 1-16,5-1-3 16,2 0-7-16,1-2 5 15,6-2-2-15,-1 0 1 0,2-1-1 16,-2-4 1-16,3 2 1 15,5-2 0-15,4 0 2 16,5 1 1-16,6 1-1 16,2 1 1-16,16 1-5 15,4 2-2-15,8 1 5 16,5 2 3-16,6-1 2 16,2 0 3-16,2 1-4 15,1 2-3-15,5-1 0 16,3 1-4-16,4-4-7 15,4 2-2-15,1 3-9 16,1 0 0-16,-2 11-7 16,0 6-2-16,1 12 9 15,1 7 3-15,2 10 11 0,0 5 4 16,1 5 2-16,2 0 0 16,1-5-2-16,1-4-3 15,2-5-2-15,1-3 2 16,3 0 2-16,0-1 2 15,0-5 3-15,-1-3 2 0,1-6-3 32,-1-2 0-32,3-3-1 15,3-1-3-15,8-1 0 16,7-1-3-16,15-5-1 16,6-3 2-16,8-7-1 15,0-3 3-15,-1-4 3 0,0 0 0 16,0 1 4-16,0 1-1 15,6 2 0-15,1 2 0 0,2 1-2 16,2-1-1-16,4 3 1 16,3-5-1-16,11 0 0 15,7-1 0-15,4-4 0 16,1-3 0-16,-3 1 0 16,0-2 2-16,0 3-2 15,0 1 1-15,-2-2 1 0,2 2-2 16,2 0 0-16,3-1 0 15,3 1 0-15,-4-1 3 16,1-2-2-16,-7 2 0 0,7-4 0 16,8 2-1-16,-5-1 2 15,-5 2-1-15,-12 1 2 32,-9-1 0-32,-2 2 0 0,4 3-1 15,-6 0 1-15,-4 1-2 16,-7 2 3-16,-3-3-2 0,-3 1 3 15,-3-1 0-15,-8 0 1 16,-7 0 0-16,-6 0 0 16,-1-2 7-16,-6 0 9 15,-2 0 1-15,-6-1-2 16,-4 0-5-16,-2 0-8 16,0-1 2-16,-3-1-2 31,1-2-1-31,-3-4-4 0,0-4-3 0,-1-14 3 15,-2-7-2-15,-4-18 0 16,-3-7-2 0,-2-11-16-16,-2-2-31 15,-1 0-77-15,-3 1-38 16,-3-7-80-16,-3-7-36 0,2-18 165 16</inkml:trace>
  <inkml:trace contextRef="#ctx0" brushRef="#br0" timeOffset="133551.37">26937 9877 1116 0,'-21'-14'145'0,"5"7"203"16,3 0-198 0,5 4-25-1,0 0-19-15,0 1-18 0,1 0 20 16,1 0 42-16,2-1 20 15,4 3 5-15,-2 0-21 16,2-1-60-16,0 1-27 16,5-5-43-16,6 4-9 15,10-2-1-15,5-1 1 0,12 1 2 16,1 1-3-16,3 4-7 16,0 2-2-16,-3 8-4 15,-1 4-1-15,-6 1 4 16,-6 3 0-16,-12 3 5 15,-4-2 4-15,-10 3 3 16,-6 1 6-16,-11 2-1 16,-9 4 0-16,-15 6 1 15,-2 0-3-15,-3 1 4 16,6-2-2-16,11-8-8 16,6-5-4-16,12-7-14 15,4-5-10-15,11-3-4 16,5 1 1-16,16-4 4 15,7 3 5-15,21-7 4 0,11 0 0 16,11 1 4-16,3 2 2 16,-7 5 5-16,-6 2 0 15,-18 3 1-15,-9-3 3 16,-18-1 1 0,-10 0 9-16,-10-1 13 0,-7 4 5 15,-12 6 15 1,-6-1 0-16,-6 2-7 15,-2-1-7-15,-1 1-12 16,4-1-8-16,3-3-13 16,4-2-3-16,10-5-42 15,3-3-40-15,8-5-84 16,1 1-48-16,4-4-76 0,8-6-8 16,16-12-174-16,8-5 262 0</inkml:trace>
  <inkml:trace contextRef="#ctx0" brushRef="#br0" timeOffset="133999.31">27729 10577 1982 0,'-5'2'204'0,"5"-2"122"0,0 0-74 16,0-2-86-16,-1-5-65 16,-8-11-42-16,-3-7-9 15,-4-12-13-15,2-5 1 0,2-12-11 16,2 0-8-16,2-10-7 15,4-1-4-15,4 1-8 32,1 5-5-32,6 14-17 15,0 6-1-15,4 11-5 16,-1 6-1-16,2 8 5 16,0 2 1-16,0 5 9 0,0 1 7 15,-4 3 10-15,-1 2 4 16,1 4 0-16,1 3 2 15,6 8-6 1,-2 4-1-16,3 10-2 16,-2 6 1-16,-2 14 5 0,-2 6 1 15,0 9 7-15,-2 1-2 16,-3-5 1-16,1-7 0 16,-3-8-5-16,2-5 0 15,0-5-4-15,-2 1-1 16,3-6-1-16,-1-4 1 15,-2-8-11-15,0-4-19 0,-2-7-82 16,-1-5-51-16,-2-2 170 16,-3-8-77-16</inkml:trace>
  <inkml:trace contextRef="#ctx0" brushRef="#br0" timeOffset="134215.5">27485 10424 2433 0,'-5'-4'236'0,"6"6"515"15,31 6-807-15,13 1-16 0,23 1-19 16,3-4-16-16,-8-11-16 16,-6-6-6-16,-10-8 4 15,3-5-10-15,4-12-92 16,8-7-56-16,11-19 152 15</inkml:trace>
  <inkml:trace contextRef="#ctx0" brushRef="#br0" timeOffset="134454.07">28501 10047 2843 0,'0'6'178'0,"-4"-1"80"16,3 6-196-16,2 10-52 15,3 7-28-15,-2 14 13 0,2 2 5 16,-4 4 7-16,0 1 2 16,-3-3 0-16,0 1-1 15,0 1-17-15,0 3-28 16,-2 3-73-16,-2 1-55 16,-6-3-122-16,-5-4-43 15,-3-9 176 1</inkml:trace>
  <inkml:trace contextRef="#ctx0" brushRef="#br0" timeOffset="134685.75">28217 10418 3416 0,'-9'0'112'0,"13"4"-30"16,5 4-98-16,15 5-35 15,7 0-1-15,10-2 29 16,9-7 5-16,2-5 20 16,1-7 2-16,5-8-37 15,2-4-39 1,1-12-103-16,4-6-65 16,2-25-263-16,4-13 287 15</inkml:trace>
  <inkml:trace contextRef="#ctx0" brushRef="#br0" timeOffset="135804.06">28903 9992 2380 0,'-13'-8'293'0,"6"0"498"16,13 8-806-16,10 0-13 15,12 8-28-15,8-1 31 16,5-3 18-16,-2 2 4 15,-2 1 12-15,-3 2 1 0,-8 7-3 16,-5 7-3-16,-2 12-6 16,-2 8-4-16,-8 11-7 15,-5 3-1-15,-12 0 6 16,-9-6 5-16,-10-10 11 16,-2-2 5-16,-1-7 1 15,0-2-2 1,8-8-4-16,1-4-2 0,13-7-2 15,2-3 2-15,6-4 3 16,4-1-1-16,8 2 4 16,5 1-2-16,8 1-4 15,4-1-3-15,3-1-10 16,-5-2-20-16,2-3-46 16,2-6-25-16,4-7-74 0,4-4-27 15,0-13-39-15,0-4-16 16,-4-10-11-16,0-4 21 15,-6-1 78-15,0-1 52 16,-6 3 113-16,-3 5 46 16,-5 11 75-16,-3 11 30 15,-8 13 70 1,-3 7 11-16,1 0-22 16,-2 0-16-16,2 5-56 15,-2 2-17-15,1 11-19 16,2 5-16-16,-3 8-35 0,0 4-15 0,1-1-24 15,1-1-5-15,3 1-2 16,2-2-2-16,0-1 2 16,0-2-3-16,-1-8 2 15,-2-6 1-15,-2-6-1 16,-2-4 5-16,0-5 7 16,0 2 14-16,-5-7 14 15,-2-7-1-15,-6-12-9 16,-1-3-19-1,1-14-8-15,2-3-1 0,4-15-3 0,5-8 2 16,7-4-5-16,4 2-1 16,4 13-2-16,2 11-8 15,2 15-16-15,0 4-4 16,-2 11 6-16,-1 2 10 16,0 7 16-16,1 4 2 15,2 6 5 1,2 6 2-16,1 6 1 15,1 3 0-15,-4 5-6 16,-1 1-1-16,-9-1 1 16,-6-2 6-16,-7 1 16 15,-7-2 5-15,-6 1 3 16,-1 1-2-16,-5 0-9 0,3-1-5 16,0-2-6-16,3-1-2 0,5-5-7 15,6-2-3-15,5-5-10 16,3-3-8-16,4-3-1 15,1 1-1-15,4 2 4 16,7-1 7-16,7 2 3 16,5 3 2-16,8 4 5 15,0 2 1 1,-1 5 1-16,-2-2 0 16,-11-1 1-16,-6 1 0 15,-12-4 9-15,-9 2 6 16,-13 3 12-16,-3 0 0 0,-12 4 2 15,-3 1-1-15,0-1-7 16,0 1-1-16,8-4-10 16,4-3-7-16,8-4-20 15,6-2-25-15,5-6-76 16,5-4-43-16,-2 0-99 16,-2-4-24-16,8-20 154 0</inkml:trace>
  <inkml:trace contextRef="#ctx0" brushRef="#br0" timeOffset="136104.97">30338 10015 3404 0,'-1'2'132'0,"4"0"0"0,4 8-177 15,6 13-32-15,1 4-1 0,-5 10 60 16,-3-1 6-16,-2-3 17 16,-4-1 14-16,-1 3 1 15,-1 4-2-15,0-1-9 16,2 1-10-16,0-3-39 16,1-3-31-16,0-2-69 15,-1-2-48-15,-1-5-62 0,-2-3-46 16,-2-3 165-16</inkml:trace>
  <inkml:trace contextRef="#ctx0" brushRef="#br0" timeOffset="136289.87">30150 10328 2285 0,'-8'18'293'0,"11"-21"402"15,9 9-645-15,15 4-102 16,8 2-43-16,9-8-15 16,2 0-2-16,-5-12 21 0,1-7 18 0,3-6-15 15,1-6-27-15,11-15-61 16,3-8 79-16</inkml:trace>
  <inkml:trace contextRef="#ctx0" brushRef="#br0" timeOffset="136744.25">30924 10091 1615 0,'-5'18'275'15,"-8"-11"412"-15,2 1-531 16,4 9-105-16,2 0-19 16,3 2-24-16,-1-3 10 15,3-1 15-15,4 2 7 0,2 0 3 16,3 0-5-16,9 1-12 15,3-1-5-15,8-5-10 16,2-3-10-16,-1-7-22 16,1-2-11-16,-8-10-23 15,-3-6-11-15,-5-9 3 16,-1-4 10-16,-1-7 29 0,-1-2 16 16,-5 7 13-16,-2 3 1 0,-3 14 0 31,-2 3 9-31,0 11 7 0,0-1 2 15,-2 2 16-15,1 8 2 0,-4 11 16 16,-1 7 11-16,-1 16-5 16,-1 5-6-16,3 8-12 15,-1-2-10 1,5-4-11-16,0-3-4 16,2-4-11-16,2-2-2 15,2-3 0-15,1-3-5 16,0-9-37-16,-1-5-38 15,1-8-117-15,-2-5-52 0,6-8-411 16,11-11 391-16</inkml:trace>
  <inkml:trace contextRef="#ctx0" brushRef="#br0" timeOffset="137045.17">31784 10024 2700 0,'-11'-6'165'16,"0"3"184"-16,-11 8-380 16,-5 7-22-16,-13 13-14 15,-4 5 20-15,-2 5 29 16,2 2 32-16,5 3 29 16,1 4 4-16,8 4 1 15,8 1-12-15,14-2-9 16,8-1-4-16,16-1 4 0,8 3 3 15,7-3 1-15,3-4-1 0,0-8-4 16,1-5-10-16,0-13-19 16,2-7-20-16,4-15-84 15,3-13-50-15,6-21-124 16,7-14-34-16,3-11 170 31</inkml:trace>
  <inkml:trace contextRef="#ctx0" brushRef="#br0" timeOffset="137238.84">32157 10227 2754 0,'-4'15'165'16,"9"-14"61"-16,5 2-133 0,7-1-81 16,5-2-34-16,3-5-5 15,-1-6 4-15,2-10-3 16,-2-3-12-16,0-2-74 15,-3 1-51-15,-2 4-76 16,-3 2 109-16</inkml:trace>
  <inkml:trace contextRef="#ctx0" brushRef="#br0" timeOffset="137408.07">32142 10393 2004 0,'-6'0'215'15,"8"5"414"-15,13 2-652 16,8 0-15-16,15-5-49 0,4-5-12 16,13-12-14-16,5-6-9 15,7-13-7-15,1-6-235 16,7-22 232-16</inkml:trace>
  <inkml:trace contextRef="#ctx0" brushRef="#br0" timeOffset="137747.03">32757 10026 3194 0,'3'6'116'0,"12"-4"-10"0,8 4-215 16,14 6-53-1,2 1-12-15,-10-1 85 16,-8-1 24-16,-15-4 100 15,-5 2 33-15,-10 10 7 16,-12 7-3-16,-17 19-45 16,-7 7-12-16,-6 9-11 15,2-6-2-15,13-7 7 16,6-6 7-16,18-8 11 0,10-1 6 16,12-5 0-16,7-2-3 15,10-7-14-15,2-6-10 16,6-12-36-16,3-8-32 0,11-15-70 15,5-9-42-15,5-16-46 16,0-8 102-16</inkml:trace>
  <inkml:trace contextRef="#ctx0" brushRef="#br0" timeOffset="138063.37">33141 10042 2902 0,'3'2'123'16,"8"4"72"-16,6 7-191 16,4 3-17-16,-2 3-10 15,-5-2 5-15,-6-8 4 16,-5 2 17-16,-4 1 18 16,-10 4 1-16,-9 14-4 15,-6 8-5-15,-11 7-10 16,-1-2-1-16,5-4 4 0,5-5 7 15,12-7 14-15,7-1 9 0,10-2-3 16,5-2-4-16,15-1-14 16,9-5-16-16,19-8-3 15,13-8-93-15,35-17-48 16,3-8 2-16,4-10-92 31,-4-2-7-31,183-61-88 16</inkml:trace>
  <inkml:trace contextRef="#ctx0" brushRef="#br0" timeOffset="139830.68">27470 11396 2116 0,'2'-5'109'0,"0"5"48"15,5 0-95-15,-1 0-12 16,0 0 3-16,-3 0 49 16,-2 0 27-16,-1 0 37 15,0 0 6-15,-1 0-25 16,-6 4-29-1,-3 2-49-15,-2 2-22 16,-3 6-31-16,-2 3-7 16,-3 10-5-16,0 4 1 15,-1 8-1-15,1 6 0 16,5 9-2-16,2 4-4 16,7 9-1-16,3-3 1 0,3-6 0 15,2-5 2-15,7-7 1 16,2-2 0-16,7-6-1 15,2-5 0-15,5-8 0 16,2-4 3-16,5-10 6 16,4-4-1-16,5-11 17 0,-2-5-11 15,-4-8-5-15,-3-5 7 16,-12-6-6-16,-4 0 12 0,-10-5 13 16,-5 5-5-16,-8-1 3 15,-6 3 2-15,-8 5 6 16,-5-1-3-16,-8 8-11 15,-2-1-6-15,-2 4-13 16,3-1-4-16,5 8-22 16,3 2-11-1,3 5-15-15,1 5-1 16,-1 4 10-16,3 1-9 16,0 5-57-16,4-1-44 0,8 8-119 15,6 5-65-15,13 9 182 16</inkml:trace>
  <inkml:trace contextRef="#ctx0" brushRef="#br0" timeOffset="140401.17">28664 11574 2155 0,'-20'-16'183'0,"4"2"138"15,6 6-196-15,4 3-5 16,4 4-48-16,2 0-9 16,0 1-3-1,0 0 4-15,0 1-1 16,0 6 0-16,0 4-17 16,0 5-12-16,1 9-17 15,3 6-8-15,3 5-9 16,2 4 0-16,3 0-3 15,1-1-7-15,0-4-65 0,-2-3-42 16,-4-7-91-16,-3-4-52 0,-4-11 88 16,-4-2 51-16</inkml:trace>
  <inkml:trace contextRef="#ctx0" brushRef="#br0" timeOffset="140601.74">28474 11634 2824 0,'0'8'190'15,"2"-2"112"-15,6 5-238 16,15 7-56-16,11 4-25 0,13 2 18 16,2-5-19-16,-5-9-47 15,-5-5-34-15,-7-13-89 16,3-10-29-16,8-20 70 15,8-8 39-15</inkml:trace>
  <inkml:trace contextRef="#ctx0" brushRef="#br0" timeOffset="141619.84">29182 11512 3600 0,'-6'0'55'15,"15"8"-78"-15,11 5-39 16,16 6 10-16,4 1 22 16,-1-2 14-16,-4-2 2 15,-17-7 10-15,-7-1 13 16,-13 3 10-16,-9 2 2 16,-9 12-15-16,-6 4-7 15,-4 12-1-15,1 0-2 0,4-3 4 16,5-2 0-16,8-10 0 15,2-4 1-15,10-1 4 16,3 1 2-16,7 0-2 16,7 3 1-16,7-2-4 15,3-3 0-15,7-5 0 0,3-2-3 16,0-8-6-16,-1-5-22 16,0-8-71-16,2-10-29 15,1-14-73-15,1-7-27 16,-3-13-22-1,-4-4 8-15,-11 2 78 16,-3 3 54-16,-7 10 105 16,-3 9 44-16,-4 13 65 15,0 8 16-15,-5 11 55 16,1-2 2-16,1 4-34 16,-1 6-7-16,1 8-37 15,0 7-13-15,1 9-16 0,-1 2-13 16,2 3-26-16,2-1-10 0,1-7-12 15,1-5-3-15,-1-9-3 16,0-3 2-16,-2-6 3 16,-1 0 3-16,-4-6 6 15,0 0 6-15,0 0 23 16,-4-4 1 0,-4-4-9-16,-4-4-14 15,-1-6-28-15,0-2-8 16,3-8-3-16,7-8-3 15,5-11-8-15,9-6-3 16,17-4-9-16,8 0 8 16,13 4 6-16,7 5 6 15,3 15 15-15,-1 8 4 0,-10 18 6 16,-12 7 3-16,-15 7-4 16,-11 10 8-16,-11 9 10 15,-4 6 4-15,-17 11 12 16,-13 0 0-16,-15 8 2 15,-14-2-1-15,0-5-3 16,6-6-5-16,17-11-9 0,13-7-8 0,17-13-10 16,10-6-13-16,2 5-15 15,11-6 1-15,12-1 2 16,8-1 12-16,14-4 8 16,5 0 4-16,6 2 0 15,0 3 0-15,-11 3 1 16,-8 5-2-1,-17 4 5-15,-7 0 2 16,-9-1 14-16,-3 2 8 16,-4 1 11-16,-5 2 3 15,-9 3-9-15,2 4-4 16,-7 1-14-16,-6 6-5 16,1-3-5-16,-5-1-7 0,8-6-44 15,4-4-32-15,9-5-82 16,3-4-56-16,5-5-41 15,-1-1 382-15,17-20-134 16</inkml:trace>
  <inkml:trace contextRef="#ctx0" brushRef="#br0" timeOffset="141858.22">30658 11574 3586 0,'-9'1'93'0,"9"8"-70"16,2 5-53-16,5 9-13 15,1 4 6-15,-1-2 36 0,-2 0 4 16,-4 4 8-16,-2 5-1 16,-2 6-9-16,-1 4-2 15,1-2-62-15,-1-3-42 16,-1-5-95-16,-1-4-51 0,-8-6-97 15,0-2-54-15,0-5 230 32</inkml:trace>
  <inkml:trace contextRef="#ctx0" brushRef="#br0" timeOffset="142491.2">30334 11849 2537 0,'-10'11'162'0,"15"-9"105"16,12 4-213-16,23 1-42 16,15-2-16-16,21-6 7 15,1-6 0-15,0-10-8 16,-6-3-13-16,-7-8-36 16,-1-4-22-16,-5-5-35 15,-7-1-14-15,-12 3-1 0,-7 2 7 0,-17 4 43 16,-4 5 32-16,-10 11 69 15,-1 4 39-15,0 9 25 16,0 0-6-16,1 1-27 16,4 6-14-16,0 7 13 15,3 5 18-15,6 9 27 16,2 4 3 0,5 3-14-16,0 3-11 15,2 2-24-15,-3-1-9 16,-1-2-15-16,-5-6-7 15,-6-5 8-15,-3-2 6 16,-9-4 3-16,-5 1 11 16,-8-1-5-16,-5-2-13 15,-2-5-11-15,2-2-10 0,5-8-12 16,5-1 7-16,8-4-10 16,2-3-12-16,4-9-12 15,5-5-3-15,7-12 7 16,6-4 10-16,7-4 15 15,2-5 3-15,-1-2 0 16,0-3 4-16,-6-2 7 16,-3 9 2-16,-12 6 23 15,-5 4 6-15,-12 5 17 16,-6 1 3-16,-5 2-17 16,0 3-12-16,5 6-39 15,4 4-23-15,6 6-44 16,6 5-20-16,0-1-38 15,3-4-28-15,9-1-63 0,5-1-32 16,19-12 132-16</inkml:trace>
  <inkml:trace contextRef="#ctx0" brushRef="#br0" timeOffset="142704.66">31707 11553 3119 0,'-7'3'152'0,"18"2"131"0,15-1-300 15,14 3-33-15,7 0-8 16,8-7 16-16,-3 0 6 16,-10-3 20-16,-6-3 21 0,-15 2-7 15,-4 1-46-15,-5-1-121 16,-2 1-69-1,-10 3 106-15</inkml:trace>
  <inkml:trace contextRef="#ctx0" brushRef="#br0" timeOffset="142892.12">31833 11810 2958 0,'2'7'111'0,"11"-1"-21"15,8 5-42-15,18-3-49 16,10-3-22-16,1-11-32 15,-3-7-25-15,-8-13-30 32,-5-8-15-32,-2-10-36 15,2-6-37-15,5-8 110 0</inkml:trace>
  <inkml:trace contextRef="#ctx0" brushRef="#br0" timeOffset="143208.57">32410 11421 2282 0,'7'3'132'0,"9"3"50"16,4 1-89-16,10 8-32 16,2-1-20-16,0 0 16 15,-3-1 6-15,-5 0 24 16,-4 0 0-16,-8 1-4 16,-3 5-8-16,-9 7-34 15,-4 7-8 1,-14 14-16-16,-6 4-2 0,-6 3 11 15,3-1 7-15,7-9-5 16,4-7-4-16,11-8-1 16,5-4-4-16,9-2-11 15,5-1-2-15,8-6-10 16,1-6-8-16,12-10-34 16,0-7-36-16,9-19-82 0,6-8-53 15,6-24-60-15,0-12-502 16,-5-11 507-16</inkml:trace>
  <inkml:trace contextRef="#ctx0" brushRef="#br0" timeOffset="143540.19">32798 11532 1752 0,'0'1'286'0,"3"4"388"16,10 5-518-16,19 4-107 15,6 1-24-15,8 1-2 16,-1-3 10-16,-12-2 34 15,-5-1 9-15,-12-1 8 16,-4-2-1 0,-10 2-27-16,-1 0-11 0,-8 9-13 15,-8 4-10 1,-15 18-1-16,-13 6 8 16,-6 2 16-16,3 0 8 0,14-16 8 15,17-5-13-15,16-4-21 16,9-1-15-16,22 1-19 15,6-2 3-15,11-11-14 0,3-5-12 16,2-12-56-16,0-9-26 16,-2-7-61-16,1-4-26 15,5-3-41-15,0 0 31 16,-12-11 108-16</inkml:trace>
  <inkml:trace contextRef="#ctx0" brushRef="#br0" timeOffset="147273.04">29285 13038 2246 0,'-39'-1'151'16,"-3"1"99"-16,15 0-113 16,12-1-38-16,6 0-20 15,4-1-27-15,5 2-14 16,0 0-32-16,4-1-6 0,7 0 2 16,3-1 7-16,12-3 15 15,5 0 3-15,9-1-6 16,6 0-3-16,-1 4-14 15,-1 2-2-15,-10 6-4 16,-6 1 5-16,-11 6-1 0,-5 0 2 16,-12 7 14-16,-5 5-3 0,-17 8 16 15,-5 6-1-15,-12 6-6 16,-3 1-2-16,5-3-5 16,2-5-2-16,12-12-8 15,8-6-4 1,7-6-5-16,5-2-4 0,7 0 4 15,4 0 1 1,11 1 5-16,6 1 2 16,12-3-2-16,5-4 2 15,9-5-4-15,4-2-2 16,2-5 0-16,-4 2 0 16,-6-9-2-16,-8-3-5 15,-7-14-3-15,-1-2-1 0,-3-9 4 16,0 0 5-16,-7 3 7 15,-4 3 2-15,-6 8 6 16,1 3-2-16,-3 9 2 16,-1 2 0-16,-5 5 2 0,-3 6 3 15,2 1 10-15,-2 0 14 16,0 0-4-16,0 0 3 16,0 5-16-1,-2 3-16-15,2 9-5 16,0 7-7-16,4 21 0 15,1 4-8-15,1 8 5 16,1 0 4-16,-3-14 6 16,0-1 7-16,-3-14 0 15,-1-3 4-15,-2-11-3 16,-1-3 2-16,3-10 1 0,-1 0-5 16,-7-3-4-16,-2-9-6 15,-4-11-13-15,-1-9 4 0,-1-13 10 16,5-7 0-16,4-9 10 15,3-4-3-15,5-2-14 16,6 3 5-16,6 10 4 16,7 4-3-16,5 10-8 15,4 6 1-15,4 12-7 0,-1 8 1 16,1 9 9-16,-2 3 2 16,-4 6 4-16,-3-2 5 15,-5 6 5-15,-6 0-1 16,-9 0 2-16,-1 4 5 15,-7-1 6 1,-2 1 12-16,-13 2-4 16,-8 0 7-16,-13 4-15 15,-5-1-10-15,8-2-3 16,9-2-13-16,12-4-7 16,9-3-9-16,5-5-16 15,2 0-3-15,5 3 1 16,2 0 6-16,10 5 15 0,10 0 6 0,10 5 4 15,7 2 2-15,1 7 0 16,-6 2 2-16,-6 6 1 16,-4 1 4-16,-8 0 5 15,-3-2 3-15,-10-2 16 16,-4-3 7-16,-11-3 5 16,-5 0-2-1,-9 2-8-15,-4 1-6 16,-5 2-3-16,2 3-3 15,2-5-8-15,0-2-5 16,5-8-17-16,5-4-28 16,6-7-93-16,9-5-57 15,-4-6-137-15,10-12-20 16,19-33 185-16</inkml:trace>
  <inkml:trace contextRef="#ctx0" brushRef="#br0" timeOffset="147504.76">30643 13117 3142 0,'-2'3'129'0,"2"-1"64"16,15 3-213-16,15-2-23 15,11 0 8-15,16-4 21 16,-1-5 7-16,1-1 5 15,-6 0 3-15,-12 2 6 0,-6 1-28 16,-10 4-74-16,-5-1-58 16,-7 1-241-16,-5 2 224 15</inkml:trace>
  <inkml:trace contextRef="#ctx0" brushRef="#br0" timeOffset="147720.97">30672 13349 3409 0,'-21'31'45'0,"27"-19"-71"0,15-2-86 15,21-3-26-15,11-6 1 16,8-14-15-16,3-6-11 16,-4-4 39-1,-9 3 40-15,-12 7 25 16,-10 1-20-16,-2 4-126 15,3 0 113-15</inkml:trace>
  <inkml:trace contextRef="#ctx0" brushRef="#br0" timeOffset="149579.44">32136 12647 2436 0,'28'0'87'16,"-24"-2"38"-16,2-2-129 16,1-1-1-16,-5-1 34 15,-2-1 37-15,-12-2 61 16,-4 0 36-16,-16 0 21 16,-6 5-20-16,-17 4-48 15,-6 4-35-15,0 7-56 0,6 2-13 16,17 3-19-16,11-1-6 15,14 2-6-15,4 1-6 16,12 9-6-16,7 6 1 16,18 10 7-16,9 2 6 15,18 3 15-15,3-2 3 16,-1-3 5-16,-6 0 2 0,-16 1 1 16,-5 0 2-16,-12-4 6 15,-5-3 5-15,-13-9 16 16,-4 2 7-16,-15-2 8 15,-7 4-1-15,-18-1-16 16,-10-1-8-16,-7-8-5 0,2 1 6 16,12-14 6-1,10-3-3-15,16-6-21 16,5-7-17-16,8-4-25 16,3-6 1-16,5-15 12 15,0-10 8-15,10-15 15 16,3-3 0-16,6 0 1 15,1 3-1-15,0 11 1 16,-1 5-1-16,-1 14-2 0,0 7-1 16,-1 7-2-16,2-1-2 15,1 1-4-15,3-4-23 16,2-8-91-16,0-5-48 0,-2-12-121 16,1-5-17-16,-2-8 171 15</inkml:trace>
  <inkml:trace contextRef="#ctx0" brushRef="#br0" timeOffset="150544.43">30280 14253 2725 0,'-28'12'98'0,"5"-8"-31"16,18-1-90-16,5-3-37 16,3 0 0-16,2 0 40 15,-2 0 17-15,-3 0 61 0,2 5 32 16,-5 3 24-16,0 5 1 16,-1 9-49-16,1 6-33 15,0 9-28-15,1 6-7 16,-1 7-3-16,2 2 2 15,0 1 4-15,0 0 4 16,0-8 1-16,0-4 0 0,1-14-3 16,0-8-1-16,-2-10-2 15,2-7-4-15,0-1-2 16,0 0-4-16,-2-7 9 16,-3-5 1-16,-3-12 15 15,-3-9 8-15,-1-15 0 16,2-7-1-16,4-10-7 15,2-5-7-15,7-5-3 16,3 0 0-16,8 7 0 16,1 3 0-16,9 14-5 15,3 6-2-15,5 9-1 16,2 4 1-16,2 13 4 16,2 5 2-16,2 13-1 15,0 3 1-15,-1 6 1 0,-5 4 0 31,-13 3 10-31,-7 4 9 0,-14 5 17 16,-6 0 8-16,-21 2 9 0,-9 0-7 16,-10-1-4-16,-1 0-1 15,5-3-23-15,7-4-4 16,14-5-19 0,3-5-13-16,12-4-7 15,5-4-3-15,0-1-11 16,1 1-3-16,0 0 2 15,4 5 2-15,8 4 11 16,6 5 9-16,6 8 7 16,3 0 2-16,4 7 4 0,-1-2 2 15,0 2 1-15,-5-4 4 0,-11-2 8 16,-7-1 12-16,-10 1 10 16,-10 3 3-16,-13 7 5 15,-5 0-9-15,-11 4-6 16,-1-2-2-16,-5 1-10 15,2-3-3-15,7-7-16 16,3-7-19-16,15-12-58 0,4-6-48 16,8-17-113-16,3-17-47 15,20-36-497-15,15-20 481 16</inkml:trace>
  <inkml:trace contextRef="#ctx0" brushRef="#br0" timeOffset="150762.31">30881 14121 2910 0,'9'21'126'16,"16"-3"97"-16,33-1-234 0,11-3-5 16,17-11 7-1,1-6 4-15,-14-9 8 16,-6-1 2-16,-18 2-5 0,-11 1-16 15,-14 3-72 1,-10 1-43-16,-13 6-102 0,-3-5-358 0,-29 12 381 16</inkml:trace>
  <inkml:trace contextRef="#ctx0" brushRef="#br0" timeOffset="150945.29">31011 14404 2966 0,'-24'24'140'16,"23"-5"146"-16,26-4-303 16,12-2-15-16,15-2 8 15,1-4 6-15,-3-7-6 16,-4-5-29-16,-1-5-76 0,-3-4-59 16,5-15-70-16,1-9 120 15</inkml:trace>
  <inkml:trace contextRef="#ctx0" brushRef="#br0" timeOffset="151214.9">31719 14108 2879 0,'-31'25'177'0,"5"5"100"15,6-2-197-15,7 2-75 16,3 1-12-16,2 1 6 15,1-2 11-15,2 2 20 0,4-1 7 0,7-2 0 16,4 1-9-16,12 0-20 16,5-5-9-16,10-7-15 15,2-7-3-15,2-7-10 16,-1-3-7-16,-4-3-49 16,-3-4-33-16,-5-11-86 15,-6-10-36-15,-11-25 130 0</inkml:trace>
  <inkml:trace contextRef="#ctx0" brushRef="#br0" timeOffset="151431.06">31804 14233 2173 0,'-18'44'277'15,"2"2"452"-15,10 3-676 16,5 2-22-16,3-2-30 15,2-3 4-15,-2 4 27 16,-1 3 9-16,-1 5 5 16,0 6-6-16,1-7-35 0,2-5-9 15,4-14-99-15,2-10-47 0,3-15-115 16,4-12-86-16,4-31 204 16</inkml:trace>
  <inkml:trace contextRef="#ctx0" brushRef="#br0" timeOffset="152333.29">32478 13810 2557 0,'-6'0'83'0,"-2"-4"-25"0,-2 0-12 15,-11-5-17-15,-8-1 5 16,-19-8 12-1,-9-1 9-15,-16-2 15 16,-10-1-3-16,-29 0 7 16,-6 1-8-16,-18-4-18 15,-11 1-7-15,0 3-24 16,-7 2-6-16,-8 9-9 0,-1 7 0 16,1 6 1-16,-10 9 1 15,0 6 6-15,5 2 4 0,-3 4 6 16,14-2 0-16,12 1 2 15,2-1 0-15,18 1-6 16,3 2-3-16,19 3 2 16,12 2 0-16,25 0 0 15,15 0 2-15,18-2-12 16,8 2-8 0,9 3-20-16,6 4-10 15,9 16-5-15,2 9 5 16,8 19 15-16,-2 9 5 0,0 8 11 15,-2-4 0-15,-1 0 4 16,0-5 0-16,-1-9-1 16,1-1 5-16,3-13 3 15,0-11 1-15,-2-15 2 16,2-8-6-16,0-10-3 16,2-7 1-16,5-4 0 0,0-2 1 15,3-3 5-15,5 2 6 16,6 2-12-16,8-3-1 15,8-1-3-15,6-3-5 16,16 2 7 0,6-2-1-16,11-2-2 15,4 0-3-15,15-1-3 16,9 0 2-16,11 1 4 16,5 1 0-16,5 8 4 15,0 2 2-15,-1 3-2 16,-1 3 1-16,5 0-1 15,-2-1 0-15,8-1-2 0,8-3 1 0,-11-5-3 16,-1-2-1-16,-11-1 2 16,-9 1 0-16,-7 0 5 15,-12 2-1-15,-16-1 0 16,-16 1 4-16,-18 1 11 16,-8-2 7-16,-11-3 18 15,-4 0 0 1,-11-3-12-16,0-1-5 15,-7-5-14-15,-2 0-3 16,-1-10 6-16,0-7 2 16,-1-21-3-16,1-11-3 15,-3-24-9-15,-2-15-3 16,0-29-8-16,-2-16-28 16,-5-29-97-16,-3-13-63 0,-3-20 138 15,0-13-37-15</inkml:trace>
  <inkml:trace contextRef="#ctx0" brushRef="#br0" timeOffset="152464.84">32251 14391 3210 0,'-27'70'96'0,"10"-19"-40"16,21-45 59-16,28-45-164 15</inkml:trace>
  <inkml:trace contextRef="#ctx0" brushRef="#br0" timeOffset="155659.49">1242 8524 2241 0,'-14'1'162'0,"-4"-2"56"16,16 2-115-16,2 6-46 16,0 17-38-16,-3 12 3 15,-5 24 13-15,-5 6-2 16,-1 5-8-16,1-5-6 15,7-10-13 1,5-5-2-16,8-16-50 16,3-6-40-16,7-23-66 15,1-13-51-15,2-42-173 16,0-20 222-16</inkml:trace>
  <inkml:trace contextRef="#ctx0" brushRef="#br0" timeOffset="155975.78">1173 8247 1169 0,'-36'-47'197'0,"-6"27"180"15,-3 16-45-15,-9 17-115 16,-5 14-41-16,-11 31-74 16,-5 16-25-16,3 32-23 15,8 15 3-15,19 15-3 16,18 9-7-16,37 7-21 16,24-5-16-1,48-26-18-15,23-21 5 16,27-48 7-16,13-26 9 15,6-41 25-15,0-29 14 16,-12-44 17-16,-14-17 0 16,-33-30-1-16,-20-2-12 15,-40-5-10-15,-19 0 1 16,-31 8-7-16,-14 0-3 0,-29 4-12 16,-7 6-6-16,-12 19-15 15,1 17-22-15,10 32-74 16,7 19-55-16,21 28-142 15,14 15-541-15,38 21 527 16</inkml:trace>
  <inkml:trace contextRef="#ctx0" brushRef="#br0" timeOffset="157037.24">13583 8290 1791 0,'-47'-10'162'0,"19"-2"93"16,8 0-33-16,9 3-50 16,3 3-34-1,6 2-48-15,3 1-21 16,11-4-36-16,7 2-2 0,14-6 7 16,6 0 4-16,12 3-6 15,1-1-8-15,-5 9-15 16,-4 6-2-16,-17 8 1 15,-7 4 4-15,-18 12 5 16,-8 9 0-16,-20 17 0 0,-9 6-3 16,-11 4-5-16,3 0 1 15,12-10-5-15,10-6 1 16,17-17-3-16,5-10 2 16,8-13 6-16,10-4 2 15,20-11 18-15,10-9 4 16,13-22 0-16,-1-11 1 0,-4-19-11 15,-7-10 0-15,-8-9 8 16,-5-3-3-16,-13-8 3 16,-8-2 1-16,-16 3-9 15,-10 3 7-15,-19 15-1 16,-8 13-6-16,-17 21-8 16,-15 17-8-16,-26 28-12 15,-11 13-8-15,-8 36-14 16,6 15-1-16,14 36 1 15,14 15 3-15,23 23 2 16,16 10-4-16,42 4-6 16,25-5 3-16,39-21 9 15,12-18 8-15,30-35 6 16,17-17 4-16,18-40 7 0,8-21 5 16,2-38-1-16,-13-18 2 15,-25-22 8-15,-16-8-3 16,-32-15 12-16,-19-5-1 15,-19-15-9-15,-5-8-4 16,-10-15-48-16,-3-10-47 16,3-1-103-1,3 0-67-15,13 29 331 0,17 17-144 16</inkml:trace>
  <inkml:trace contextRef="#ctx0" brushRef="#br0" timeOffset="158302.94">22941 10227 2190 0,'-37'12'202'0,"12"-46"208"0,37 29-344 15,14-7-77-15,6-2-8 16,18-8 20-16,6-1 3 16,2 3 14-16,0 2 5 15,-5 9 6-15,-9 4 7 16,-16 5 13-1,-9 2 13-15,-19 7 28 16,-8 3 0-16,-18 10-10 16,-6 8-7-16,-6 4-31 15,2-1-8-15,13-4-17 16,4-9-15-16,14-7-15 16,6-4-4-16,17-1 2 15,7 0 5-15,24 2 13 0,11 0 7 0,11-1 8 16,0-2-1-16,-14 0 2 15,-11 0-1-15,-20 1 8 16,-7 1 26-16,-18-1 30 16,-5 4 3-16,-13 7-8 15,-8 5-22-15,-8 9-32 16,-3-2-5-16,5-3-11 0,9-3-5 16,11-12-41-16,6-5-41 15,7-8-89-15,2-4-22 16,13-19 1-16,4-14 22 15,14-25 42-15,1-17 7 16,3-26 4-16,-2-3 14 16,-12 3 49-1,-7 9 22-15,-18 31 53 16,-12 12 30-16,-18 21 57 16,-9 7 38-16,-21 8 31 15,-9 5-7-15,-22 14-44 16,-5 7-28-16,-2 17-41 15,3 9-14-15,13 19-7 16,7 10-10-16,19 29-19 0,14 16-8 0,32 11-11 16,18 4-2-16,39-4 1 15,16-7 1-15,27-15-5 16,12-17 2-16,28-31 6 16,9-19 6-16,14-31 15 15,2-12 8-15,-22-24 12 16,-7-12 5-1,-31-15 10-15,-16-8 4 16,-30-8-1-16,-15-3-1 16,-28-9-7-16,-13-12-6 15,-25-15-10-15,-13-3-25 16,-19 7-64-16,-7 13-55 16,-9 19-113-16,1 6-44 0,12 12 142 15</inkml:trace>
  <inkml:trace contextRef="#ctx0" brushRef="#br0" timeOffset="160408.78">19274 2594 1520 0,'-7'-30'139'0,"2"11"103"0,5 9-94 16,0 6 37-16,0 4 15 15,0 0-3-15,-1 0-15 16,1 1-25-16,-5 5-68 16,-1 3-22-16,-4 8-34 15,-4 3-9-15,-5 7-9 0,0 3 1 16,4-1-2-16,4 1-1 16,8-4-3-16,4-2-1 15,9-3 2-15,5-1 3 16,8-6 5-1,3-1 3-15,2-7-1 16,2-3-1-16,-2-6-7 16,-1-2-1-16,0-3 6 15,-5-1-2-15,-8-1 2 16,-1 0-1-16,-7-3-40 16,-1-2-22-16,-4-6-38 15,-1-3-25-15,2-6-5 0,1-5 18 16,3-5 31-16,2-1 21 0,0 6 42 15,-1 6 5-15,-7 14 25 16,0 6 13-16,-4 8 13 16,-2 2 8-16,-4 7-9 15,-4 6-7-15,-5 14-4 32,-2 6-7-32,2 10-6 15,4 2-7-15,6 4-14 0,6 1-4 16,5 1-5-16,6-4 0 15,8-5 0-15,3-5 0 16,4-13-2-16,2-6-4 16,1-11-15-16,-1-6-13 15,0-8-39-15,-1-2-12 0,-5-12-16 16,-3-11-9-16,-2-19 21 16,-1-14 15-16,3-16 30 15,-1-7 22-15,-4-5 22 16,-4 0 2-16,-7-2 3 15,-6 5 4-15,-11 14 28 16,-7 10 26-16,-18 17 42 16,-8 9 6-16,-24 14-23 15,-7 9-23-15,-21 16-35 16,-12 9-5-16,-13 24 2 16,-6 12 1-16,8 30 1 15,5 14-3-15,26 15-7 16,12 10-4-16,36 12-12 15,26 8-3-15,41 1-3 0,26-4-1 16,34-17 2-16,10-14 2 16,24-20 8-16,10-12 5 15,14-32 9-15,8-22 6 16,10-38 9-16,-10-23-5 16,-4-27 14-16,-10-13-1 0,-27-6-5 15,-12-9 5-15,-36-18-5 16,-20-7-7-16,-28-7-5 15,-10 4-9-15,-28 9-52 16,-11 11-40-16,-21 13-94 16,-16 9-49-16,-11 31-86 0,-10 11 375 15,-12 42-101-15</inkml:trace>
  <inkml:trace contextRef="#ctx0" brushRef="#br0" timeOffset="164012.18">20681 2623 1863 0,'-22'-29'102'0,"-5"12"48"16,24 5-81-16,3 7 27 16,0 3-3-16,1-1 21 15,-1 3 10-15,0 0-24 16,0 0-22-16,4 0-42 0,2 8-15 0,4 10-11 15,-1 12-1-15,0 29 5 16,-3 23 1-16,-6 23 0 16,-4 9-1-16,-4 0-1 15,-1-9 0-15,0-10 2 16,-1-8 0-16,3-16-1 16,0-13 0-16,4-16-4 15,0-10-2-15,3-13-14 16,3-5-29-16,0-12-62 15,4-6-25-15,12-30-132 16,9-15-169-16,14-39 257 16</inkml:trace>
  <inkml:trace contextRef="#ctx0" brushRef="#br0" timeOffset="164798.84">21065 2962 1921 0,'-10'3'104'0,"-3"10"88"15,-3 7-88-15,-7 16 20 16,-7 8-15-16,-7 5-19 16,2 2-7-16,5-6-13 0,10-5-5 15,18-4-22-15,7-5-9 16,17-9-11-16,8-5 1 16,9-14 17-16,2-6 5 15,1-16 7-15,0-5 1 16,0-8-4-16,-4-2-7 0,-5 0-7 31,-7-1 0-31,-16 3-4 16,-5 4 10-16,-14 4-4 15,-9 5-9-15,-11 5-24 16,-3 5-16-16,-2 5-8 16,2 3 4-16,10 3 7 0,5 1 2 15,11 0-21-15,5 1 2 16,10 0 1-16,8 3 4 0,21-1 22 15,9-1-1-15,12-3 3 16,2 2 0-16,-7 0 0 16,-7-1-5-16,-17 5-4 15,-7 2-1-15,-17 5-4 16,-6 5 7-16,-12 11 3 16,-5 5 4-1,-3 0 2-15,1 1 0 16,7-7-1-16,5-8 2 15,7-9 5-15,1-4 3 16,11-7 21-16,1-3 5 0,11-12 12 16,6-9 9-16,2-12-14 15,-3-4-2-15,-5-2-11 16,-8 3-8-16,-10 9-3 16,-1 3-2-16,-5 11 1 15,0 4-7-15,0 9-18 0,0 0-15 16,-5 0-28-16,-1 5-6 15,2 18 1-15,1 12 12 16,3 35 15-16,4 18 9 16,7 23 8-16,3 12 2 0,4 13 5 15,-2 0 3-15,-1-13 5 16,-4-10 1-16,-5-27 1 16,-5-14 0-16,-8-6 2 15,-5-5-3-15,-7-9 4 16,-2-7 2-16,-4-14 3 15,1-7 17 1,0-12-7-16,-5-7-1 16,-6-12-29-16,-6-9-31 0,5-22-50 15,3-12-46-15,12-19-65 16,7-6-33-16,15-9-51 16,8-2-33-16,16-5 179 15</inkml:trace>
  <inkml:trace contextRef="#ctx0" brushRef="#br0" timeOffset="165299.97">21547 3430 2226 0,'-6'-7'105'0,"4"3"79"16,10 5-160-1,4 1 8-15,7 0 30 16,2 1 24-16,11-3 29 15,3 0 3-15,5-1-21 16,-1 1-23-16,-7 2-35 16,-1 3-11-16,-10 4-13 15,-4 1-5-15,-11 2-5 16,-9 3 1-16,-13 5 12 0,-6 3 5 0,-6 4 7 16,-2-1 0-16,8-4-12 15,4-3-4-15,9-8-13 16,6-2-5-16,6-4 3 15,7-1 1-15,10 0 9 16,8-1 5-16,19-1-9 16,6 2-1-16,5-2-3 0,-4 0-1 15,-17 4 6-15,-8-1 1 16,-15 0 6-16,-4 0 5 16,-9-3 10-16,-4 4 3 31,-7 2 6-31,-7 5-2 0,-9 6-8 0,1 1-1 15,-3 2-15 1,-1-4-8-16,8-3-54 16,1-5-30-16,9-6-62 15,3-3-33-15,9-15-76 16,9-13-32-16,23-33-134 16,18-14 209-16</inkml:trace>
  <inkml:trace contextRef="#ctx0" brushRef="#br0" timeOffset="165538.53">22711 2956 2185 0,'1'-4'121'0,"1"4"20"31,-2-1 7-31,-5 4 4 0,-5 6-19 0,-9 10-9 16,-5 8-18-1,-11 11-38-15,0 6-18 16,-3 5-23-16,2 6-10 15,7 3-12-15,0 1-2 16,4-5-11-16,3-1-27 16,3-19-62-16,4-8-39 0,5-15-69 15,2-8-28-15,-2-16 134 16</inkml:trace>
  <inkml:trace contextRef="#ctx0" brushRef="#br0" timeOffset="165801.65">22355 2975 2060 0,'-4'-3'101'15,"5"6"90"-15,11 6-120 16,4 0 17-16,4 9 18 16,1 5-4-16,3 6-12 15,1 8-5-15,-3 4-12 16,1 3-9-16,1 2-25 15,0 1-12-15,7-1-17 16,1-4-2-16,0-3 1 0,1-7 2 16,-2-10-30-16,1-7-24 0,0-8-56 15,0-6-44-15,3-10-76 16,3-9-32-16,1-21 132 16</inkml:trace>
  <inkml:trace contextRef="#ctx0" brushRef="#br0" timeOffset="166001.84">23224 2953 2328 0,'-4'-6'94'0,"7"5"76"16,17 7-140-16,7 2 6 16,11 3 10-1,3-3-8-15,2-5-13 16,-2-3-6-16,2-6-3 15,-3 1-1-15,-2-2-36 16,-1 2-47-16,-9-1-93 16,-4 1-52-16,-15 3 103 15</inkml:trace>
  <inkml:trace contextRef="#ctx0" brushRef="#br0" timeOffset="166170.54">23137 3154 2261 0,'-13'-1'32'0,"20"5"-48"16,12 2-14-1,19-6 5-15,11-6 0 16,17-14-29-16,8-9-37 16,10-13 44-16</inkml:trace>
  <inkml:trace contextRef="#ctx0" brushRef="#br0" timeOffset="166553.04">23941 2697 2860 0,'13'3'47'16,"-16"8"-51"-16,44 4-34 0,10 1 38 15,-2 0 6-15,-17-5 5 16,-7-1 3-16,-11 2 5 16,-8 2 7-16,-15 15 3 15,-11 7-3-15,-26 18-3 16,-14 5-7-16,-16 5-4 16,1 1 11-1,13-8 17-15,13-4 12 16,23-13 7-16,11-7-10 15,16-8-14-15,9-2-7 16,18-10-4-16,10-5-1 16,16-13-4-16,9-9-9 0,11-13-34 15,2-5-32-15,2 1-81 16,-1 0-51-16,-9 8-103 16,-9 3 109-1,-13 17 74-15</inkml:trace>
  <inkml:trace contextRef="#ctx0" brushRef="#br0" timeOffset="169323.45">21865 5109 835 0,'-9'-9'117'0,"6"4"158"0,2 0-64 16,1 4 23-16,1 0-6 16,1 0-36-16,-1 0-10 15,2-4-11-15,0 2-10 16,-3-3-13-16,-3-3-15 16,-8-6-43-16,-4-5-19 15,-7-7-28-15,0 0-1 0,-7 4-6 16,-3 2-11-16,-8 14-19 15,-4 7-6-15,-1 20-11 16,3 9 0-16,5 11 4 16,9 4 0-16,11-1 0 15,8 2-1-15,13-2-1 16,6 2 2-16,9-3 3 16,6-6 6-16,8-13 6 15,5-9 1-15,15-15 8 16,0-10-2-16,9-16 3 15,-2-5 1-15,-7-6-1 16,-2-3 1-16,-14 1-1 16,-12 0-1-16,-12 13-2 15,-5 6-1-15,-7 11 6 0,-1 9 0 16,0 0-3-16,-1 1-1 16,-2 11-15-16,-3 5 0 15,-3 19 1-15,2 11 0 16,-1 23 9-16,6 11-3 15,-1 14 0-15,1-1 1 0,2-9-5 32,-1-7 0-32,2-18-1 15,0-7-2-15,2-14 1 16,0-8-11-16,-1-17-69 0,0-11-23 0,1-1-82 16,4-17-36-16,10-30-28 15,7-18 113-15</inkml:trace>
  <inkml:trace contextRef="#ctx0" brushRef="#br0" timeOffset="169511.56">22442 5045 2719 0,'12'4'70'0,"14"4"-38"15,5 3-12-15,5-1 26 0,-3 0-17 16,-1-5-16-16,-1-3-4 15,-2-3-3-15,-2 1-12 0,-7-4-71 16,-2 2-49-16,-13-2 396 16,-6 6-261-16</inkml:trace>
  <inkml:trace contextRef="#ctx0" brushRef="#br0" timeOffset="169727.57">22479 5290 1907 0,'5'2'229'0,"8"1"458"16,13 5-640-16,5 3 21 15,10-2 0-15,7 2-14 0,1-1-27 16,3-3-6-16,0-1-10 16,-2-2-1-16,-10-1-2 15,-8-3-24-15,-8-3-96 16,0-4-57-16,-1-7-91 15,8-6 112-15</inkml:trace>
  <inkml:trace contextRef="#ctx0" brushRef="#br0" timeOffset="169965.95">23206 5019 2560 0,'-5'22'110'0,"4"-6"83"15,5 4-167-15,8 12 5 0,4 4 7 16,5 0-3-16,2 6-1 16,4 0-8-16,-1-1-1 15,3 0-11-15,-2-2-6 16,-3-3-20-16,3-3-17 16,-4-8-56-16,2-4-33 15,-2-8-54-15,-2-5-26 0,-1-11-72 16,3-10-196-16,8-17 285 15</inkml:trace>
  <inkml:trace contextRef="#ctx0" brushRef="#br0" timeOffset="170166.51">23702 5020 1715 0,'-29'11'209'15,"-1"6"316"-15,-3 18-399 16,-2 8 23-16,-10 18-11 15,-3 9-14-15,-5 11-36 16,-4 3-28-16,1-10-32 16,3-9-10-16,6-15-29 15,6-8-23-15,12-12-94 0,1-5-68 16,5-15 102-16</inkml:trace>
  <inkml:trace contextRef="#ctx0" brushRef="#br0" timeOffset="171016.27">25808 2469 1064 0,'2'-14'137'0,"2"2"53"16,-2 4 36-16,-1 2 1 16,0 1-22-16,-1 0-7 0,0 5-44 15,0 0-19-15,0 0-36 16,0 0-20-16,0 5-30 16,-1 4-14-16,-5 13-12 15,2 9-1-15,-4 18 1 16,2 10 1-16,-6 24 0 15,-3 10 1 1,1 1-1-16,-3-2 2 0,10-17 8 16,0-11 2-16,3-10 2 15,1-5-2-15,-1-8-14 16,3-8-2-16,-1-12-4 16,2-3-2-16,0-11 1 15,0-6-2-15,0 0-3 16,0 0-8-16,0-1-36 15,-2-5-28-15,7-13-103 16,6-7-45-16,10-14-80 16,4-4-19-16,3 3-70 15,1 3 198-15</inkml:trace>
  <inkml:trace contextRef="#ctx0" brushRef="#br0" timeOffset="171856.49">26084 2978 1621 0,'0'-1'201'15,"0"3"257"-15,2-2-322 16,-2 3 21-16,-5 1-37 16,-5 2-7-16,-6 12-45 15,-7 0-21 1,-6 10-13-16,1 3-2 16,7 0-15-16,7 2-8 15,13-3-9-15,7-4-3 16,11-6 6-16,6-4 4 0,3-7 16 15,4-7 10 1,10-8 11-16,1-6 3 0,5-8-1 16,-3-4-2-16,-12-5-3 15,-10-3-1-15,-11-4-1 16,-6 1 0-16,-11 3-8 16,-1 1-8-16,-10 6-19 0,-4 5-11 15,-3 8-22-15,-2 4 1 16,8 3-3-16,6 3-14 15,13 2-21-15,7 0-1 0,16 1 6 16,12 0 13-16,14-1 25 16,5 0 1-16,0-1 5 15,-2 1 4-15,-10 1 12 16,-9 2 2-16,-15 1-1 16,-9 2-3-16,-15 8 5 15,-10 3 1 1,-14 11 9-16,-7 4 4 15,-1 4 3-15,2 3-2 0,10-4-2 16,7-1 0-16,13-11 2 16,6-3 1-16,14-5 14 15,5-7 6-15,16-8 7 16,9-6 4-16,7-13-6 16,4-6-1-16,-6-12-10 0,-2-2-1 15,-12-3 0-15,-8 3-1 16,-12 4 0-16,-10 8 0 15,-7 11-10-15,-6 3-5 16,-5 7-15-16,-3 1-10 16,-4 6-14-16,0 9-7 15,0 12-1 1,1 6 1-16,6 19 8 16,1 9 7-16,6 21 8 15,2 17 4-15,-1 14 4 16,0 3 0-16,-1 5 2 15,0-3 0-15,1-6 1 16,0-6 2-16,-4-21 2 16,0-10 1-16,-7-20 3 0,-3-4 1 0,-4-9 2 15,-4-4 1-15,-4-7 0 16,-2-3 0-16,-1-9-13 16,3-5-17-16,-5-10-72 15,3-7-40-15,-7-19-109 16,-3-10 391-16,13-26-155 15</inkml:trace>
  <inkml:trace contextRef="#ctx0" brushRef="#br0" timeOffset="173607.83">26830 3261 1964 0,'14'-13'127'0,"-17"0"54"15,1 6-4-15,2 5-32 16,0 0-29-16,0 2-38 15,0 2-14-15,1 2-14 16,3 3 0-16,5 10-8 16,0 4-9-16,2 12-17 0,2 2-12 0,0 1-5 15,1-1-2-15,0-10 5 16,1-4 8-16,-2-7 9 16,-2-3 1-16,4-4-8 15,1-2 1-15,1-3-6 16,-1-2 2-16,0-6 4 15,-2-3-7 1,4-11-31-16,1-8-26 16,2-12-62-16,0-5-23 0,-2-2-13 0,-5 3 9 15,-8 11 48-15,-3 7 29 16,-7 11 38-16,-1 7 17 16,-4 9 12-16,-2 5 11 15,-4 12 36 1,-2 6 14-16,2 11 29 15,1 7 3-15,2 10-5 16,2 1-7-16,5 0-20 0,1-5-12 16,4-6-24-16,2-1-9 15,2-4-10 1,-1-1-1-16,1-9-1 0,-2-3 0 16,0-11-25-1,-1-5-22-15,-1-7-56 16,0 1-32-16,0-2-46 15,2-8-50-15,6-13 132 16</inkml:trace>
  <inkml:trace contextRef="#ctx0" brushRef="#br0" timeOffset="174225.18">27474 2806 1462 0,'-7'-10'80'0,"4"4"55"15,3 5-95-15,0 1 19 16,0 0 29-16,0 2 21 16,0 3 16-16,-1 3-7 15,-2 10-22-15,2 4-11 16,0 11-28-16,1 3-12 15,7-1-20 1,4-1-13-16,6-7-5 16,5-3 4-16,6-8 19 15,3-2 12-15,3-9 11 16,4-5 3-16,-1-7-7 16,-4-5 0-16,-5-8-1 15,-2-4-2-15,-7-3-6 16,0 0-3-16,-7 0-9 0,-2 3-2 0,-6 6-2 15,-1 6-1-15,-3 11-9 16,0 0-8-16,2 3-24 16,-2 14-7-16,0 20-7 15,0 14 6-15,-4 28 14 16,0 13 8-16,-5 25 6 16,2 8 0-1,3-5 2-15,0-7-1 16,4-25 2-16,1-8 1 15,-2-19 4-15,-4-11 1 16,-4-21 8-16,-3-9 5 16,-5-14 26-16,-2-5-1 0,1-9 7 15,-3-6 8-15,2-15-28 16,3-6-3-16,8-10-37 16,5-8-28-16,19-11-50 15,8-6-32-15,13-11-86 16,6-3-39-16,10-4 127 0</inkml:trace>
  <inkml:trace contextRef="#ctx0" brushRef="#br0" timeOffset="174441.36">28374 2828 2319 0,'0'13'138'15,"12"-6"220"1,22 14-377-16,7 2 14 16,7-6 8-16,2-5 2 15,-3-13-1-15,-2-7 2 0,-5-11-48 16,-3-5-49-16,2 0-120 16,-1 0-101-16,-6 6 165 15</inkml:trace>
  <inkml:trace contextRef="#ctx0" brushRef="#br0" timeOffset="174610.87">28328 3104 2138 0,'-26'-2'151'0,"18"6"223"16,22 11-371-1,12 5-4-15,19-4 0 16,11-9-3-16,26-18-11 15,10-10-24-15,12-17-77 16,11-7-42-16,13-11 77 16</inkml:trace>
  <inkml:trace contextRef="#ctx0" brushRef="#br0" timeOffset="175883.27">29029 2719 500 0,'-20'-19'189'16,"2"0"150"-16,7 5-76 16,3 1-13-16,1 3-49 15,0 2-11-15,1 2-14 16,6 5-9-16,0 0-38 0,0 1-21 0,-2 0-38 16,4 6-12-16,2 7-4 15,1 3 4-15,3 7-4 16,-1 4-6-16,2 2-12 15,2 2-6-15,8 0-6 16,3-3 2-16,7-4-5 16,3-3 3-1,-2-6-1-15,-1-5-4 16,0-5 0-16,1-4-4 16,0-6-2-16,0-4 0 15,0-6-5-15,0-3-13 16,-3-7-52-16,-2-2-38 15,-4-5-77-15,-4-1-29 16,-7 0-79-16,0-1-77 0,-9 2 208 16</inkml:trace>
  <inkml:trace contextRef="#ctx0" brushRef="#br0" timeOffset="176089.62">29426 2541 558 0,'-6'-5'186'16,"0"3"158"-16,0 7-66 15,1 4-20-15,0 10-22 0,2 6-8 16,-3 9-17-1,-1 6-13-15,-5 15-45 16,0 9-27-16,0 13-54 16,2 1-25-16,1-2-27 15,5-4-8-15,2-6-4 16,4-2 0-16,6-6-48 16,2-5-34-16,6-16-86 15,-1-3-55-15,3-23-472 0,0-5 437 16</inkml:trace>
  <inkml:trace contextRef="#ctx0" brushRef="#br0" timeOffset="214274.11">27129 3214 544 0,'-11'0'132'0,"-3"2"137"16,-3 4-98-16,1 1-37 15,0 0-33-15,4-1-1 16,3-1 16-16,1-3 18 16,1 1 12-16,1-3 7 15,-2 1-13-15,3-1-21 16,-4-1-9-16,0-2-29 15,-2 1-11-15,-5 1-19 16,-3-1-15-16,-4 1-3 16,1 1 5-16,0 0 14 15,5 0 5-15,4 0-6 0,3 0-8 0,9 0-15 16,0 0-8-16,1 0-24 16,2 1-4-16,9 2-4 15,4 2 4-15,6 0 10 16,1 1 3-16,0 6 1 15,1 0-4-15,-4 6 1 16,1 4-2 0,-1 9-1-16,-1 5 0 0,-3 4 0 15,-4 0 2-15,-7-1 5 16,-1 0 3-16,-6-1 2 16,-4 1 0-16,-5-3 1 15,-4-4 2-15,-4-6 3 16,-3-5 2-16,-2-3 5 15,2-5 0-15,-1-8 26 0,3-4 10 16,4-6 0-16,4-6-5 16,8-4-38-16,6-3-16 15,10-4-8-15,5-1-2 16,1 6 5-16,2 2 0 16,1 9-3-16,0 5 1 15,5 7 2 1,0 6 0-16,1 5 2 15,3 0 1-15,4 1-3 16,5 0-6-16,7-4-95 16,-3-2-41-16,6-5-114 15,-1-2-60-15,3-2 189 0</inkml:trace>
  <inkml:trace contextRef="#ctx0" brushRef="#br0" timeOffset="-214337.5">26654 5136 1441 0,'1'-14'119'0,"0"6"69"16,0 4 3-16,-1 4-35 16,0 3-24-16,0 3-31 15,2 2-15-15,-1 9-27 16,3 4-7-16,6 4-22 16,2 2-6-16,7-1-11 0,1-4-5 15,2-4 9-15,-3-6 10 16,-1-11 20-16,1-3 7 15,4-13 7-15,3-7-6 16,-2-9-6-16,-1-3-5 16,-4-3-9-16,-1 1-4 15,-4 6-11 1,-1 5-4-16,-7 13-5 16,-5 11-4-16,0 0-15 15,3 5-2-15,-4 17-3 16,-3 8 2-16,-1 28 11 15,-4 13 1-15,0 41-27 0,1 20-28 16,0 32-51-16,2 18-14 16,5-7 26-16,4-4 27 0,6-24 52 15,0-20 15-15,-3-27 6 16,-6-18 0-16,-7-27 19 16,-4-13 4-16,-5-23 30 15,-1-5 13-15,-10-18-4 16,-5-13 3-16,-13-18-32 15,0-6-15-15,-1-12-22 0,4-2-9 16,7 0-9-16,3 1-13 16,6 6-57-16,7 3-55 15,15-4-409-15,10 0 343 32</inkml:trace>
  <inkml:trace contextRef="#ctx0" brushRef="#br0" timeOffset="-214075.15">27254 5379 2223 0,'8'16'87'0,"14"-1"31"0,7 0-48 0,13-2 14 16,4-4-10-16,7-12-26 15,4-4-6-15,2-9-11 16,0-2-5-16,-2-2-7 16,-8 0-3-16,-7 3-37 15,-4 3-49 1,-10 5-91-16,-2 5-64 16,-16 4 111-16</inkml:trace>
  <inkml:trace contextRef="#ctx0" brushRef="#br0" timeOffset="-213847.03">27383 5567 1521 0,'-37'26'162'15,"9"-2"129"-15,19-4-169 16,10-2 4-16,14-3-2 16,8-4 9-16,6-3-8 15,3-3-20-15,6-4-52 0,1-1-19 16,5-6-11-16,0-2-4 15,1-6-25-15,0-3-33 0,-1-5-75 16,-2-3-51-16,0-7-122 31,3-5-367-31,6-7 410 0</inkml:trace>
  <inkml:trace contextRef="#ctx0" brushRef="#br0" timeOffset="-213573.96">28292 4895 1568 0,'-9'13'207'0,"7"1"352"0,2 11-488 15,1 3 3-15,0 7 6 16,0-2 7-16,-1 0 10 16,-3 3 3-16,-6 10-8 15,-1 8-11-15,-6 27-24 0,-1 10-16 16,-2 10-20-16,-3-3-5 15,-1-12-7-15,0-9-4 16,3-12-62-16,8-6-38 16,12-14-94-16,5-9-62 15,17-21-99 1,12-16 180-16</inkml:trace>
  <inkml:trace contextRef="#ctx0" brushRef="#br0" timeOffset="-213257.45">28744 5127 2016 0,'-36'35'133'15,"1"13"82"-15,-9 21-144 16,0 10 10-16,5 13-11 16,0 1 6-16,16-5 22 15,8-2 4-15,15-17-13 16,7-2-12-16,12-16-15 15,6-9-11 1,8-17-9-16,6-7 7 16,4-18-5-16,-5-8 8 15,-4-14 12-15,-6-3-1 16,-9-4 9-16,-1-1-2 16,-14 2-8-16,-4-1-6 15,-15 2-21-15,-6 2-17 16,-10 5-71-16,-5 6-47 0,-9 6-135 15,-2 4-36-15,5 10 141 16</inkml:trace>
  <inkml:trace contextRef="#ctx0" brushRef="#br0" timeOffset="-211753.87">30753 2420 771 0,'12'-48'122'0,"-5"11"118"31,-4 5-2-31,-3 12-42 0,-1 7-7 16,-2 10-46-16,-2 3-31 16,0 15-41-16,-2 11-19 15,-5 26-8-15,-4 12 1 16,-5 26-9-16,2 14-9 16,2 26-14-16,3 3-4 0,4-7-2 15,1-13 0-15,3-29 1 16,1-8 0-16,5-18 6 15,1-11-14-15,5-17-77 16,3-10-57-16,10-20 60 16</inkml:trace>
  <inkml:trace contextRef="#ctx0" brushRef="#br0" timeOffset="-210998.38">31061 2957 1609 0,'-45'39'67'0,"-4"12"-13"15,3 2 2-15,13-6-44 16,10-2 14-16,20-9 37 0,7-7 7 16,21-11 51-16,10-8 4 0,14-16-21 15,5-11-4-15,-5-11-40 16,-5-8-16-16,-15-5-9 15,-9-2-2-15,-13 1 2 16,-8 5-4-16,-16 10-11 16,-8 7-3-16,-15 15-18 0,-6 5-6 15,-4 13-2-15,6 2-2 16,19 3 1-16,11 3-2 16,25-1-1-16,11-2 1 15,23 0 4-15,6-4 2 16,12-6 3-16,1-2 2 15,-8-8 7 1,-2-4 6-16,-18-2 11 16,-9 0 6-16,-15 2 24 15,-11 4-2-15,-9 1-15 16,-10 7-6-16,-9 8-26 16,-2 3-3-16,8 4 2 15,7-1-3-15,9-4-4 16,6-3 0-16,9-6 10 0,4-6 8 0,13-8 13 15,4-7 2-15,8-10-4 16,3-3-1-16,-4-4-2 16,-1 1-4-16,-7 4 0 15,-9 6-2-15,-9 8 4 16,-5 5-3-16,-6 7-16 16,3 3-5-1,-1 10-11-15,0 7 2 16,1 15 1-16,1 13 1 15,-4 29 0-15,-1 20 0 16,0 27 12-16,-1 11-1 16,1 6-10-16,-4-7-1 15,-6-17 3-15,-8-12 5 16,-13-25 15-16,-5-12 3 0,-2-11-2 16,2-8 1-16,4-17 3 15,6-7-1-15,6-18-16 16,2-10-26-16,10-23-50 15,7-10-39-15,19-31-117 16,9-14 524-16,30-30-265 0</inkml:trace>
  <inkml:trace contextRef="#ctx0" brushRef="#br0" timeOffset="-210735.51">31783 3237 1289 0,'-30'13'169'16,"4"5"255"-16,10 7-377 0,5 3 11 16,13 2 3-1,10 1 15-15,12 2 35 0,7 0 6 16,4-1-22-16,0-5-14 16,-7-8-36-16,-9-3-14 15,-12-8 9-15,-7 0 6 16,-13 1 9-16,-7-4-2 0,-11 4-18 15,-1-1-36-15,-1-4-94 16,0-2-55-16,4-6-172 16,4-5 170-16</inkml:trace>
  <inkml:trace contextRef="#ctx0" brushRef="#br0" timeOffset="-210577.95">31741 3294 1783 0,'18'10'73'16,"11"-2"14"-16,14-6-105 15,7-5-68-15,3-15-170 16,0-6-202-16,1-5 246 0</inkml:trace>
  <inkml:trace contextRef="#ctx0" brushRef="#br0" timeOffset="-210234.37">32187 2776 1501 0,'-6'4'179'0,"12"1"324"16,15 5-469-16,9 1 16 15,17 4 15-15,7-2 6 16,3 2-6-16,-5 0-10 15,-17 1-26-15,-13 2-6 16,-22 4-1-16,-12 6-2 0,-23 12-2 16,-11 7 1-16,-9 9-9 15,2 2-3-15,10-2 1 16,10-1-3-16,11-7-2 16,6-3-3-16,11-9-4 15,4-5-4-15,8-10-1 16,5-6 4-16,8-7 8 0,8-7-10 0,9-13-40 15,5-9-35-15,6-16-103 16,3-6-59-16,3-3 133 16</inkml:trace>
  <inkml:trace contextRef="#ctx0" brushRef="#br0" timeOffset="-210049.44">31934 3126 1749 0,'11'14'43'15,"26"3"-33"-15,10-2 13 16,16-8 34-16,2-4-2 0,6-12 1 16,2-4-9-16,2-4-89 15,-3-6-57-15,-8-1 48 16</inkml:trace>
  <inkml:trace contextRef="#ctx0" brushRef="#br0" timeOffset="-209463.66">32734 3083 1588 0,'-13'-8'98'0,"7"11"17"15,4 4-54-15,8 1-15 16,4 1-19-16,3 0 14 15,5-5 3-15,4-1-8 16,4-3-3-16,7-3-3 31,3 1-32-31,2-4-93 16,-2-1-109-16,-5 1 102 16</inkml:trace>
  <inkml:trace contextRef="#ctx0" brushRef="#br0" timeOffset="-209263.05">32713 3288 1675 0,'9'13'79'16,"3"0"-19"-16,12-1 4 16,6-5-23-16,12-8-16 15,6-6 0-15,2-10-4 16,-3 1-18-1,-9-5-51-15,-6-3-49 0,-5 1-395 16,3 1 318-16</inkml:trace>
  <inkml:trace contextRef="#ctx0" brushRef="#br0" timeOffset="-208244.72">33195 3012 1211 0,'-10'-3'128'15,"1"1"89"-15,1-1-4 0,0 0-11 16,1 1-32-16,2 1-31 15,3 0-32-15,2 1-42 16,0 0-9-16,6 2-19 16,3 1-8-16,9 0-18 15,7 2-4-15,7 0-1 0,2 2-2 16,13 4-1 0,2 2 1-16,-5 3-2 0,-4 1 1 15,-20 0 1-15,-8 2 1 16,-12 4 4-1,-11-1 3-15,-34 10-1 0,-12 3 0 16,-9 7 0-16,0 3-3 0,24 0-1 16,12-2-4-16,15-8-9 15,9-4-4-15,15-7-7 16,7-6 0-16,16-9 9 16,9-3 5-16,28-8 6 15,6-2-4-15,4-8-41 16,-1 0-27-16,-20-4-93 15,-4-2-46-15,3-1-360 16,-2 0 342-16</inkml:trace>
  <inkml:trace contextRef="#ctx0" brushRef="#br0" timeOffset="-207029.39">30910 5483 822 0,'10'-12'128'0,"-7"-1"83"16,4 0-47-16,2 0-1 16,-3 6-3-16,0 1 27 15,-4 5 22-15,-2 1 7 0,-4 1-13 16,-4 3-33-16,-7 5-69 15,-3 8-36-15,-2 4-46 16,0 4-8-16,9-1-12 16,3 0-5-16,14-4-4 15,4-3 0-15,8-4 7 16,6-2 5 0,3-4 7-16,3-1 3 15,0 0 9-15,-1-1-2 16,-9-4 5-16,-5 0 5 0,-9-1 13 15,-5 0 12-15,1 0 11 16,-4-2-4-16,-5-4-17 16,-1 0-13-16,-3-1-14 15,-1 1-5-15,2 4-4 16,2-1-4-16,6 3-4 0,1-1 0 16,-4-6-4-16,5 2 0 15,0-4 2-15,2-4-2 16,1-4 1-16,2-2-1 15,4-5 0-15,3-3 1 16,1-4 3 0,3 1 0-16,-2 2 0 15,-4 4 3-15,2 7-1 16,1 3-1-16,9 3-1 16,6 2 0-16,10 2 0 15,1 1 0-15,6 2-2 16,-2 3 0-16,0 7-3 15,2 4 2-15,-4 13-1 0,-2 7-1 0,-10 13-3 16,-6 9 1-16,-16 10 3 16,-8 1 3-16,-22 3 9 15,-11 4 1-15,-12 0 5 16,-6 2 1-16,-2-5 1 16,5-7 1-16,4-11-4 15,7-8-2-15,13-15-8 0,5-9-5 16,14-11-15-16,5-2-4 15,10-3 3-15,8 0 2 16,10-1 15-16,9-2 3 16,11-3 1-16,7-1 2 15,9-1 1-15,-1-1-1 16,-8-7-28 0,-7-4-29-16,-10-10-78 15,-2-6-65-15,1-14-318 16,3 1 310-16</inkml:trace>
  <inkml:trace contextRef="#ctx0" brushRef="#br0" timeOffset="-206787.57">31881 5467 2190 0,'-22'31'104'15,"7"3"29"-15,18 1-84 16,6-1-6-16,15-2 14 15,7-2 19-15,10 1 23 16,3 2 3 0,-3 0-14-16,-6-2-14 15,-14-6-33-15,-8-5-9 16,-12-6-5-16,-5-2 3 16,-21 1-4-16,-14-1-20 0,-30-1-73 15,-7-4-44-15,-1-7-91 16,6-5-39-16,25-10 136 15</inkml:trace>
  <inkml:trace contextRef="#ctx0" brushRef="#br0" timeOffset="-206624.75">32031 5364 1241 0,'28'1'254'0,"-7"6"317"15,6 5-418-15,2-1-31 0,-1-2-84 16,1-3-18-16,-3-6-7 15,0-4-20-15,2-4-76 16,4-4-61-16,11 3 68 16</inkml:trace>
  <inkml:trace contextRef="#ctx0" brushRef="#br0" timeOffset="-206408.6">32503 5583 2715 0,'-19'38'84'0,"21"-17"-29"15,12 0-67-15,14-4-9 16,1-8 1-16,4-10 20 0,3-7 7 16,-2-8-13-16,1-2-34 15,-11-4-69-15,-5 2-55 16,-8 0 78-16</inkml:trace>
  <inkml:trace contextRef="#ctx0" brushRef="#br0" timeOffset="-206239.26">32479 5718 2129 0,'-12'18'92'0,"24"-1"-14"16,8-1-24-16,18-10-32 15,6-6-19-15,9-17-5 0,3-5-15 0,3-14-69 16,1-5-61-16,2-7-428 16,3-2 356-16</inkml:trace>
  <inkml:trace contextRef="#ctx0" brushRef="#br0" timeOffset="-205922.76">33071 5346 1642 0,'-14'15'156'15,"14"9"135"-15,7 2-156 16,10 4-15-16,1-1-26 16,6 0 11-16,1-3-2 15,-4-1-2-15,-2-4-9 16,-8-2-31-16,-5-4-16 0,-11 7-19 16,-9 4-4-16,-17 9-3 15,-6 8-1-15,-6 4-6 16,-2-1-1-16,6 2 0 15,5-3 0-15,14-6-4 16,12-4-2-16,15-8-5 16,10-3-2-16,11-10 1 0,5-4-1 15,5-10-1-15,2-6-5 0,-2-12-26 16,1-6-14-16,-6-11-88 16,-1-3-43-16,-8-2-72 15,-6 0 108-15</inkml:trace>
  <inkml:trace contextRef="#ctx0" brushRef="#br0" timeOffset="-205753.4">32905 5759 1830 0,'-6'0'93'16,"21"5"23"-16,9 1-51 15,17-4-16-15,6-3-14 16,5-11-6-16,3-3-7 15,5-10-10-15,7-5-25 0,6-5-98 16,-6-3-105-16,-6-4 109 16</inkml:trace>
  <inkml:trace contextRef="#ctx0" brushRef="#br0" timeOffset="-204450.01">33670 5071 1805 0,'-13'-3'67'0,"-2"-2"-17"16,-5-4-4-16,-14-3 7 16,-7-2 24-16,-35-1 41 0,-8 0 17 15,-15-2-9-15,-7-2-17 0,-4-2-38 16,-11-1-16-16,-8-1-33 15,-6 2-11-15,-9 3-11 16,3 3-1-16,-7 3-6 16,-15 2-1-16,4 3 2 15,-2 1 3-15,-15 4 3 16,10-2 0-16,-5 3 2 0,-3 0 0 16,12-3 0-16,-1 1 0 15,-5-3-2-15,-1-1-5 16,-8-3-2-16,-1-1-1 15,7-1 4-15,-3-4 4 16,9 1 2 0,0 0 1-16,-4-3-1 15,1 0-1-15,-11 1 0 16,-9 1-1-16,-5 2 0 16,-8 1 1-16,-9 3-1 15,-2 1 0-15,-15 0 3 16,-2 2 0-16,0 0 1 15,-3 1-1-15,-4 2 0 0,4 1 0 0,-3 0 2 16,2 0 0-16,8 2 0 16,-6-2-1-16,-13 0 1 15,1 3 2-15,-16 0 5 16,5 1 1-16,12-1-2 16,3 0-1-16,15-1-6 15,3-4 0 1,1 0-1-16,4-4-2 15,1 2 0-15,5 4-1 16,0 4 0-16,-1 5 0 16,8 7 0-16,-1 0 0 15,22 2 0-15,6 4 2 16,16 4 3-16,9 1 2 16,20 7 7-16,14-4 4 0,20 5 4 15,14-3 1-15,19 2-2 16,9 1-6-16,18 8-9 15,3 6-5-15,10 14-6 16,3 5-2-16,3 11 0 16,2 9 1-16,5 22 1 0,3 10 0 15,6 12 1 1,2-2 1-16,8-13 0 16,4-8-1-16,11-12-2 15,3-8-3-15,8-20 1 16,8-5 2-16,6-15-2 15,10-2 0-15,14-10-1 16,2-4-2-16,16-10 7 16,4-6 2-16,18-6 2 0,8-2 0 15,14-2 1-15,7-4 1 16,13-1 2-16,8-3-1 16,28-3-1-16,0 0-2 0,13-1-1 15,4-1 1-15,1 7 0 31,13 1 2-31,6 8 0 0,5 7 0 0,6 7 0 16,5 9-1-16,20 7-1 16,3-1 0-16,22 1-3 15,-3-6-1-15,6-9 1 0,6-4-1 16,-1-1 4-16,15-3 0 16,-4-5 2-16,-1 1 3 15,1-7 1 1,-4 0-1-16,4-4 3 15,10-2 0-15,0-1-1 0,-8-1 1 16,1 2-3-16,-7 3 0 16,-8 6 1-16,1 0-1 0,-20 4-2 15,-1 0 2-15,-14 0 4 16,-3 3 3 0,-14 3 1-16,-3 5-1 15,-13 9-6-15,-10 6-1 16,-5 7-2-16,-18 0 1 0,-7-2 0 15,-13-2 0-15,-30-5 0 16,-7-2 4-16,-13-7 2 16,-6-4 2-16,-18-13 3 31,-7-5-2-31,-14-14 0 16,119-39 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92A56E-D768-4A3C-9E25-C082DB933495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7EB8FE-253C-49BE-9593-9F4BF32D4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533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001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2727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1485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107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3362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1757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788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198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870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4126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75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6865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956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845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530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EB8FE-253C-49BE-9593-9F4BF32D43E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86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4BDCD-CB56-8B8A-4E13-F50FE12BA4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95E5B16-2C88-1637-4073-E1DCC4E543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B8200C-B7F0-9C1F-8173-B0A9AB810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0E6E22-21DF-73E4-7286-AD2714C8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D2106A-8760-6D09-6C6E-C79EF83A8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44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872461-2207-8A97-80CD-EE9038B7D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C8A47C-4F64-ECBA-FA80-D96C5866AD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CE9621-3C8F-AAC6-EBBA-2DE76CF50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E154BD-1550-070D-2CD0-88E66D1A4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3ED9A9-A1FA-C3CB-D074-660347DD7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826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077A2FE-0162-B720-9F1D-C641AEFA55D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F1812F-216E-042E-4656-041FABE2D6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BEC8CD-ACC1-8E5C-422D-E98DDE76B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F9BDF4-4888-880D-5E8E-275A0EBE5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3777F4-16FA-A34E-CD77-748139E6C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686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A269C-377D-5647-06ED-66557AE24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275CAD-78C9-1FC2-0C74-CBA240DF7E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B14D16-41E6-6525-7BE6-BE2E4614B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708FA8-0C69-4C9C-45CC-72FCCC9DE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C5180-E9B6-CD03-7E12-3189DD223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89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3E541-B1D8-709A-D754-D687D486B7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787524-AB1E-4BED-BA3F-FD39CE9394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78BCA4-D384-AA74-CCD7-8B1E339F53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EFB16E-06CA-8700-3AAE-494837B78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D25E4E-3452-7857-EB28-D9D9C64ED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378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5F086-7B03-9059-6534-B49C3949E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CBDAA0-B95B-4BB2-A0DA-0C6E902AAB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47390C-896C-ECBC-0BCF-4704C51753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EB4C38-A900-B409-76F5-0F6F356E6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3E2B8E-9D25-1AD7-54AA-9BB1BD63B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E24B1A-78FD-6A05-DF07-342D54BFD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884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154BA-9D78-B187-B273-4F6993E47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20DACE-4774-E28A-1559-50991A324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7ABBE8-6E6E-0AAA-26F3-DE4D97D351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0BB7A2-8476-533F-32A2-12032A5ECD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ABC07E-48B8-8823-2695-9BEC2326BE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AB39AF7-3793-DD44-0B04-C12751F38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5D99453-7805-FB66-1933-D26B00794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3D7A891-7B02-6DCF-E8A9-FF4FFE696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08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4CD6ED-FC9F-E591-1051-A6C9C80F3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CF709D-C563-B3DC-FB50-5D1A95E70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88494F-EC68-42A7-22B7-FF67F0944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93FE9E-C515-0505-FAF6-A8EEC74F7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565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342F45-29EA-1D12-2762-3FF88B4940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132E33-AEB9-6FCD-E08D-5731E68C7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B2AA84-D211-D9D3-A399-4F700BA6F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826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42B45-60F5-4D1D-73BA-10454693C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DFA4CB-5ABF-2E62-282D-D66D7A266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CF65D3-7C9E-EC65-07AD-BD3D30994F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60139C-698C-51DD-CC92-73325C084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02C0F9-F21C-A39D-E930-2ED0962D5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63B160-D416-609C-0EF4-A9D9B59DE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761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AD8C2-A8E5-42AC-6BC8-3909DE965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72DFB53-FD6D-AC1B-7B18-3C06F9FD7D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2CE7E9-AF0D-0592-AC71-7FE2EAF658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310745-04BA-B004-C536-3E6C2D72DA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F92EBB-B763-F59D-3856-C49BB66C1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4E8BDF-0A01-E599-2474-FCE4F66D4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930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CA2B56B-2227-C68E-BA21-46E60ADAEF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B3986B-D687-4FE6-2AAD-F2753A5738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9A451B-3504-B3E6-8F02-C48229493E1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FE1AB6-E4B6-419E-96A9-26C3B9C502E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D5A3E3-3DC4-976F-1CBE-93BE8E3A47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EA1D20-3401-3DCD-6846-39332D6C3C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8E05E-BA6C-48D1-B4A7-7B20FBF8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38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0.xml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notesSlide" Target="../notesSlides/notesSlide11.xml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10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15.png"/><Relationship Id="rId5" Type="http://schemas.openxmlformats.org/officeDocument/2006/relationships/customXml" Target="../ink/ink10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notesSlide" Target="../notesSlides/notesSlide14.xml"/><Relationship Id="rId7" Type="http://schemas.openxmlformats.org/officeDocument/2006/relationships/customXml" Target="../ink/ink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100.png"/><Relationship Id="rId5" Type="http://schemas.openxmlformats.org/officeDocument/2006/relationships/customXml" Target="../ink/ink11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30.png"/><Relationship Id="rId5" Type="http://schemas.openxmlformats.org/officeDocument/2006/relationships/customXml" Target="../ink/ink13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customXml" Target="../ink/ink1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customXml" Target="../ink/ink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customXml" Target="../ink/ink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5.xml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7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customXml" Target="../ink/ink5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customXml" Target="../ink/ink6.xml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customXml" Target="../ink/ink7.xml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3C948-E553-305F-E42E-B814122B5A0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ction 5.7</a:t>
            </a:r>
            <a:br>
              <a:rPr lang="en-US" dirty="0"/>
            </a:br>
            <a:r>
              <a:rPr lang="en-US" dirty="0"/>
              <a:t>Solving Systems with Logarith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6BB2D2-702F-2415-C1F9-61D6FB285A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02782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0ECFB2-8209-F27D-4AB0-321009E4C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57946"/>
              </p:ext>
            </p:extLst>
          </p:nvPr>
        </p:nvGraphicFramePr>
        <p:xfrm>
          <a:off x="390257" y="890876"/>
          <a:ext cx="4580754" cy="15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685800" progId="Equation.DSMT4">
                  <p:embed/>
                </p:oleObj>
              </mc:Choice>
              <mc:Fallback>
                <p:oleObj name="Equation" r:id="rId4" imgW="196848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0ECFB2-8209-F27D-4AB0-321009E4C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257" y="890876"/>
                        <a:ext cx="4580754" cy="159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EC178B1-F83B-5D3B-4212-854BF93A59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56" y="230188"/>
            <a:ext cx="10817591" cy="50946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DCC89B7-9320-1539-8A11-4AF7BA4FAA42}"/>
                  </a:ext>
                </a:extLst>
              </p14:cNvPr>
              <p14:cNvContentPartPr/>
              <p14:nvPr/>
            </p14:nvContentPartPr>
            <p14:xfrm>
              <a:off x="1184400" y="1649160"/>
              <a:ext cx="10796040" cy="3742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DCC89B7-9320-1539-8A11-4AF7BA4FAA4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75040" y="1639800"/>
                <a:ext cx="10814760" cy="37612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9810278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0ECFB2-8209-F27D-4AB0-321009E4C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09527"/>
              </p:ext>
            </p:extLst>
          </p:nvPr>
        </p:nvGraphicFramePr>
        <p:xfrm>
          <a:off x="390257" y="857624"/>
          <a:ext cx="4580754" cy="15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685800" progId="Equation.DSMT4">
                  <p:embed/>
                </p:oleObj>
              </mc:Choice>
              <mc:Fallback>
                <p:oleObj name="Equation" r:id="rId4" imgW="196848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0ECFB2-8209-F27D-4AB0-321009E4C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257" y="857624"/>
                        <a:ext cx="4580754" cy="159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EC178B1-F83B-5D3B-4212-854BF93A59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56" y="230188"/>
            <a:ext cx="10817591" cy="50946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E3DE589-C530-7A5D-681A-BCA04AF3B3C4}"/>
                  </a:ext>
                </a:extLst>
              </p14:cNvPr>
              <p14:cNvContentPartPr/>
              <p14:nvPr/>
            </p14:nvContentPartPr>
            <p14:xfrm>
              <a:off x="210240" y="702000"/>
              <a:ext cx="11983680" cy="5459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E3DE589-C530-7A5D-681A-BCA04AF3B3C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0880" y="692640"/>
                <a:ext cx="12002400" cy="54777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62214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188C4-F50B-D782-871D-E2E7B3932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8B9DE-C233-62C6-BCA1-A1BFFF30D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F1243F-12F3-A37D-BFE1-3E44D6450B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77544"/>
            <a:ext cx="11003280" cy="243420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B154E57-E5D1-682B-DD04-6458E2324883}"/>
                  </a:ext>
                </a:extLst>
              </p14:cNvPr>
              <p14:cNvContentPartPr/>
              <p14:nvPr/>
            </p14:nvContentPartPr>
            <p14:xfrm>
              <a:off x="545040" y="596520"/>
              <a:ext cx="11115720" cy="5909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B154E57-E5D1-682B-DD04-6458E232488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5680" y="587160"/>
                <a:ext cx="11134440" cy="59277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17113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C5FBE98-6C2E-9B32-4948-ABDF7709A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312" y="165536"/>
            <a:ext cx="5128192" cy="8486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EBB3ECE-165E-500C-FE11-611321CFAD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921" y="845207"/>
            <a:ext cx="3108634" cy="169921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264321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188C4-F50B-D782-871D-E2E7B3932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8B9DE-C233-62C6-BCA1-A1BFFF30D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F1243F-12F3-A37D-BFE1-3E44D6450B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77544"/>
            <a:ext cx="11003280" cy="243420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078E75F-CD80-C7FF-B7A4-EED59C3B5E29}"/>
                  </a:ext>
                </a:extLst>
              </p14:cNvPr>
              <p14:cNvContentPartPr/>
              <p14:nvPr/>
            </p14:nvContentPartPr>
            <p14:xfrm>
              <a:off x="469440" y="2606400"/>
              <a:ext cx="7381800" cy="41533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078E75F-CD80-C7FF-B7A4-EED59C3B5E2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0080" y="2597040"/>
                <a:ext cx="7400520" cy="417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BD89D21-56E5-5F1D-12CB-648128611FD6}"/>
                  </a:ext>
                </a:extLst>
              </p14:cNvPr>
              <p14:cNvContentPartPr/>
              <p14:nvPr/>
            </p14:nvContentPartPr>
            <p14:xfrm>
              <a:off x="999360" y="599760"/>
              <a:ext cx="11066760" cy="58388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BD89D21-56E5-5F1D-12CB-648128611FD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90000" y="590400"/>
                <a:ext cx="11085480" cy="58575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4431361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49B68-66C6-AFD7-5837-C81E4431A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39AA0C-1D6B-D5B2-351E-3AB5F463D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FF92E3-A5F6-46B9-CAA0-D00E7B676C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72" y="115944"/>
            <a:ext cx="11383964" cy="24863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781498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49B68-66C6-AFD7-5837-C81E4431A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39AA0C-1D6B-D5B2-351E-3AB5F463D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FF92E3-A5F6-46B9-CAA0-D00E7B676C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72" y="115944"/>
            <a:ext cx="11383964" cy="248637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9DCB7DB-8F84-0BC6-579D-A45776C2FE92}"/>
                  </a:ext>
                </a:extLst>
              </p14:cNvPr>
              <p14:cNvContentPartPr/>
              <p14:nvPr/>
            </p14:nvContentPartPr>
            <p14:xfrm>
              <a:off x="846360" y="618120"/>
              <a:ext cx="9531360" cy="57762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9DCB7DB-8F84-0BC6-579D-A45776C2FE9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7000" y="608760"/>
                <a:ext cx="9550080" cy="57949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658453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CEF891-9955-DA89-B7B8-7FA2EFC4D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7CE197-8384-8CF2-9D0A-115F8CD0B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B72AA6F-BF0B-E946-8D10-E99699AACF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399" y="253228"/>
            <a:ext cx="5420481" cy="19624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F6B9025-0E85-2624-E637-DEA4279A403F}"/>
                  </a:ext>
                </a:extLst>
              </p14:cNvPr>
              <p14:cNvContentPartPr/>
              <p14:nvPr/>
            </p14:nvContentPartPr>
            <p14:xfrm>
              <a:off x="1121760" y="709920"/>
              <a:ext cx="10828080" cy="5839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F6B9025-0E85-2624-E637-DEA4279A403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12400" y="700560"/>
                <a:ext cx="10846800" cy="58579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154946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6CA7AA1-4DE2-34DF-EA05-75DE13CCE3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845" y="834887"/>
            <a:ext cx="2753109" cy="9907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9AD30C7-3136-C90E-6DED-06A68C23D3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34728"/>
            <a:ext cx="10355120" cy="6001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9B0056F-5380-1752-52BD-BC5D510900F1}"/>
                  </a:ext>
                </a:extLst>
              </p14:cNvPr>
              <p14:cNvContentPartPr/>
              <p14:nvPr/>
            </p14:nvContentPartPr>
            <p14:xfrm>
              <a:off x="1347840" y="877320"/>
              <a:ext cx="9933480" cy="5952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9B0056F-5380-1752-52BD-BC5D510900F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38480" y="867960"/>
                <a:ext cx="9952200" cy="59713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53051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6CA7AA1-4DE2-34DF-EA05-75DE13CCE3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845" y="834887"/>
            <a:ext cx="2753109" cy="9907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9AD30C7-3136-C90E-6DED-06A68C23D3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34728"/>
            <a:ext cx="10355120" cy="6001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D34FADF-6B58-7E0D-7877-05F6FC8F7970}"/>
                  </a:ext>
                </a:extLst>
              </p14:cNvPr>
              <p14:cNvContentPartPr/>
              <p14:nvPr/>
            </p14:nvContentPartPr>
            <p14:xfrm>
              <a:off x="1166760" y="2177280"/>
              <a:ext cx="9843120" cy="38926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D34FADF-6B58-7E0D-7877-05F6FC8F797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57400" y="2167920"/>
                <a:ext cx="9861840" cy="39114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48598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F5C3085-63D3-6F72-79BF-0694EC6F7B7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202"/>
          <a:stretch/>
        </p:blipFill>
        <p:spPr>
          <a:xfrm>
            <a:off x="1112973" y="1034218"/>
            <a:ext cx="2610214" cy="10807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DDFEA3-7985-4673-0FBF-6C7D50C51A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74794"/>
            <a:ext cx="10355120" cy="6001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0EB7EA-8AA6-C44B-4CA8-937ACC18B39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642"/>
          <a:stretch/>
        </p:blipFill>
        <p:spPr>
          <a:xfrm>
            <a:off x="6922526" y="1128811"/>
            <a:ext cx="2400635" cy="8448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1E8E70B-916F-7D8F-1E2A-59F13E052DAA}"/>
              </a:ext>
            </a:extLst>
          </p:cNvPr>
          <p:cNvSpPr txBox="1"/>
          <p:nvPr/>
        </p:nvSpPr>
        <p:spPr>
          <a:xfrm>
            <a:off x="335507" y="1345248"/>
            <a:ext cx="6400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A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342905-41E6-97A5-D459-D031862EB6B4}"/>
              </a:ext>
            </a:extLst>
          </p:cNvPr>
          <p:cNvSpPr txBox="1"/>
          <p:nvPr/>
        </p:nvSpPr>
        <p:spPr>
          <a:xfrm>
            <a:off x="6203134" y="1203228"/>
            <a:ext cx="6400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B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31F27F0-B412-2DBF-BC9F-E12EAB0CD223}"/>
                  </a:ext>
                </a:extLst>
              </p14:cNvPr>
              <p14:cNvContentPartPr/>
              <p14:nvPr/>
            </p14:nvContentPartPr>
            <p14:xfrm>
              <a:off x="1239120" y="2309760"/>
              <a:ext cx="10805040" cy="4490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31F27F0-B412-2DBF-BC9F-E12EAB0CD22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29760" y="2300400"/>
                <a:ext cx="10823760" cy="45093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590932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3EBE06C-30E9-655F-7514-0F8BDEFEE55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626"/>
          <a:stretch/>
        </p:blipFill>
        <p:spPr>
          <a:xfrm>
            <a:off x="564333" y="915019"/>
            <a:ext cx="2610214" cy="10649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B98F48-634B-2C77-E5AF-50A2D8D531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34728"/>
            <a:ext cx="10355120" cy="6001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E087CA-D07E-AA97-FFEF-0C67B16335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74794"/>
            <a:ext cx="10355120" cy="60015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728045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3EBE06C-30E9-655F-7514-0F8BDEFEE5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33" y="874953"/>
            <a:ext cx="2610214" cy="11050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B98F48-634B-2C77-E5AF-50A2D8D531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34728"/>
            <a:ext cx="10355120" cy="6001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E087CA-D07E-AA97-FFEF-0C67B16335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74794"/>
            <a:ext cx="10355120" cy="6001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92C9013-7047-8393-1837-6B27132762E9}"/>
                  </a:ext>
                </a:extLst>
              </p14:cNvPr>
              <p14:cNvContentPartPr/>
              <p14:nvPr/>
            </p14:nvContentPartPr>
            <p14:xfrm>
              <a:off x="125280" y="936000"/>
              <a:ext cx="11003040" cy="57218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92C9013-7047-8393-1837-6B27132762E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5920" y="926640"/>
                <a:ext cx="11021760" cy="57405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5654488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3095A23-2112-01C6-69A0-DEE25188A92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15" b="1"/>
          <a:stretch/>
        </p:blipFill>
        <p:spPr>
          <a:xfrm>
            <a:off x="547202" y="889175"/>
            <a:ext cx="2400635" cy="8689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C94C44-882D-E215-19A1-28E5F74D5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74794"/>
            <a:ext cx="10355120" cy="6001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474629F-3763-5C8B-87F2-02F94ABE2CBC}"/>
                  </a:ext>
                </a:extLst>
              </p14:cNvPr>
              <p14:cNvContentPartPr/>
              <p14:nvPr/>
            </p14:nvContentPartPr>
            <p14:xfrm>
              <a:off x="801720" y="1259280"/>
              <a:ext cx="10501920" cy="4752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474629F-3763-5C8B-87F2-02F94ABE2CB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2360" y="1249920"/>
                <a:ext cx="10520640" cy="47714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14215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3095A23-2112-01C6-69A0-DEE25188A9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02" y="872207"/>
            <a:ext cx="2400635" cy="8859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C94C44-882D-E215-19A1-28E5F74D5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60" y="274794"/>
            <a:ext cx="10355120" cy="6001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5F075A7-9FCB-FE69-BAB6-3AEC246D8616}"/>
                  </a:ext>
                </a:extLst>
              </p14:cNvPr>
              <p14:cNvContentPartPr/>
              <p14:nvPr/>
            </p14:nvContentPartPr>
            <p14:xfrm>
              <a:off x="1085760" y="2237040"/>
              <a:ext cx="8065080" cy="4085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5F075A7-9FCB-FE69-BAB6-3AEC246D861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76400" y="2227680"/>
                <a:ext cx="8083800" cy="41043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1692154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CE_TITLE" val="M12H Section 5.7 Solving Systems with Logarithms"/>
  <p:tag name="ISPRING_ULTRA_SCORM_COURSE_ID" val="BF35BBA0-E8E9-4636-B7E3-F24D449A2186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12H Section 5.7 Solving Systems with Logarithms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8B6B1B-1D0C-468B-B0A4-5EC321A92B73}:26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307F84-4717-45F0-B3D9-D3D725990F99}:26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803DF13-2E83-4F42-9F16-A81D945DBDDE}:26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607AF6-A0E9-4679-B195-DC50C0BFD2F6}:26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1D29D48-DE9B-4082-B6C2-B74A765E457B}:27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6EB5E5A-5C6E-4107-AFA0-A07C8B717D50}:26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8A71BE-51B2-4B36-9DFC-083301B44FF5}:26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81B054-45A8-4B08-990A-73A201E13526}:2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D8A884B-3543-41C8-9659-EF5D35C1F869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E0737C-AA81-4041-AF24-B6DEF9938AF7}:25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BC6BBE8-E6D2-4810-949F-42DC4E28E3D7}:25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CDD0DEC-CDDA-402E-A04F-4021E6426DAF}:26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0872EA-87D0-40A8-8A49-72D19528DD78}:27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3A85A7D-229B-4E8C-A266-EF5AEBF20863}:25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E6B4077-EBF8-4E04-9CAE-02A34FAC8B9C}:26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8B7616-6199-46FD-9295-DA6F662B6761}:26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</TotalTime>
  <Words>27</Words>
  <Application>Microsoft Office PowerPoint</Application>
  <PresentationFormat>Widescreen</PresentationFormat>
  <Paragraphs>19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Equation</vt:lpstr>
      <vt:lpstr>Section 5.7 Solving Systems with Loga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District 41 Burnab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5.7 Solving Systems with Logarithms</dc:title>
  <dc:creator>Danny Young</dc:creator>
  <cp:lastModifiedBy>Danny Young</cp:lastModifiedBy>
  <cp:revision>5</cp:revision>
  <dcterms:created xsi:type="dcterms:W3CDTF">2024-04-11T04:25:35Z</dcterms:created>
  <dcterms:modified xsi:type="dcterms:W3CDTF">2024-06-03T03:37:41Z</dcterms:modified>
</cp:coreProperties>
</file>